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3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4.xml" ContentType="application/vnd.openxmlformats-officedocument.presentationml.notesSlide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notesSlides/notesSlide5.xml" ContentType="application/vnd.openxmlformats-officedocument.presentationml.notesSlide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45"/>
  </p:notesMasterIdLst>
  <p:sldIdLst>
    <p:sldId id="465" r:id="rId2"/>
    <p:sldId id="2318" r:id="rId3"/>
    <p:sldId id="2337" r:id="rId4"/>
    <p:sldId id="522" r:id="rId5"/>
    <p:sldId id="524" r:id="rId6"/>
    <p:sldId id="2333" r:id="rId7"/>
    <p:sldId id="2369" r:id="rId8"/>
    <p:sldId id="2334" r:id="rId9"/>
    <p:sldId id="523" r:id="rId10"/>
    <p:sldId id="310" r:id="rId11"/>
    <p:sldId id="567" r:id="rId12"/>
    <p:sldId id="311" r:id="rId13"/>
    <p:sldId id="2338" r:id="rId14"/>
    <p:sldId id="2339" r:id="rId15"/>
    <p:sldId id="412" r:id="rId16"/>
    <p:sldId id="2358" r:id="rId17"/>
    <p:sldId id="2359" r:id="rId18"/>
    <p:sldId id="2340" r:id="rId19"/>
    <p:sldId id="2360" r:id="rId20"/>
    <p:sldId id="414" r:id="rId21"/>
    <p:sldId id="416" r:id="rId22"/>
    <p:sldId id="2361" r:id="rId23"/>
    <p:sldId id="2362" r:id="rId24"/>
    <p:sldId id="2363" r:id="rId25"/>
    <p:sldId id="2364" r:id="rId26"/>
    <p:sldId id="568" r:id="rId27"/>
    <p:sldId id="463" r:id="rId28"/>
    <p:sldId id="464" r:id="rId29"/>
    <p:sldId id="2365" r:id="rId30"/>
    <p:sldId id="318" r:id="rId31"/>
    <p:sldId id="2366" r:id="rId32"/>
    <p:sldId id="2367" r:id="rId33"/>
    <p:sldId id="2368" r:id="rId34"/>
    <p:sldId id="569" r:id="rId35"/>
    <p:sldId id="2370" r:id="rId36"/>
    <p:sldId id="321" r:id="rId37"/>
    <p:sldId id="322" r:id="rId38"/>
    <p:sldId id="325" r:id="rId39"/>
    <p:sldId id="560" r:id="rId40"/>
    <p:sldId id="2343" r:id="rId41"/>
    <p:sldId id="2344" r:id="rId42"/>
    <p:sldId id="2345" r:id="rId43"/>
    <p:sldId id="559" r:id="rId4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DFAD34D-9CAF-41CC-A157-99F280770345}">
          <p14:sldIdLst>
            <p14:sldId id="465"/>
            <p14:sldId id="2318"/>
            <p14:sldId id="2337"/>
            <p14:sldId id="522"/>
            <p14:sldId id="524"/>
            <p14:sldId id="2333"/>
            <p14:sldId id="2369"/>
            <p14:sldId id="2334"/>
            <p14:sldId id="523"/>
          </p14:sldIdLst>
        </p14:section>
        <p14:section name="2.2 定点加法、减法运算" id="{06D251F0-DBFD-427F-AC12-100C161AD72A}">
          <p14:sldIdLst>
            <p14:sldId id="310"/>
            <p14:sldId id="567"/>
            <p14:sldId id="311"/>
            <p14:sldId id="2338"/>
            <p14:sldId id="2339"/>
            <p14:sldId id="412"/>
            <p14:sldId id="2358"/>
            <p14:sldId id="2359"/>
            <p14:sldId id="2340"/>
            <p14:sldId id="2360"/>
            <p14:sldId id="414"/>
            <p14:sldId id="416"/>
            <p14:sldId id="2361"/>
            <p14:sldId id="2362"/>
            <p14:sldId id="2363"/>
            <p14:sldId id="2364"/>
            <p14:sldId id="568"/>
            <p14:sldId id="463"/>
            <p14:sldId id="464"/>
            <p14:sldId id="2365"/>
            <p14:sldId id="318"/>
            <p14:sldId id="2366"/>
            <p14:sldId id="2367"/>
            <p14:sldId id="2368"/>
            <p14:sldId id="569"/>
            <p14:sldId id="2370"/>
            <p14:sldId id="321"/>
            <p14:sldId id="322"/>
            <p14:sldId id="325"/>
            <p14:sldId id="560"/>
            <p14:sldId id="2343"/>
            <p14:sldId id="2344"/>
            <p14:sldId id="2345"/>
            <p14:sldId id="5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1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B9A8"/>
    <a:srgbClr val="7E5CD1"/>
    <a:srgbClr val="B258D3"/>
    <a:srgbClr val="8AC4A7"/>
    <a:srgbClr val="E59B8C"/>
    <a:srgbClr val="C00000"/>
    <a:srgbClr val="D19BE5"/>
    <a:srgbClr val="387BAB"/>
    <a:srgbClr val="3839D5"/>
    <a:srgbClr val="ECEF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08" autoAdjust="0"/>
    <p:restoredTop sz="95205" autoAdjust="0"/>
  </p:normalViewPr>
  <p:slideViewPr>
    <p:cSldViewPr>
      <p:cViewPr varScale="1">
        <p:scale>
          <a:sx n="83" d="100"/>
          <a:sy n="83" d="100"/>
        </p:scale>
        <p:origin x="148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228E4CE-9878-4651-AB4C-27A1B64C6AAF}" type="doc">
      <dgm:prSet loTypeId="urn:microsoft.com/office/officeart/2005/8/layout/venn3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62C0D54-1647-43BD-BD9B-F7B2959E9A81}">
      <dgm:prSet phldrT="[文本]" custT="1"/>
      <dgm:spPr/>
      <dgm:t>
        <a:bodyPr/>
        <a:lstStyle/>
        <a:p>
          <a:r>
            <a:rPr lang="zh-CN" alt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偶校验</a:t>
          </a:r>
          <a:b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</a:br>
          <a: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Parity Check </a:t>
          </a:r>
          <a:endParaRPr lang="zh-CN" altLang="en-US" sz="14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9092B8-4C1B-4E43-A71E-5498B1212AC0}" type="parTrans" cxnId="{2D3D33C8-3F7A-446F-9AF4-7B3FBF9E8FA8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7DB344B-DB39-4D3D-89B0-B58CE4C46EFE}" type="sibTrans" cxnId="{2D3D33C8-3F7A-446F-9AF4-7B3FBF9E8FA8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2276C6-87C1-4AF4-A758-86E15AD5026A}">
      <dgm:prSet custT="1"/>
      <dgm:spPr/>
      <dgm:t>
        <a:bodyPr/>
        <a:lstStyle/>
        <a:p>
          <a: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RC</a:t>
          </a:r>
          <a:r>
            <a:rPr lang="zh-CN" alt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循环冗余校验</a:t>
          </a:r>
          <a:endParaRPr lang="en-US" altLang="zh-CN" sz="14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BF116BB-9FDE-4CB6-BDE0-EA9992AAA4D1}" type="parTrans" cxnId="{5A4BAD9C-8588-4F6B-A638-452ACA05C0BA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D55922-CE57-4F21-85B1-D76D4F156535}" type="sibTrans" cxnId="{5A4BAD9C-8588-4F6B-A638-452ACA05C0BA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3C1DDC-BB1E-4DBA-8B99-048C8D3A0B1B}">
      <dgm:prSet custT="1"/>
      <dgm:spPr/>
      <dgm:t>
        <a:bodyPr/>
        <a:lstStyle/>
        <a:p>
          <a: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amming</a:t>
          </a:r>
          <a:r>
            <a:rPr lang="zh-CN" alt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码</a:t>
          </a:r>
        </a:p>
      </dgm:t>
    </dgm:pt>
    <dgm:pt modelId="{37A9363F-1F1B-4D8E-95DE-21260E0BE29E}" type="parTrans" cxnId="{3D25B9CE-E016-40D4-AA80-6DBC5FD94F04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95BCF7-EF56-450E-AC6F-430FE6EFEEBF}" type="sibTrans" cxnId="{3D25B9CE-E016-40D4-AA80-6DBC5FD94F04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335D3C-6FA2-4CD2-9932-85FA3BD4FC9D}">
      <dgm:prSet custT="1"/>
      <dgm:spPr/>
      <dgm:t>
        <a:bodyPr/>
        <a:lstStyle/>
        <a:p>
          <a:r>
            <a:rPr lang="en-US" altLang="zh-CN" sz="1400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ECC</a:t>
          </a:r>
          <a:r>
            <a:rPr lang="zh-CN" alt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</a:t>
          </a:r>
        </a:p>
      </dgm:t>
    </dgm:pt>
    <dgm:pt modelId="{D26E90D3-84AC-4E1D-AA3C-542749F14A38}" type="parTrans" cxnId="{B0D04E13-0C80-45F2-9973-68B186E5237B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D97A177-7BFC-4056-B626-6B14431788C4}" type="sibTrans" cxnId="{B0D04E13-0C80-45F2-9973-68B186E5237B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36BC4ED-5677-40C8-8E17-BEA7874EEC2E}" type="pres">
      <dgm:prSet presAssocID="{1228E4CE-9878-4651-AB4C-27A1B64C6AAF}" presName="Name0" presStyleCnt="0">
        <dgm:presLayoutVars>
          <dgm:dir/>
          <dgm:resizeHandles val="exact"/>
        </dgm:presLayoutVars>
      </dgm:prSet>
      <dgm:spPr/>
    </dgm:pt>
    <dgm:pt modelId="{75DB945B-A6DA-42F9-923F-716873CF61B3}" type="pres">
      <dgm:prSet presAssocID="{462C0D54-1647-43BD-BD9B-F7B2959E9A81}" presName="Name5" presStyleLbl="vennNode1" presStyleIdx="0" presStyleCnt="4">
        <dgm:presLayoutVars>
          <dgm:bulletEnabled val="1"/>
        </dgm:presLayoutVars>
      </dgm:prSet>
      <dgm:spPr/>
    </dgm:pt>
    <dgm:pt modelId="{6AFD8A10-19BE-484E-821C-0AA920B29F14}" type="pres">
      <dgm:prSet presAssocID="{F7DB344B-DB39-4D3D-89B0-B58CE4C46EFE}" presName="space" presStyleCnt="0"/>
      <dgm:spPr/>
    </dgm:pt>
    <dgm:pt modelId="{6B2504B1-1B3E-4E2F-92DF-136D9966F078}" type="pres">
      <dgm:prSet presAssocID="{F82276C6-87C1-4AF4-A758-86E15AD5026A}" presName="Name5" presStyleLbl="vennNode1" presStyleIdx="1" presStyleCnt="4">
        <dgm:presLayoutVars>
          <dgm:bulletEnabled val="1"/>
        </dgm:presLayoutVars>
      </dgm:prSet>
      <dgm:spPr/>
    </dgm:pt>
    <dgm:pt modelId="{32239CC7-74CC-42C3-A37D-AF2B53B166E1}" type="pres">
      <dgm:prSet presAssocID="{38D55922-CE57-4F21-85B1-D76D4F156535}" presName="space" presStyleCnt="0"/>
      <dgm:spPr/>
    </dgm:pt>
    <dgm:pt modelId="{B4483D56-8EB0-4FDB-BC27-2CE50C1AB3C9}" type="pres">
      <dgm:prSet presAssocID="{773C1DDC-BB1E-4DBA-8B99-048C8D3A0B1B}" presName="Name5" presStyleLbl="vennNode1" presStyleIdx="2" presStyleCnt="4">
        <dgm:presLayoutVars>
          <dgm:bulletEnabled val="1"/>
        </dgm:presLayoutVars>
      </dgm:prSet>
      <dgm:spPr/>
    </dgm:pt>
    <dgm:pt modelId="{26120C85-3507-4EBC-8347-9280B085EAEC}" type="pres">
      <dgm:prSet presAssocID="{4895BCF7-EF56-450E-AC6F-430FE6EFEEBF}" presName="space" presStyleCnt="0"/>
      <dgm:spPr/>
    </dgm:pt>
    <dgm:pt modelId="{33752FF6-7991-4803-A68B-676C9DD274C6}" type="pres">
      <dgm:prSet presAssocID="{05335D3C-6FA2-4CD2-9932-85FA3BD4FC9D}" presName="Name5" presStyleLbl="vennNode1" presStyleIdx="3" presStyleCnt="4">
        <dgm:presLayoutVars>
          <dgm:bulletEnabled val="1"/>
        </dgm:presLayoutVars>
      </dgm:prSet>
      <dgm:spPr/>
    </dgm:pt>
  </dgm:ptLst>
  <dgm:cxnLst>
    <dgm:cxn modelId="{1908D306-CD35-4744-B8C2-8AA466BAA72E}" type="presOf" srcId="{05335D3C-6FA2-4CD2-9932-85FA3BD4FC9D}" destId="{33752FF6-7991-4803-A68B-676C9DD274C6}" srcOrd="0" destOrd="0" presId="urn:microsoft.com/office/officeart/2005/8/layout/venn3"/>
    <dgm:cxn modelId="{B0D04E13-0C80-45F2-9973-68B186E5237B}" srcId="{1228E4CE-9878-4651-AB4C-27A1B64C6AAF}" destId="{05335D3C-6FA2-4CD2-9932-85FA3BD4FC9D}" srcOrd="3" destOrd="0" parTransId="{D26E90D3-84AC-4E1D-AA3C-542749F14A38}" sibTransId="{6D97A177-7BFC-4056-B626-6B14431788C4}"/>
    <dgm:cxn modelId="{44C8387C-C9C7-4993-9DE3-2512F32F960D}" type="presOf" srcId="{1228E4CE-9878-4651-AB4C-27A1B64C6AAF}" destId="{336BC4ED-5677-40C8-8E17-BEA7874EEC2E}" srcOrd="0" destOrd="0" presId="urn:microsoft.com/office/officeart/2005/8/layout/venn3"/>
    <dgm:cxn modelId="{5A4BAD9C-8588-4F6B-A638-452ACA05C0BA}" srcId="{1228E4CE-9878-4651-AB4C-27A1B64C6AAF}" destId="{F82276C6-87C1-4AF4-A758-86E15AD5026A}" srcOrd="1" destOrd="0" parTransId="{6BF116BB-9FDE-4CB6-BDE0-EA9992AAA4D1}" sibTransId="{38D55922-CE57-4F21-85B1-D76D4F156535}"/>
    <dgm:cxn modelId="{4D76CABD-312F-46FB-A5DF-086C42D50DAD}" type="presOf" srcId="{773C1DDC-BB1E-4DBA-8B99-048C8D3A0B1B}" destId="{B4483D56-8EB0-4FDB-BC27-2CE50C1AB3C9}" srcOrd="0" destOrd="0" presId="urn:microsoft.com/office/officeart/2005/8/layout/venn3"/>
    <dgm:cxn modelId="{2D3D33C8-3F7A-446F-9AF4-7B3FBF9E8FA8}" srcId="{1228E4CE-9878-4651-AB4C-27A1B64C6AAF}" destId="{462C0D54-1647-43BD-BD9B-F7B2959E9A81}" srcOrd="0" destOrd="0" parTransId="{449092B8-4C1B-4E43-A71E-5498B1212AC0}" sibTransId="{F7DB344B-DB39-4D3D-89B0-B58CE4C46EFE}"/>
    <dgm:cxn modelId="{3D25B9CE-E016-40D4-AA80-6DBC5FD94F04}" srcId="{1228E4CE-9878-4651-AB4C-27A1B64C6AAF}" destId="{773C1DDC-BB1E-4DBA-8B99-048C8D3A0B1B}" srcOrd="2" destOrd="0" parTransId="{37A9363F-1F1B-4D8E-95DE-21260E0BE29E}" sibTransId="{4895BCF7-EF56-450E-AC6F-430FE6EFEEBF}"/>
    <dgm:cxn modelId="{8A7B9FD2-5774-4E23-B023-963B03E57472}" type="presOf" srcId="{F82276C6-87C1-4AF4-A758-86E15AD5026A}" destId="{6B2504B1-1B3E-4E2F-92DF-136D9966F078}" srcOrd="0" destOrd="0" presId="urn:microsoft.com/office/officeart/2005/8/layout/venn3"/>
    <dgm:cxn modelId="{038B7FE6-0DD0-4A91-BDC7-96FB02D3E662}" type="presOf" srcId="{462C0D54-1647-43BD-BD9B-F7B2959E9A81}" destId="{75DB945B-A6DA-42F9-923F-716873CF61B3}" srcOrd="0" destOrd="0" presId="urn:microsoft.com/office/officeart/2005/8/layout/venn3"/>
    <dgm:cxn modelId="{086EFB61-89BE-4E4F-B977-69CC5E495E93}" type="presParOf" srcId="{336BC4ED-5677-40C8-8E17-BEA7874EEC2E}" destId="{75DB945B-A6DA-42F9-923F-716873CF61B3}" srcOrd="0" destOrd="0" presId="urn:microsoft.com/office/officeart/2005/8/layout/venn3"/>
    <dgm:cxn modelId="{E9B62421-22A1-47B1-8E4D-D8CAED311C48}" type="presParOf" srcId="{336BC4ED-5677-40C8-8E17-BEA7874EEC2E}" destId="{6AFD8A10-19BE-484E-821C-0AA920B29F14}" srcOrd="1" destOrd="0" presId="urn:microsoft.com/office/officeart/2005/8/layout/venn3"/>
    <dgm:cxn modelId="{3A795B07-757D-4628-8962-ECAFBA13E31A}" type="presParOf" srcId="{336BC4ED-5677-40C8-8E17-BEA7874EEC2E}" destId="{6B2504B1-1B3E-4E2F-92DF-136D9966F078}" srcOrd="2" destOrd="0" presId="urn:microsoft.com/office/officeart/2005/8/layout/venn3"/>
    <dgm:cxn modelId="{C06DC0DD-6F0F-4C6A-B64E-28F8D2C73456}" type="presParOf" srcId="{336BC4ED-5677-40C8-8E17-BEA7874EEC2E}" destId="{32239CC7-74CC-42C3-A37D-AF2B53B166E1}" srcOrd="3" destOrd="0" presId="urn:microsoft.com/office/officeart/2005/8/layout/venn3"/>
    <dgm:cxn modelId="{06955A19-B5BE-4227-9630-CFCEDC2B594F}" type="presParOf" srcId="{336BC4ED-5677-40C8-8E17-BEA7874EEC2E}" destId="{B4483D56-8EB0-4FDB-BC27-2CE50C1AB3C9}" srcOrd="4" destOrd="0" presId="urn:microsoft.com/office/officeart/2005/8/layout/venn3"/>
    <dgm:cxn modelId="{17C9C29F-A64E-4C3A-9750-0B89C08B66AA}" type="presParOf" srcId="{336BC4ED-5677-40C8-8E17-BEA7874EEC2E}" destId="{26120C85-3507-4EBC-8347-9280B085EAEC}" srcOrd="5" destOrd="0" presId="urn:microsoft.com/office/officeart/2005/8/layout/venn3"/>
    <dgm:cxn modelId="{64755868-6DB6-42D4-9C80-F1806EF2BA40}" type="presParOf" srcId="{336BC4ED-5677-40C8-8E17-BEA7874EEC2E}" destId="{33752FF6-7991-4803-A68B-676C9DD274C6}" srcOrd="6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EA050921-B968-42C1-BF9D-3C010F53FF90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E215AB9-7A47-48EA-98B1-E7BCBE7BB22A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公式</a:t>
          </a:r>
        </a:p>
      </dgm:t>
    </dgm:pt>
    <dgm:pt modelId="{00D9D43F-14C9-4B66-BD0F-00A2F04F5948}" type="parTrans" cxnId="{92C3C286-AC47-4909-9469-7CFAC1AD5085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0BB7EFE-2912-42E6-9B07-ACC906E3FBC3}" type="sibTrans" cxnId="{92C3C286-AC47-4909-9469-7CFAC1AD5085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3B69149-CCD3-4B46-9AAE-3B607A4BB5B5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说明</a:t>
          </a:r>
        </a:p>
      </dgm:t>
    </dgm:pt>
    <dgm:pt modelId="{3562DF83-D808-41AD-9BE0-28D3B73FE923}" type="parTrans" cxnId="{052B6E43-D44E-441B-BF25-37CE205E3950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F8936BF-F73A-405A-B75A-4FB82353F911}" type="sibTrans" cxnId="{052B6E43-D44E-441B-BF25-37CE205E3950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DD78F83-12F7-499A-85A8-37B082695020}">
      <dgm:prSet phldrT="[文本]" custT="1"/>
      <dgm:spPr/>
      <dgm:t>
        <a:bodyPr/>
        <a:lstStyle/>
        <a:p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对</a:t>
          </a:r>
          <a:r>
            <a:rPr kumimoji="1" lang="zh-CN" altLang="en-US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kumimoji="1" lang="en-US" altLang="zh-CN" sz="2000" b="1" i="1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000" b="1" i="0" u="none" strike="noStrike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包括符号位“</a:t>
          </a:r>
          <a:r>
            <a:rPr kumimoji="1" lang="zh-CN" altLang="en-US" sz="2000" b="1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按位取反且加</a:t>
          </a:r>
          <a:r>
            <a:rPr kumimoji="1" lang="en-US" altLang="zh-CN" sz="2000" b="1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kumimoji="1" lang="en-US" altLang="zh-CN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”</a:t>
          </a:r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即可得到</a:t>
          </a:r>
          <a:r>
            <a:rPr kumimoji="1" lang="en-US" altLang="zh-CN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-y]</a:t>
          </a:r>
          <a:r>
            <a:rPr kumimoji="1" lang="zh-CN" altLang="en-US" sz="2000" b="0" i="0" u="none" strike="noStrike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  <a:endParaRPr lang="zh-CN" altLang="en-US" sz="20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03A61E9-7688-4158-B1BD-E17EC3624C99}" type="parTrans" cxnId="{0EBB921B-96BD-4F38-870E-84E15F545B3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A479D86-7949-4A05-8903-0123E3910EAA}" type="sibTrans" cxnId="{0EBB921B-96BD-4F38-870E-84E15F545B36}">
      <dgm:prSet/>
      <dgm:spPr/>
      <dgm:t>
        <a:bodyPr/>
        <a:lstStyle/>
        <a:p>
          <a:endParaRPr lang="zh-CN" altLang="en-US" sz="2000" b="1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2E9DF63-BE88-41AD-8845-F259878C62B8}">
      <dgm:prSet phldrT="[文本]" custT="1"/>
      <dgm:spPr/>
      <dgm:t>
        <a:bodyPr/>
        <a:lstStyle/>
        <a:p>
          <a:pPr>
            <a:buClrTx/>
            <a:buSzTx/>
            <a:buFontTx/>
            <a:buNone/>
          </a:pPr>
          <a:r>
            <a:rPr kumimoji="1" lang="en-US" altLang="zh-CN" sz="28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-</a:t>
          </a:r>
          <a:r>
            <a:rPr kumimoji="1" lang="en-US" altLang="zh-CN" sz="2800" b="0" i="1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8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800" b="0" i="0" u="none" strike="noStrike" cap="none" spc="0" normalizeH="0" baseline="-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8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＝</a:t>
          </a:r>
          <a:r>
            <a:rPr kumimoji="1" lang="en-US" altLang="zh-CN" sz="28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﹁[</a:t>
          </a:r>
          <a:r>
            <a:rPr kumimoji="1" lang="en-US" altLang="zh-CN" sz="2800" b="0" i="1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8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800" b="0" i="0" u="none" strike="noStrike" cap="none" spc="0" normalizeH="0" baseline="-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 </a:t>
          </a:r>
          <a:r>
            <a:rPr kumimoji="1" lang="en-US" altLang="zh-CN" sz="28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1</a:t>
          </a:r>
          <a:r>
            <a:rPr kumimoji="1" lang="en-US" altLang="zh-CN" sz="20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		</a:t>
          </a:r>
          <a:r>
            <a:rPr kumimoji="1" lang="en-US" altLang="zh-CN" sz="2000" b="1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2.18)</a:t>
          </a:r>
          <a:r>
            <a:rPr kumimoji="1" lang="en-US" altLang="zh-CN" sz="20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endParaRPr lang="zh-CN" altLang="en-US" sz="2000" b="1" dirty="0">
            <a:solidFill>
              <a:srgbClr val="FF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700BADF-53D9-42DC-B7BC-FF5ED611808B}" type="parTrans" cxnId="{DBB2A926-F723-44E1-8213-2B2DCE24982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656C5BF-E1B3-47E9-A9DD-28DCC96E91E3}" type="sibTrans" cxnId="{DBB2A926-F723-44E1-8213-2B2DCE24982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49B44B1-9C5B-46F2-A723-F0B3313D80F3}">
      <dgm:prSet phldrT="[文本]" custT="1"/>
      <dgm:spPr/>
      <dgm:t>
        <a:bodyPr/>
        <a:lstStyle/>
        <a:p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其中符号 </a:t>
          </a:r>
          <a:r>
            <a: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﹁ </a:t>
          </a:r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表示对</a:t>
          </a:r>
          <a:r>
            <a:rPr kumimoji="1" lang="zh-CN" altLang="en-US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kumimoji="1" lang="en-US" altLang="zh-CN" sz="2000" b="1" i="1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000" b="1" i="0" u="none" strike="noStrike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000" b="1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2000" b="0" i="0" u="none" strike="noStrike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作包括符号位在内的求反操作</a:t>
          </a:r>
          <a:endParaRPr lang="zh-CN" altLang="en-US" sz="20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ED9C767-ABD5-4720-BF8C-9A861698F389}" type="parTrans" cxnId="{EC2E9707-329D-4E2E-98A9-9937EB09A21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F47E732-AE55-4FFF-9320-2146C121BE7C}" type="sibTrans" cxnId="{EC2E9707-329D-4E2E-98A9-9937EB09A21E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066466B-1B98-4DFA-B69F-651341809F39}">
      <dgm:prSet phldrT="[文本]" custT="1"/>
      <dgm:spPr/>
      <dgm:t>
        <a:bodyPr/>
        <a:lstStyle/>
        <a:p>
          <a:pPr>
            <a:buClrTx/>
            <a:buSzTx/>
            <a:buFontTx/>
            <a:buNone/>
          </a:pPr>
          <a:endParaRPr lang="zh-CN" altLang="en-US" sz="20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61A8319-8D84-4886-96EC-D76129E2AF9C}" type="parTrans" cxnId="{D158BA29-DB89-4A0B-BC82-5D804D72AA62}">
      <dgm:prSet/>
      <dgm:spPr/>
      <dgm:t>
        <a:bodyPr/>
        <a:lstStyle/>
        <a:p>
          <a:endParaRPr lang="zh-CN" altLang="en-US"/>
        </a:p>
      </dgm:t>
    </dgm:pt>
    <dgm:pt modelId="{9B52E9D7-7786-4D13-800D-5D53DE1E00C4}" type="sibTrans" cxnId="{D158BA29-DB89-4A0B-BC82-5D804D72AA62}">
      <dgm:prSet/>
      <dgm:spPr/>
      <dgm:t>
        <a:bodyPr/>
        <a:lstStyle/>
        <a:p>
          <a:endParaRPr lang="zh-CN" altLang="en-US"/>
        </a:p>
      </dgm:t>
    </dgm:pt>
    <dgm:pt modelId="{F2FB70C0-EE4E-47BD-8C2E-6B8B4A316E01}" type="pres">
      <dgm:prSet presAssocID="{EA050921-B968-42C1-BF9D-3C010F53FF90}" presName="linear" presStyleCnt="0">
        <dgm:presLayoutVars>
          <dgm:dir/>
          <dgm:animLvl val="lvl"/>
          <dgm:resizeHandles val="exact"/>
        </dgm:presLayoutVars>
      </dgm:prSet>
      <dgm:spPr/>
    </dgm:pt>
    <dgm:pt modelId="{BCD31D7B-40DD-4EF2-AEF7-934389B537DA}" type="pres">
      <dgm:prSet presAssocID="{6E215AB9-7A47-48EA-98B1-E7BCBE7BB22A}" presName="parentLin" presStyleCnt="0"/>
      <dgm:spPr/>
    </dgm:pt>
    <dgm:pt modelId="{ADE310DD-81FB-44DF-AA43-A3DFD4E14B01}" type="pres">
      <dgm:prSet presAssocID="{6E215AB9-7A47-48EA-98B1-E7BCBE7BB22A}" presName="parentLeftMargin" presStyleLbl="node1" presStyleIdx="0" presStyleCnt="2"/>
      <dgm:spPr/>
    </dgm:pt>
    <dgm:pt modelId="{183A31EB-6A69-403F-A9E6-2D949A7C107A}" type="pres">
      <dgm:prSet presAssocID="{6E215AB9-7A47-48EA-98B1-E7BCBE7BB22A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2D97E67-EE12-40DD-8594-AB57D2E1FD69}" type="pres">
      <dgm:prSet presAssocID="{6E215AB9-7A47-48EA-98B1-E7BCBE7BB22A}" presName="negativeSpace" presStyleCnt="0"/>
      <dgm:spPr/>
    </dgm:pt>
    <dgm:pt modelId="{0F113EA0-4BC9-4F7C-8C95-D5FFAD454EB2}" type="pres">
      <dgm:prSet presAssocID="{6E215AB9-7A47-48EA-98B1-E7BCBE7BB22A}" presName="childText" presStyleLbl="conFgAcc1" presStyleIdx="0" presStyleCnt="2">
        <dgm:presLayoutVars>
          <dgm:bulletEnabled val="1"/>
        </dgm:presLayoutVars>
      </dgm:prSet>
      <dgm:spPr/>
    </dgm:pt>
    <dgm:pt modelId="{0837680C-82A0-4862-91B8-D0C43DC589DF}" type="pres">
      <dgm:prSet presAssocID="{D0BB7EFE-2912-42E6-9B07-ACC906E3FBC3}" presName="spaceBetweenRectangles" presStyleCnt="0"/>
      <dgm:spPr/>
    </dgm:pt>
    <dgm:pt modelId="{F9C77D21-C56B-4183-A56A-ECC8AD30CD0A}" type="pres">
      <dgm:prSet presAssocID="{43B69149-CCD3-4B46-9AAE-3B607A4BB5B5}" presName="parentLin" presStyleCnt="0"/>
      <dgm:spPr/>
    </dgm:pt>
    <dgm:pt modelId="{7136DF6E-884A-47AE-8A38-3A952A7ED8F1}" type="pres">
      <dgm:prSet presAssocID="{43B69149-CCD3-4B46-9AAE-3B607A4BB5B5}" presName="parentLeftMargin" presStyleLbl="node1" presStyleIdx="0" presStyleCnt="2"/>
      <dgm:spPr/>
    </dgm:pt>
    <dgm:pt modelId="{9101CEA5-D6D1-4F16-8D97-C2F95B0689A5}" type="pres">
      <dgm:prSet presAssocID="{43B69149-CCD3-4B46-9AAE-3B607A4BB5B5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2FED029-BC13-4FE8-B147-3C093CBCB575}" type="pres">
      <dgm:prSet presAssocID="{43B69149-CCD3-4B46-9AAE-3B607A4BB5B5}" presName="negativeSpace" presStyleCnt="0"/>
      <dgm:spPr/>
    </dgm:pt>
    <dgm:pt modelId="{721967F3-2B65-4C17-88DE-DA3CA2577028}" type="pres">
      <dgm:prSet presAssocID="{43B69149-CCD3-4B46-9AAE-3B607A4BB5B5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EC2E9707-329D-4E2E-98A9-9937EB09A21E}" srcId="{43B69149-CCD3-4B46-9AAE-3B607A4BB5B5}" destId="{B49B44B1-9C5B-46F2-A723-F0B3313D80F3}" srcOrd="1" destOrd="0" parTransId="{FED9C767-ABD5-4720-BF8C-9A861698F389}" sibTransId="{1F47E732-AE55-4FFF-9320-2146C121BE7C}"/>
    <dgm:cxn modelId="{0EBB921B-96BD-4F38-870E-84E15F545B36}" srcId="{43B69149-CCD3-4B46-9AAE-3B607A4BB5B5}" destId="{1DD78F83-12F7-499A-85A8-37B082695020}" srcOrd="0" destOrd="0" parTransId="{503A61E9-7688-4158-B1BD-E17EC3624C99}" sibTransId="{8A479D86-7949-4A05-8903-0123E3910EAA}"/>
    <dgm:cxn modelId="{DBB2A926-F723-44E1-8213-2B2DCE24982D}" srcId="{6E215AB9-7A47-48EA-98B1-E7BCBE7BB22A}" destId="{62E9DF63-BE88-41AD-8845-F259878C62B8}" srcOrd="0" destOrd="0" parTransId="{F700BADF-53D9-42DC-B7BC-FF5ED611808B}" sibTransId="{5656C5BF-E1B3-47E9-A9DD-28DCC96E91E3}"/>
    <dgm:cxn modelId="{D158BA29-DB89-4A0B-BC82-5D804D72AA62}" srcId="{6E215AB9-7A47-48EA-98B1-E7BCBE7BB22A}" destId="{8066466B-1B98-4DFA-B69F-651341809F39}" srcOrd="1" destOrd="0" parTransId="{461A8319-8D84-4886-96EC-D76129E2AF9C}" sibTransId="{9B52E9D7-7786-4D13-800D-5D53DE1E00C4}"/>
    <dgm:cxn modelId="{A1F45136-05BC-43FE-9232-E56175033022}" type="presOf" srcId="{B49B44B1-9C5B-46F2-A723-F0B3313D80F3}" destId="{721967F3-2B65-4C17-88DE-DA3CA2577028}" srcOrd="0" destOrd="1" presId="urn:microsoft.com/office/officeart/2005/8/layout/list1"/>
    <dgm:cxn modelId="{63B7BD42-6D84-4A8F-B0AF-1484E347E451}" type="presOf" srcId="{6E215AB9-7A47-48EA-98B1-E7BCBE7BB22A}" destId="{183A31EB-6A69-403F-A9E6-2D949A7C107A}" srcOrd="1" destOrd="0" presId="urn:microsoft.com/office/officeart/2005/8/layout/list1"/>
    <dgm:cxn modelId="{052B6E43-D44E-441B-BF25-37CE205E3950}" srcId="{EA050921-B968-42C1-BF9D-3C010F53FF90}" destId="{43B69149-CCD3-4B46-9AAE-3B607A4BB5B5}" srcOrd="1" destOrd="0" parTransId="{3562DF83-D808-41AD-9BE0-28D3B73FE923}" sibTransId="{9F8936BF-F73A-405A-B75A-4FB82353F911}"/>
    <dgm:cxn modelId="{582F4758-2322-4940-9A97-F81104607351}" type="presOf" srcId="{62E9DF63-BE88-41AD-8845-F259878C62B8}" destId="{0F113EA0-4BC9-4F7C-8C95-D5FFAD454EB2}" srcOrd="0" destOrd="0" presId="urn:microsoft.com/office/officeart/2005/8/layout/list1"/>
    <dgm:cxn modelId="{AAE83081-AFFE-428A-9ECC-D3CC37C1D950}" type="presOf" srcId="{43B69149-CCD3-4B46-9AAE-3B607A4BB5B5}" destId="{9101CEA5-D6D1-4F16-8D97-C2F95B0689A5}" srcOrd="1" destOrd="0" presId="urn:microsoft.com/office/officeart/2005/8/layout/list1"/>
    <dgm:cxn modelId="{92C3C286-AC47-4909-9469-7CFAC1AD5085}" srcId="{EA050921-B968-42C1-BF9D-3C010F53FF90}" destId="{6E215AB9-7A47-48EA-98B1-E7BCBE7BB22A}" srcOrd="0" destOrd="0" parTransId="{00D9D43F-14C9-4B66-BD0F-00A2F04F5948}" sibTransId="{D0BB7EFE-2912-42E6-9B07-ACC906E3FBC3}"/>
    <dgm:cxn modelId="{38191D90-D3AE-422E-A984-1C9C6A16AEC9}" type="presOf" srcId="{6E215AB9-7A47-48EA-98B1-E7BCBE7BB22A}" destId="{ADE310DD-81FB-44DF-AA43-A3DFD4E14B01}" srcOrd="0" destOrd="0" presId="urn:microsoft.com/office/officeart/2005/8/layout/list1"/>
    <dgm:cxn modelId="{9528C09A-7C96-4E4E-BCDA-4C185AFFAB33}" type="presOf" srcId="{43B69149-CCD3-4B46-9AAE-3B607A4BB5B5}" destId="{7136DF6E-884A-47AE-8A38-3A952A7ED8F1}" srcOrd="0" destOrd="0" presId="urn:microsoft.com/office/officeart/2005/8/layout/list1"/>
    <dgm:cxn modelId="{0F380B9B-A5C8-4C59-9ED5-2A52DF046551}" type="presOf" srcId="{EA050921-B968-42C1-BF9D-3C010F53FF90}" destId="{F2FB70C0-EE4E-47BD-8C2E-6B8B4A316E01}" srcOrd="0" destOrd="0" presId="urn:microsoft.com/office/officeart/2005/8/layout/list1"/>
    <dgm:cxn modelId="{097547A1-11BC-487A-8660-EF1750BCA713}" type="presOf" srcId="{8066466B-1B98-4DFA-B69F-651341809F39}" destId="{0F113EA0-4BC9-4F7C-8C95-D5FFAD454EB2}" srcOrd="0" destOrd="1" presId="urn:microsoft.com/office/officeart/2005/8/layout/list1"/>
    <dgm:cxn modelId="{196A52CC-83F2-468B-B2E0-3D9C20646DE9}" type="presOf" srcId="{1DD78F83-12F7-499A-85A8-37B082695020}" destId="{721967F3-2B65-4C17-88DE-DA3CA2577028}" srcOrd="0" destOrd="0" presId="urn:microsoft.com/office/officeart/2005/8/layout/list1"/>
    <dgm:cxn modelId="{D9048F5A-9AA2-4512-8FB3-BD2AF5783609}" type="presParOf" srcId="{F2FB70C0-EE4E-47BD-8C2E-6B8B4A316E01}" destId="{BCD31D7B-40DD-4EF2-AEF7-934389B537DA}" srcOrd="0" destOrd="0" presId="urn:microsoft.com/office/officeart/2005/8/layout/list1"/>
    <dgm:cxn modelId="{37176CA3-5237-4351-9370-3071BD344030}" type="presParOf" srcId="{BCD31D7B-40DD-4EF2-AEF7-934389B537DA}" destId="{ADE310DD-81FB-44DF-AA43-A3DFD4E14B01}" srcOrd="0" destOrd="0" presId="urn:microsoft.com/office/officeart/2005/8/layout/list1"/>
    <dgm:cxn modelId="{78182E9D-8A68-4FEC-8DC7-32C4301FDF0E}" type="presParOf" srcId="{BCD31D7B-40DD-4EF2-AEF7-934389B537DA}" destId="{183A31EB-6A69-403F-A9E6-2D949A7C107A}" srcOrd="1" destOrd="0" presId="urn:microsoft.com/office/officeart/2005/8/layout/list1"/>
    <dgm:cxn modelId="{7CC9BF90-7EFA-4128-B095-E51359660E0D}" type="presParOf" srcId="{F2FB70C0-EE4E-47BD-8C2E-6B8B4A316E01}" destId="{62D97E67-EE12-40DD-8594-AB57D2E1FD69}" srcOrd="1" destOrd="0" presId="urn:microsoft.com/office/officeart/2005/8/layout/list1"/>
    <dgm:cxn modelId="{65460E58-9754-4A65-A276-354ED1FBB9E3}" type="presParOf" srcId="{F2FB70C0-EE4E-47BD-8C2E-6B8B4A316E01}" destId="{0F113EA0-4BC9-4F7C-8C95-D5FFAD454EB2}" srcOrd="2" destOrd="0" presId="urn:microsoft.com/office/officeart/2005/8/layout/list1"/>
    <dgm:cxn modelId="{A5858692-5A63-483C-94B8-04540EE796F7}" type="presParOf" srcId="{F2FB70C0-EE4E-47BD-8C2E-6B8B4A316E01}" destId="{0837680C-82A0-4862-91B8-D0C43DC589DF}" srcOrd="3" destOrd="0" presId="urn:microsoft.com/office/officeart/2005/8/layout/list1"/>
    <dgm:cxn modelId="{AFC39B64-3F71-4B71-A991-BC62B2DD7C25}" type="presParOf" srcId="{F2FB70C0-EE4E-47BD-8C2E-6B8B4A316E01}" destId="{F9C77D21-C56B-4183-A56A-ECC8AD30CD0A}" srcOrd="4" destOrd="0" presId="urn:microsoft.com/office/officeart/2005/8/layout/list1"/>
    <dgm:cxn modelId="{7D4D6B31-45E5-4B77-8664-4964906B3921}" type="presParOf" srcId="{F9C77D21-C56B-4183-A56A-ECC8AD30CD0A}" destId="{7136DF6E-884A-47AE-8A38-3A952A7ED8F1}" srcOrd="0" destOrd="0" presId="urn:microsoft.com/office/officeart/2005/8/layout/list1"/>
    <dgm:cxn modelId="{5C76ABD0-8913-4ACD-8B48-AD7DA97ED3F0}" type="presParOf" srcId="{F9C77D21-C56B-4183-A56A-ECC8AD30CD0A}" destId="{9101CEA5-D6D1-4F16-8D97-C2F95B0689A5}" srcOrd="1" destOrd="0" presId="urn:microsoft.com/office/officeart/2005/8/layout/list1"/>
    <dgm:cxn modelId="{D646CFDF-FF7F-4EC9-94A5-AC5AB1F608AB}" type="presParOf" srcId="{F2FB70C0-EE4E-47BD-8C2E-6B8B4A316E01}" destId="{82FED029-BC13-4FE8-B147-3C093CBCB575}" srcOrd="5" destOrd="0" presId="urn:microsoft.com/office/officeart/2005/8/layout/list1"/>
    <dgm:cxn modelId="{0E617AA1-6AA1-4C76-8191-4DC4CAF8083D}" type="presParOf" srcId="{F2FB70C0-EE4E-47BD-8C2E-6B8B4A316E01}" destId="{721967F3-2B65-4C17-88DE-DA3CA2577028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9E44676A-90B9-47E8-9EE0-1D5990AA7251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1DB3FB33-2D79-4828-A3A6-314A43D25FA7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错误</a:t>
          </a:r>
        </a:p>
      </dgm:t>
    </dgm:pt>
    <dgm:pt modelId="{A5CE74A8-87D2-4EBA-9AA6-040368F0149A}" type="parTrans" cxnId="{85F4A560-D996-46B9-88A8-25E1D9AC113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6E9B96-C215-45A1-97AE-5C5F7F155C6B}" type="sibTrans" cxnId="{85F4A560-D996-46B9-88A8-25E1D9AC113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D21CD72-6A4C-444C-B427-5B80FC853EC5}">
      <dgm:prSet phldrT="[文本]" custT="1"/>
      <dgm:spPr/>
      <dgm:t>
        <a:bodyPr lIns="144000" rIns="144000"/>
        <a:lstStyle/>
        <a:p>
          <a:pPr marL="0">
            <a:buClrTx/>
            <a:buSzTx/>
            <a:buFontTx/>
            <a:buNone/>
          </a:pPr>
          <a:r>
            <a:rPr kumimoji="1" lang="zh-CN" altLang="en-US" sz="1800" b="0" i="0" u="none" strike="noStrike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</a:t>
          </a:r>
          <a:r>
            <a:rPr kumimoji="1" lang="zh-CN" altLang="en-US" sz="1800" b="1" i="0" u="none" strike="noStrike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数相加的结果成为</a:t>
          </a:r>
          <a:r>
            <a:rPr kumimoji="1" lang="zh-CN" altLang="en-US" sz="1800" b="1" i="0" u="dotted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</a:t>
          </a:r>
          <a:r>
            <a:rPr kumimoji="1" lang="zh-CN" altLang="en-US" sz="1800" b="1" i="0" u="none" strike="noStrike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</a:t>
          </a:r>
          <a:r>
            <a:rPr kumimoji="1" lang="zh-CN" altLang="en-US" sz="1800" b="0" i="0" u="none" strike="noStrike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这显然是错误的。</a:t>
          </a:r>
          <a:endParaRPr lang="zh-CN" altLang="en-US" sz="1800" i="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03B12C-7438-4D01-9D1A-87C7DB14A9E4}" type="parTrans" cxnId="{65BBC142-31AD-40BE-B147-84ED226250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897415-A164-43A4-92BB-25F73CFF6D14}" type="sibTrans" cxnId="{65BBC142-31AD-40BE-B147-84ED226250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A407E3-4CBA-4F1D-8C83-08303576C4B3}" type="pres">
      <dgm:prSet presAssocID="{9E44676A-90B9-47E8-9EE0-1D5990AA7251}" presName="linear" presStyleCnt="0">
        <dgm:presLayoutVars>
          <dgm:dir/>
          <dgm:animLvl val="lvl"/>
          <dgm:resizeHandles val="exact"/>
        </dgm:presLayoutVars>
      </dgm:prSet>
      <dgm:spPr/>
    </dgm:pt>
    <dgm:pt modelId="{35DED7A2-58B2-4AF8-8BD8-9D551735655A}" type="pres">
      <dgm:prSet presAssocID="{1DB3FB33-2D79-4828-A3A6-314A43D25FA7}" presName="parentLin" presStyleCnt="0"/>
      <dgm:spPr/>
    </dgm:pt>
    <dgm:pt modelId="{FF60ED1F-5CAF-423C-A073-07E339E4C4E5}" type="pres">
      <dgm:prSet presAssocID="{1DB3FB33-2D79-4828-A3A6-314A43D25FA7}" presName="parentLeftMargin" presStyleLbl="node1" presStyleIdx="0" presStyleCnt="1"/>
      <dgm:spPr/>
    </dgm:pt>
    <dgm:pt modelId="{579986CE-2DAB-45F9-8A80-93F3AEDA4A76}" type="pres">
      <dgm:prSet presAssocID="{1DB3FB33-2D79-4828-A3A6-314A43D25FA7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93A6C9AB-71F1-41A2-B97F-65428983FAF7}" type="pres">
      <dgm:prSet presAssocID="{1DB3FB33-2D79-4828-A3A6-314A43D25FA7}" presName="negativeSpace" presStyleCnt="0"/>
      <dgm:spPr/>
    </dgm:pt>
    <dgm:pt modelId="{0281475B-F58C-41A1-A29B-C6BC27A46CF6}" type="pres">
      <dgm:prSet presAssocID="{1DB3FB33-2D79-4828-A3A6-314A43D25FA7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9A3282E-B65A-4B91-AF7D-B276BF73D7BC}" type="presOf" srcId="{1DB3FB33-2D79-4828-A3A6-314A43D25FA7}" destId="{579986CE-2DAB-45F9-8A80-93F3AEDA4A76}" srcOrd="1" destOrd="0" presId="urn:microsoft.com/office/officeart/2005/8/layout/list1"/>
    <dgm:cxn modelId="{85F4A560-D996-46B9-88A8-25E1D9AC113E}" srcId="{9E44676A-90B9-47E8-9EE0-1D5990AA7251}" destId="{1DB3FB33-2D79-4828-A3A6-314A43D25FA7}" srcOrd="0" destOrd="0" parTransId="{A5CE74A8-87D2-4EBA-9AA6-040368F0149A}" sibTransId="{C46E9B96-C215-45A1-97AE-5C5F7F155C6B}"/>
    <dgm:cxn modelId="{65BBC142-31AD-40BE-B147-84ED2262501A}" srcId="{1DB3FB33-2D79-4828-A3A6-314A43D25FA7}" destId="{9D21CD72-6A4C-444C-B427-5B80FC853EC5}" srcOrd="0" destOrd="0" parTransId="{3C03B12C-7438-4D01-9D1A-87C7DB14A9E4}" sibTransId="{AA897415-A164-43A4-92BB-25F73CFF6D14}"/>
    <dgm:cxn modelId="{E71CD348-53C0-4F1F-AF3D-DC60C3B2DB6C}" type="presOf" srcId="{9D21CD72-6A4C-444C-B427-5B80FC853EC5}" destId="{0281475B-F58C-41A1-A29B-C6BC27A46CF6}" srcOrd="0" destOrd="0" presId="urn:microsoft.com/office/officeart/2005/8/layout/list1"/>
    <dgm:cxn modelId="{AE75DD72-C228-406A-BDCD-56136EA45332}" type="presOf" srcId="{1DB3FB33-2D79-4828-A3A6-314A43D25FA7}" destId="{FF60ED1F-5CAF-423C-A073-07E339E4C4E5}" srcOrd="0" destOrd="0" presId="urn:microsoft.com/office/officeart/2005/8/layout/list1"/>
    <dgm:cxn modelId="{4216EACA-BF6E-4B8B-A3B8-0D8C390335C8}" type="presOf" srcId="{9E44676A-90B9-47E8-9EE0-1D5990AA7251}" destId="{C1A407E3-4CBA-4F1D-8C83-08303576C4B3}" srcOrd="0" destOrd="0" presId="urn:microsoft.com/office/officeart/2005/8/layout/list1"/>
    <dgm:cxn modelId="{57099BF4-C0AF-4EFE-892F-38CC51D3B0A5}" type="presParOf" srcId="{C1A407E3-4CBA-4F1D-8C83-08303576C4B3}" destId="{35DED7A2-58B2-4AF8-8BD8-9D551735655A}" srcOrd="0" destOrd="0" presId="urn:microsoft.com/office/officeart/2005/8/layout/list1"/>
    <dgm:cxn modelId="{02819000-BDC9-4CF3-82D4-D5878A1191E1}" type="presParOf" srcId="{35DED7A2-58B2-4AF8-8BD8-9D551735655A}" destId="{FF60ED1F-5CAF-423C-A073-07E339E4C4E5}" srcOrd="0" destOrd="0" presId="urn:microsoft.com/office/officeart/2005/8/layout/list1"/>
    <dgm:cxn modelId="{60E2E438-A0F6-4218-9333-959EDC22A5D4}" type="presParOf" srcId="{35DED7A2-58B2-4AF8-8BD8-9D551735655A}" destId="{579986CE-2DAB-45F9-8A80-93F3AEDA4A76}" srcOrd="1" destOrd="0" presId="urn:microsoft.com/office/officeart/2005/8/layout/list1"/>
    <dgm:cxn modelId="{A2F6EEF2-1CBE-4D09-8AE4-42D7AE89FBB2}" type="presParOf" srcId="{C1A407E3-4CBA-4F1D-8C83-08303576C4B3}" destId="{93A6C9AB-71F1-41A2-B97F-65428983FAF7}" srcOrd="1" destOrd="0" presId="urn:microsoft.com/office/officeart/2005/8/layout/list1"/>
    <dgm:cxn modelId="{F7ACD9D8-A64A-4657-B2D9-78AC39FEA78D}" type="presParOf" srcId="{C1A407E3-4CBA-4F1D-8C83-08303576C4B3}" destId="{0281475B-F58C-41A1-A29B-C6BC27A46CF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9E44676A-90B9-47E8-9EE0-1D5990AA7251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1DB3FB33-2D79-4828-A3A6-314A43D25FA7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错误</a:t>
          </a:r>
        </a:p>
      </dgm:t>
    </dgm:pt>
    <dgm:pt modelId="{A5CE74A8-87D2-4EBA-9AA6-040368F0149A}" type="parTrans" cxnId="{85F4A560-D996-46B9-88A8-25E1D9AC113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6E9B96-C215-45A1-97AE-5C5F7F155C6B}" type="sibTrans" cxnId="{85F4A560-D996-46B9-88A8-25E1D9AC113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D21CD72-6A4C-444C-B427-5B80FC853EC5}">
      <dgm:prSet phldrT="[文本]" custT="1"/>
      <dgm:spPr/>
      <dgm:t>
        <a:bodyPr lIns="144000" rIns="144000"/>
        <a:lstStyle/>
        <a:p>
          <a:pPr marL="0">
            <a:buClrTx/>
            <a:buSzTx/>
            <a:buFontTx/>
            <a:buNone/>
          </a:pPr>
          <a:r>
            <a:rPr kumimoji="1" lang="zh-CN" altLang="en-US" sz="1800" b="0" i="0" u="none" strike="noStrike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</a:t>
          </a:r>
          <a:r>
            <a:rPr kumimoji="1" lang="zh-CN" altLang="en-US" sz="1800" b="1" i="0" u="none" strike="noStrike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数相加的结果成为</a:t>
          </a:r>
          <a:r>
            <a:rPr kumimoji="1" lang="zh-CN" altLang="en-US" sz="1800" b="1" i="0" u="dotted" strike="noStrike" cap="none" spc="0" normalizeH="0" baseline="0" noProof="0" dirty="0">
              <a:ln/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</a:t>
          </a:r>
          <a:r>
            <a:rPr kumimoji="1" lang="zh-CN" altLang="en-US" sz="1800" b="1" i="0" u="none" strike="noStrike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</a:t>
          </a:r>
          <a:r>
            <a:rPr kumimoji="1" lang="zh-CN" altLang="en-US" sz="1800" b="0" i="0" u="none" strike="noStrike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这同样也是错误的。</a:t>
          </a:r>
          <a:endParaRPr lang="zh-CN" altLang="en-US" sz="1800" i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03B12C-7438-4D01-9D1A-87C7DB14A9E4}" type="parTrans" cxnId="{65BBC142-31AD-40BE-B147-84ED226250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897415-A164-43A4-92BB-25F73CFF6D14}" type="sibTrans" cxnId="{65BBC142-31AD-40BE-B147-84ED226250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A407E3-4CBA-4F1D-8C83-08303576C4B3}" type="pres">
      <dgm:prSet presAssocID="{9E44676A-90B9-47E8-9EE0-1D5990AA7251}" presName="linear" presStyleCnt="0">
        <dgm:presLayoutVars>
          <dgm:dir/>
          <dgm:animLvl val="lvl"/>
          <dgm:resizeHandles val="exact"/>
        </dgm:presLayoutVars>
      </dgm:prSet>
      <dgm:spPr/>
    </dgm:pt>
    <dgm:pt modelId="{35DED7A2-58B2-4AF8-8BD8-9D551735655A}" type="pres">
      <dgm:prSet presAssocID="{1DB3FB33-2D79-4828-A3A6-314A43D25FA7}" presName="parentLin" presStyleCnt="0"/>
      <dgm:spPr/>
    </dgm:pt>
    <dgm:pt modelId="{FF60ED1F-5CAF-423C-A073-07E339E4C4E5}" type="pres">
      <dgm:prSet presAssocID="{1DB3FB33-2D79-4828-A3A6-314A43D25FA7}" presName="parentLeftMargin" presStyleLbl="node1" presStyleIdx="0" presStyleCnt="1"/>
      <dgm:spPr/>
    </dgm:pt>
    <dgm:pt modelId="{579986CE-2DAB-45F9-8A80-93F3AEDA4A76}" type="pres">
      <dgm:prSet presAssocID="{1DB3FB33-2D79-4828-A3A6-314A43D25FA7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93A6C9AB-71F1-41A2-B97F-65428983FAF7}" type="pres">
      <dgm:prSet presAssocID="{1DB3FB33-2D79-4828-A3A6-314A43D25FA7}" presName="negativeSpace" presStyleCnt="0"/>
      <dgm:spPr/>
    </dgm:pt>
    <dgm:pt modelId="{0281475B-F58C-41A1-A29B-C6BC27A46CF6}" type="pres">
      <dgm:prSet presAssocID="{1DB3FB33-2D79-4828-A3A6-314A43D25FA7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9A3282E-B65A-4B91-AF7D-B276BF73D7BC}" type="presOf" srcId="{1DB3FB33-2D79-4828-A3A6-314A43D25FA7}" destId="{579986CE-2DAB-45F9-8A80-93F3AEDA4A76}" srcOrd="1" destOrd="0" presId="urn:microsoft.com/office/officeart/2005/8/layout/list1"/>
    <dgm:cxn modelId="{85F4A560-D996-46B9-88A8-25E1D9AC113E}" srcId="{9E44676A-90B9-47E8-9EE0-1D5990AA7251}" destId="{1DB3FB33-2D79-4828-A3A6-314A43D25FA7}" srcOrd="0" destOrd="0" parTransId="{A5CE74A8-87D2-4EBA-9AA6-040368F0149A}" sibTransId="{C46E9B96-C215-45A1-97AE-5C5F7F155C6B}"/>
    <dgm:cxn modelId="{65BBC142-31AD-40BE-B147-84ED2262501A}" srcId="{1DB3FB33-2D79-4828-A3A6-314A43D25FA7}" destId="{9D21CD72-6A4C-444C-B427-5B80FC853EC5}" srcOrd="0" destOrd="0" parTransId="{3C03B12C-7438-4D01-9D1A-87C7DB14A9E4}" sibTransId="{AA897415-A164-43A4-92BB-25F73CFF6D14}"/>
    <dgm:cxn modelId="{E71CD348-53C0-4F1F-AF3D-DC60C3B2DB6C}" type="presOf" srcId="{9D21CD72-6A4C-444C-B427-5B80FC853EC5}" destId="{0281475B-F58C-41A1-A29B-C6BC27A46CF6}" srcOrd="0" destOrd="0" presId="urn:microsoft.com/office/officeart/2005/8/layout/list1"/>
    <dgm:cxn modelId="{AE75DD72-C228-406A-BDCD-56136EA45332}" type="presOf" srcId="{1DB3FB33-2D79-4828-A3A6-314A43D25FA7}" destId="{FF60ED1F-5CAF-423C-A073-07E339E4C4E5}" srcOrd="0" destOrd="0" presId="urn:microsoft.com/office/officeart/2005/8/layout/list1"/>
    <dgm:cxn modelId="{4216EACA-BF6E-4B8B-A3B8-0D8C390335C8}" type="presOf" srcId="{9E44676A-90B9-47E8-9EE0-1D5990AA7251}" destId="{C1A407E3-4CBA-4F1D-8C83-08303576C4B3}" srcOrd="0" destOrd="0" presId="urn:microsoft.com/office/officeart/2005/8/layout/list1"/>
    <dgm:cxn modelId="{57099BF4-C0AF-4EFE-892F-38CC51D3B0A5}" type="presParOf" srcId="{C1A407E3-4CBA-4F1D-8C83-08303576C4B3}" destId="{35DED7A2-58B2-4AF8-8BD8-9D551735655A}" srcOrd="0" destOrd="0" presId="urn:microsoft.com/office/officeart/2005/8/layout/list1"/>
    <dgm:cxn modelId="{02819000-BDC9-4CF3-82D4-D5878A1191E1}" type="presParOf" srcId="{35DED7A2-58B2-4AF8-8BD8-9D551735655A}" destId="{FF60ED1F-5CAF-423C-A073-07E339E4C4E5}" srcOrd="0" destOrd="0" presId="urn:microsoft.com/office/officeart/2005/8/layout/list1"/>
    <dgm:cxn modelId="{60E2E438-A0F6-4218-9333-959EDC22A5D4}" type="presParOf" srcId="{35DED7A2-58B2-4AF8-8BD8-9D551735655A}" destId="{579986CE-2DAB-45F9-8A80-93F3AEDA4A76}" srcOrd="1" destOrd="0" presId="urn:microsoft.com/office/officeart/2005/8/layout/list1"/>
    <dgm:cxn modelId="{A2F6EEF2-1CBE-4D09-8AE4-42D7AE89FBB2}" type="presParOf" srcId="{C1A407E3-4CBA-4F1D-8C83-08303576C4B3}" destId="{93A6C9AB-71F1-41A2-B97F-65428983FAF7}" srcOrd="1" destOrd="0" presId="urn:microsoft.com/office/officeart/2005/8/layout/list1"/>
    <dgm:cxn modelId="{F7ACD9D8-A64A-4657-B2D9-78AC39FEA78D}" type="presParOf" srcId="{C1A407E3-4CBA-4F1D-8C83-08303576C4B3}" destId="{0281475B-F58C-41A1-A29B-C6BC27A46CF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FEAECBAE-929E-42EC-A8EB-F73595FFA81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8E51C49-9393-4BE4-8BE7-2042CFC18B0C}">
      <dgm:prSet phldrT="[文本]"/>
      <dgm:spPr/>
      <dgm:t>
        <a:bodyPr/>
        <a:lstStyle/>
        <a:p>
          <a:r>
            <a:rPr kumimoji="1"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溢出（</a:t>
          </a:r>
          <a:r>
            <a:rPr kumimoji="1"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Overflow</a:t>
          </a:r>
          <a:r>
            <a:rPr kumimoji="1"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4B8B40-49F8-4364-8C2C-ACFFE68DD2AB}" type="parTrans" cxnId="{3B98FC2D-0E50-4188-AF61-90E8C8EB7D9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829C89A-DD8D-4E19-B813-BFA8152E42A5}" type="sibTrans" cxnId="{3B98FC2D-0E50-4188-AF61-90E8C8EB7D9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16AD8C-609D-4021-8999-5F0FD8E59585}">
      <dgm:prSet/>
      <dgm:spPr/>
      <dgm:t>
        <a:bodyPr lIns="360000" rIns="360000"/>
        <a:lstStyle/>
        <a:p>
          <a:r>
            <a:rPr kumimoji="1" lang="zh-CN" altLang="en-US" u="sng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在定点整数机器中，数的补码表示范围为：</a:t>
          </a:r>
          <a:r>
            <a:rPr kumimoji="1" lang="en-US" altLang="zh-CN" b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2</a:t>
          </a:r>
          <a:r>
            <a:rPr kumimoji="1" lang="en-US" altLang="zh-CN" b="1" i="1" u="sng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en-US" altLang="zh-CN" b="1" i="0" u="sng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b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≤  </a:t>
          </a:r>
          <a:r>
            <a:rPr kumimoji="1" lang="en-US" altLang="zh-CN" b="1" i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kumimoji="1" lang="en-US" altLang="zh-CN" b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&lt; 2</a:t>
          </a:r>
          <a:r>
            <a:rPr kumimoji="1" lang="en-US" altLang="zh-CN" b="1" i="1" u="sng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b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b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kumimoji="1" lang="zh-CN" altLang="en-US" u="sng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运算结果超出所表示的范围，称为</a:t>
          </a:r>
          <a:r>
            <a:rPr kumimoji="1" lang="zh-CN" altLang="en-US" b="1" u="sng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溢出</a:t>
          </a:r>
          <a:endParaRPr lang="en-US" altLang="zh-CN" u="sng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741E043D-FA99-4D39-9042-ECBEADE9381B}" type="parTrans" cxnId="{20379494-4319-41ED-ACD0-280BF4736CA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BF7106-B2AF-44F6-B613-D56956F5FB66}" type="sibTrans" cxnId="{20379494-4319-41ED-ACD0-280BF4736CA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C6329F-89AF-49B5-BEB2-4B0D6D746D0C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分类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17F65D3E-7E01-4A9F-9250-478BC49887FA}" type="parTrans" cxnId="{F74A41AA-C7D3-4D15-855A-BF29A29ABEB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B5FFFE-6C68-4581-A3A8-B940A1210EF3}" type="sibTrans" cxnId="{F74A41AA-C7D3-4D15-855A-BF29A29ABEB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27D45C5-5AA3-4947-8F3E-102912CCAB4D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正数相加，结果大于所能表示的最大正数，称为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溢</a:t>
          </a:r>
          <a:r>
            <a: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(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上溢</a:t>
          </a:r>
          <a:r>
            <a: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)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CCC26222-D695-47F2-A0BC-3BF47720C77C}" type="parTrans" cxnId="{107EA39C-CAD4-4600-B978-67F6D41085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D5E1EB4-D076-4B50-B200-AB21D46A287E}" type="sibTrans" cxnId="{107EA39C-CAD4-4600-B978-67F6D41085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0B80B1A-CB0A-430A-9365-1C3F82B9834C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负数相加，结果小于所能表示的最小负数，称为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溢</a:t>
          </a:r>
          <a:r>
            <a: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(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下溢</a:t>
          </a:r>
          <a:r>
            <a: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)</a:t>
          </a:r>
        </a:p>
      </dgm:t>
    </dgm:pt>
    <dgm:pt modelId="{C2F62C5D-AA49-48C7-AADE-BC854A2C538E}" type="parTrans" cxnId="{7B0DC335-C12D-428A-8117-B3C205DB65F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3DC1AE8-421D-4B5A-9D5C-5D985291AA83}" type="sibTrans" cxnId="{7B0DC335-C12D-428A-8117-B3C205DB65F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4CE73A2-3E64-4581-B0DD-84A2DF08F00E}">
      <dgm:prSet/>
      <dgm:spPr/>
      <dgm:t>
        <a:bodyPr lIns="360000" rIns="360000"/>
        <a:lstStyle/>
        <a:p>
          <a:r>
            <a:rPr lang="zh-CN" altLang="en-US" b="1" u="sng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溢出的实质是最高位产生了进位</a:t>
          </a:r>
          <a:endParaRPr lang="zh-CN" altLang="en-US" b="1" u="sng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B402D5-27D8-4CCD-8C72-EED91F81416B}" type="parTrans" cxnId="{12BD3928-F9F8-450C-ADEC-A16232EE1B0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63A0D6-DAF8-4627-AC82-93013D98E244}" type="sibTrans" cxnId="{12BD3928-F9F8-450C-ADEC-A16232EE1B0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6A99875-4436-4C6E-890A-F176B57C36A3}" type="pres">
      <dgm:prSet presAssocID="{FEAECBAE-929E-42EC-A8EB-F73595FFA817}" presName="linear" presStyleCnt="0">
        <dgm:presLayoutVars>
          <dgm:dir/>
          <dgm:animLvl val="lvl"/>
          <dgm:resizeHandles val="exact"/>
        </dgm:presLayoutVars>
      </dgm:prSet>
      <dgm:spPr/>
    </dgm:pt>
    <dgm:pt modelId="{F83F8577-A0A7-4FE6-9F17-B1D9D839059A}" type="pres">
      <dgm:prSet presAssocID="{78E51C49-9393-4BE4-8BE7-2042CFC18B0C}" presName="parentLin" presStyleCnt="0"/>
      <dgm:spPr/>
    </dgm:pt>
    <dgm:pt modelId="{5792F0BF-DB49-42DD-8632-27E632A85CF5}" type="pres">
      <dgm:prSet presAssocID="{78E51C49-9393-4BE4-8BE7-2042CFC18B0C}" presName="parentLeftMargin" presStyleLbl="node1" presStyleIdx="0" presStyleCnt="2"/>
      <dgm:spPr/>
    </dgm:pt>
    <dgm:pt modelId="{6A9FCE9E-BACC-48EC-97F4-9AAEF76A8E55}" type="pres">
      <dgm:prSet presAssocID="{78E51C49-9393-4BE4-8BE7-2042CFC18B0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894EDA6B-CBBA-40AB-84CA-6D922220B60F}" type="pres">
      <dgm:prSet presAssocID="{78E51C49-9393-4BE4-8BE7-2042CFC18B0C}" presName="negativeSpace" presStyleCnt="0"/>
      <dgm:spPr/>
    </dgm:pt>
    <dgm:pt modelId="{2F23A4A5-73D2-48FF-BBB2-22138EEC921A}" type="pres">
      <dgm:prSet presAssocID="{78E51C49-9393-4BE4-8BE7-2042CFC18B0C}" presName="childText" presStyleLbl="conFgAcc1" presStyleIdx="0" presStyleCnt="2">
        <dgm:presLayoutVars>
          <dgm:bulletEnabled val="1"/>
        </dgm:presLayoutVars>
      </dgm:prSet>
      <dgm:spPr/>
    </dgm:pt>
    <dgm:pt modelId="{9069193B-6D4B-4D2B-8D70-5DF96379E6BB}" type="pres">
      <dgm:prSet presAssocID="{6829C89A-DD8D-4E19-B813-BFA8152E42A5}" presName="spaceBetweenRectangles" presStyleCnt="0"/>
      <dgm:spPr/>
    </dgm:pt>
    <dgm:pt modelId="{A3FBB686-0A67-4FF0-BD1B-073BE99E1A66}" type="pres">
      <dgm:prSet presAssocID="{D6C6329F-89AF-49B5-BEB2-4B0D6D746D0C}" presName="parentLin" presStyleCnt="0"/>
      <dgm:spPr/>
    </dgm:pt>
    <dgm:pt modelId="{94B37900-80BE-45DF-8BCC-34C5B639EFEE}" type="pres">
      <dgm:prSet presAssocID="{D6C6329F-89AF-49B5-BEB2-4B0D6D746D0C}" presName="parentLeftMargin" presStyleLbl="node1" presStyleIdx="0" presStyleCnt="2"/>
      <dgm:spPr/>
    </dgm:pt>
    <dgm:pt modelId="{8ACFFB36-3BC8-41FB-8619-E5BDD4354DDD}" type="pres">
      <dgm:prSet presAssocID="{D6C6329F-89AF-49B5-BEB2-4B0D6D746D0C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1585E388-19AF-4B79-BF64-E6A7678EC4C1}" type="pres">
      <dgm:prSet presAssocID="{D6C6329F-89AF-49B5-BEB2-4B0D6D746D0C}" presName="negativeSpace" presStyleCnt="0"/>
      <dgm:spPr/>
    </dgm:pt>
    <dgm:pt modelId="{E768F132-1466-4FE7-8AA6-B081F809F417}" type="pres">
      <dgm:prSet presAssocID="{D6C6329F-89AF-49B5-BEB2-4B0D6D746D0C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AB01B019-D6C6-4477-9534-CBC487338B51}" type="presOf" srcId="{78E51C49-9393-4BE4-8BE7-2042CFC18B0C}" destId="{5792F0BF-DB49-42DD-8632-27E632A85CF5}" srcOrd="0" destOrd="0" presId="urn:microsoft.com/office/officeart/2005/8/layout/list1"/>
    <dgm:cxn modelId="{12BD3928-F9F8-450C-ADEC-A16232EE1B0E}" srcId="{D6C6329F-89AF-49B5-BEB2-4B0D6D746D0C}" destId="{04CE73A2-3E64-4581-B0DD-84A2DF08F00E}" srcOrd="2" destOrd="0" parTransId="{E1B402D5-27D8-4CCD-8C72-EED91F81416B}" sibTransId="{7D63A0D6-DAF8-4627-AC82-93013D98E244}"/>
    <dgm:cxn modelId="{3B98FC2D-0E50-4188-AF61-90E8C8EB7D95}" srcId="{FEAECBAE-929E-42EC-A8EB-F73595FFA817}" destId="{78E51C49-9393-4BE4-8BE7-2042CFC18B0C}" srcOrd="0" destOrd="0" parTransId="{794B8B40-49F8-4364-8C2C-ACFFE68DD2AB}" sibTransId="{6829C89A-DD8D-4E19-B813-BFA8152E42A5}"/>
    <dgm:cxn modelId="{7B0DC335-C12D-428A-8117-B3C205DB65F3}" srcId="{D6C6329F-89AF-49B5-BEB2-4B0D6D746D0C}" destId="{D0B80B1A-CB0A-430A-9365-1C3F82B9834C}" srcOrd="1" destOrd="0" parTransId="{C2F62C5D-AA49-48C7-AADE-BC854A2C538E}" sibTransId="{93DC1AE8-421D-4B5A-9D5C-5D985291AA83}"/>
    <dgm:cxn modelId="{4B50D644-070C-4450-893B-DD107735056E}" type="presOf" srcId="{D0B80B1A-CB0A-430A-9365-1C3F82B9834C}" destId="{E768F132-1466-4FE7-8AA6-B081F809F417}" srcOrd="0" destOrd="1" presId="urn:microsoft.com/office/officeart/2005/8/layout/list1"/>
    <dgm:cxn modelId="{43C20D5A-BF49-455C-A941-CF138F1E6B8C}" type="presOf" srcId="{AA16AD8C-609D-4021-8999-5F0FD8E59585}" destId="{2F23A4A5-73D2-48FF-BBB2-22138EEC921A}" srcOrd="0" destOrd="0" presId="urn:microsoft.com/office/officeart/2005/8/layout/list1"/>
    <dgm:cxn modelId="{A77AD65A-A567-49D5-9648-872F2009CDA8}" type="presOf" srcId="{D6C6329F-89AF-49B5-BEB2-4B0D6D746D0C}" destId="{94B37900-80BE-45DF-8BCC-34C5B639EFEE}" srcOrd="0" destOrd="0" presId="urn:microsoft.com/office/officeart/2005/8/layout/list1"/>
    <dgm:cxn modelId="{20379494-4319-41ED-ACD0-280BF4736CA6}" srcId="{78E51C49-9393-4BE4-8BE7-2042CFC18B0C}" destId="{AA16AD8C-609D-4021-8999-5F0FD8E59585}" srcOrd="0" destOrd="0" parTransId="{741E043D-FA99-4D39-9042-ECBEADE9381B}" sibTransId="{65BF7106-B2AF-44F6-B613-D56956F5FB66}"/>
    <dgm:cxn modelId="{02F5F694-526C-4DB1-8E10-D435A90D6A49}" type="presOf" srcId="{04CE73A2-3E64-4581-B0DD-84A2DF08F00E}" destId="{E768F132-1466-4FE7-8AA6-B081F809F417}" srcOrd="0" destOrd="2" presId="urn:microsoft.com/office/officeart/2005/8/layout/list1"/>
    <dgm:cxn modelId="{107EA39C-CAD4-4600-B978-67F6D4108542}" srcId="{D6C6329F-89AF-49B5-BEB2-4B0D6D746D0C}" destId="{727D45C5-5AA3-4947-8F3E-102912CCAB4D}" srcOrd="0" destOrd="0" parTransId="{CCC26222-D695-47F2-A0BC-3BF47720C77C}" sibTransId="{6D5E1EB4-D076-4B50-B200-AB21D46A287E}"/>
    <dgm:cxn modelId="{F74A41AA-C7D3-4D15-855A-BF29A29ABEB3}" srcId="{FEAECBAE-929E-42EC-A8EB-F73595FFA817}" destId="{D6C6329F-89AF-49B5-BEB2-4B0D6D746D0C}" srcOrd="1" destOrd="0" parTransId="{17F65D3E-7E01-4A9F-9250-478BC49887FA}" sibTransId="{F0B5FFFE-6C68-4581-A3A8-B940A1210EF3}"/>
    <dgm:cxn modelId="{32D4DABD-23AD-4034-A555-DB5EF2F3CFC8}" type="presOf" srcId="{D6C6329F-89AF-49B5-BEB2-4B0D6D746D0C}" destId="{8ACFFB36-3BC8-41FB-8619-E5BDD4354DDD}" srcOrd="1" destOrd="0" presId="urn:microsoft.com/office/officeart/2005/8/layout/list1"/>
    <dgm:cxn modelId="{37B13EBF-F9ED-4BA6-9650-B366449BE89A}" type="presOf" srcId="{727D45C5-5AA3-4947-8F3E-102912CCAB4D}" destId="{E768F132-1466-4FE7-8AA6-B081F809F417}" srcOrd="0" destOrd="0" presId="urn:microsoft.com/office/officeart/2005/8/layout/list1"/>
    <dgm:cxn modelId="{5F1DEFC5-C310-42F9-8F91-1C1960C65167}" type="presOf" srcId="{FEAECBAE-929E-42EC-A8EB-F73595FFA817}" destId="{96A99875-4436-4C6E-890A-F176B57C36A3}" srcOrd="0" destOrd="0" presId="urn:microsoft.com/office/officeart/2005/8/layout/list1"/>
    <dgm:cxn modelId="{17B3AAFD-BBB4-48F0-BA7D-DD943B400A33}" type="presOf" srcId="{78E51C49-9393-4BE4-8BE7-2042CFC18B0C}" destId="{6A9FCE9E-BACC-48EC-97F4-9AAEF76A8E55}" srcOrd="1" destOrd="0" presId="urn:microsoft.com/office/officeart/2005/8/layout/list1"/>
    <dgm:cxn modelId="{672A800B-4BF8-447D-BF8B-1CB0C5E06849}" type="presParOf" srcId="{96A99875-4436-4C6E-890A-F176B57C36A3}" destId="{F83F8577-A0A7-4FE6-9F17-B1D9D839059A}" srcOrd="0" destOrd="0" presId="urn:microsoft.com/office/officeart/2005/8/layout/list1"/>
    <dgm:cxn modelId="{35A1C3A3-8DF3-4633-B7C7-9B93F69E8D86}" type="presParOf" srcId="{F83F8577-A0A7-4FE6-9F17-B1D9D839059A}" destId="{5792F0BF-DB49-42DD-8632-27E632A85CF5}" srcOrd="0" destOrd="0" presId="urn:microsoft.com/office/officeart/2005/8/layout/list1"/>
    <dgm:cxn modelId="{360E7CC3-0261-476D-B33A-8F8EBC31CC41}" type="presParOf" srcId="{F83F8577-A0A7-4FE6-9F17-B1D9D839059A}" destId="{6A9FCE9E-BACC-48EC-97F4-9AAEF76A8E55}" srcOrd="1" destOrd="0" presId="urn:microsoft.com/office/officeart/2005/8/layout/list1"/>
    <dgm:cxn modelId="{BD7B223B-7065-4061-BAC2-3D47B3E2AC26}" type="presParOf" srcId="{96A99875-4436-4C6E-890A-F176B57C36A3}" destId="{894EDA6B-CBBA-40AB-84CA-6D922220B60F}" srcOrd="1" destOrd="0" presId="urn:microsoft.com/office/officeart/2005/8/layout/list1"/>
    <dgm:cxn modelId="{302FFF60-6FF0-4011-AC9D-CED785398F0B}" type="presParOf" srcId="{96A99875-4436-4C6E-890A-F176B57C36A3}" destId="{2F23A4A5-73D2-48FF-BBB2-22138EEC921A}" srcOrd="2" destOrd="0" presId="urn:microsoft.com/office/officeart/2005/8/layout/list1"/>
    <dgm:cxn modelId="{ED9BE579-A905-4A3E-AD94-C611B9427A3E}" type="presParOf" srcId="{96A99875-4436-4C6E-890A-F176B57C36A3}" destId="{9069193B-6D4B-4D2B-8D70-5DF96379E6BB}" srcOrd="3" destOrd="0" presId="urn:microsoft.com/office/officeart/2005/8/layout/list1"/>
    <dgm:cxn modelId="{DEA7DB10-B875-463C-BBE8-A7C62A47AE8D}" type="presParOf" srcId="{96A99875-4436-4C6E-890A-F176B57C36A3}" destId="{A3FBB686-0A67-4FF0-BD1B-073BE99E1A66}" srcOrd="4" destOrd="0" presId="urn:microsoft.com/office/officeart/2005/8/layout/list1"/>
    <dgm:cxn modelId="{08219146-6FFA-4A0E-A766-6E4B44E8FF05}" type="presParOf" srcId="{A3FBB686-0A67-4FF0-BD1B-073BE99E1A66}" destId="{94B37900-80BE-45DF-8BCC-34C5B639EFEE}" srcOrd="0" destOrd="0" presId="urn:microsoft.com/office/officeart/2005/8/layout/list1"/>
    <dgm:cxn modelId="{0DCD98D0-3D5F-45DA-9159-CBA6787C5AAE}" type="presParOf" srcId="{A3FBB686-0A67-4FF0-BD1B-073BE99E1A66}" destId="{8ACFFB36-3BC8-41FB-8619-E5BDD4354DDD}" srcOrd="1" destOrd="0" presId="urn:microsoft.com/office/officeart/2005/8/layout/list1"/>
    <dgm:cxn modelId="{1421483D-AF93-4536-B1DB-A150ABA63B9B}" type="presParOf" srcId="{96A99875-4436-4C6E-890A-F176B57C36A3}" destId="{1585E388-19AF-4B79-BF64-E6A7678EC4C1}" srcOrd="5" destOrd="0" presId="urn:microsoft.com/office/officeart/2005/8/layout/list1"/>
    <dgm:cxn modelId="{8522BFFB-2930-492F-9A4C-766F8B10A634}" type="presParOf" srcId="{96A99875-4436-4C6E-890A-F176B57C36A3}" destId="{E768F132-1466-4FE7-8AA6-B081F809F41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7EAC1AF0-ACA3-440A-8017-673A63ED59BB}" type="doc">
      <dgm:prSet loTypeId="urn:microsoft.com/office/officeart/2009/layout/CircleArrowProcess" loCatId="cycle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6FC8016-CA8E-4127-98E8-0816F7B0E03A}">
      <dgm:prSet phldrT="[文本]" custT="1"/>
      <dgm:spPr/>
      <dgm:t>
        <a:bodyPr/>
        <a:lstStyle/>
        <a:p>
          <a:r>
            <a: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单符号位法</a:t>
          </a:r>
          <a:endParaRPr lang="zh-CN" altLang="en-US" sz="2000"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22579C-339B-4AC0-BD92-6FE317970D4F}" type="parTrans" cxnId="{20CE5960-9E2E-4863-9AA4-54DB15B21B20}">
      <dgm:prSet/>
      <dgm:spPr/>
      <dgm:t>
        <a:bodyPr/>
        <a:lstStyle/>
        <a:p>
          <a:endParaRPr lang="zh-CN" altLang="en-US" sz="2000" b="1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C79C36C-568D-45FD-8EA3-C08FA1C29812}" type="sibTrans" cxnId="{20CE5960-9E2E-4863-9AA4-54DB15B21B20}">
      <dgm:prSet/>
      <dgm:spPr/>
      <dgm:t>
        <a:bodyPr/>
        <a:lstStyle/>
        <a:p>
          <a:endParaRPr lang="zh-CN" altLang="en-US" sz="2000" b="1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676835C-8DCC-4D6C-912B-D7C75DF6AB7E}">
      <dgm:prSet phldrT="[文本]" custT="1"/>
      <dgm:spPr/>
      <dgm:t>
        <a:bodyPr/>
        <a:lstStyle/>
        <a:p>
          <a:r>
            <a: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双符号位法</a:t>
          </a:r>
          <a:endParaRPr lang="zh-CN" altLang="en-US" sz="2000"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DE815E-74F8-482F-9807-7B5277C60DCB}" type="parTrans" cxnId="{CC111A5A-ECA1-464B-A780-E77F9EDDDAAD}">
      <dgm:prSet/>
      <dgm:spPr/>
      <dgm:t>
        <a:bodyPr/>
        <a:lstStyle/>
        <a:p>
          <a:endParaRPr lang="zh-CN" altLang="en-US" sz="2000" b="1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833A90B-0BEB-4A19-B8D4-B04D6DB77660}" type="sibTrans" cxnId="{CC111A5A-ECA1-464B-A780-E77F9EDDDAAD}">
      <dgm:prSet/>
      <dgm:spPr/>
      <dgm:t>
        <a:bodyPr/>
        <a:lstStyle/>
        <a:p>
          <a:endParaRPr lang="zh-CN" altLang="en-US" sz="2000" b="1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BB312B-9054-4DA6-9365-257E87D9360D}" type="pres">
      <dgm:prSet presAssocID="{7EAC1AF0-ACA3-440A-8017-673A63ED59BB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8A39EA2F-07E7-4CF2-AA8B-E397BE7D8ABC}" type="pres">
      <dgm:prSet presAssocID="{76FC8016-CA8E-4127-98E8-0816F7B0E03A}" presName="Accent1" presStyleCnt="0"/>
      <dgm:spPr/>
    </dgm:pt>
    <dgm:pt modelId="{E24039E8-507A-4D74-AF0B-D9CC8F180E8F}" type="pres">
      <dgm:prSet presAssocID="{76FC8016-CA8E-4127-98E8-0816F7B0E03A}" presName="Accent" presStyleLbl="node1" presStyleIdx="0" presStyleCnt="2"/>
      <dgm:spPr/>
    </dgm:pt>
    <dgm:pt modelId="{765F420A-4162-4DBC-B51B-CC338DFE1099}" type="pres">
      <dgm:prSet presAssocID="{76FC8016-CA8E-4127-98E8-0816F7B0E03A}" presName="Parent1" presStyleLbl="revTx" presStyleIdx="0" presStyleCnt="2">
        <dgm:presLayoutVars>
          <dgm:chMax val="1"/>
          <dgm:chPref val="1"/>
          <dgm:bulletEnabled val="1"/>
        </dgm:presLayoutVars>
      </dgm:prSet>
      <dgm:spPr/>
    </dgm:pt>
    <dgm:pt modelId="{B80A0843-1817-4E97-8A2F-4C1DBB0C4939}" type="pres">
      <dgm:prSet presAssocID="{1676835C-8DCC-4D6C-912B-D7C75DF6AB7E}" presName="Accent2" presStyleCnt="0"/>
      <dgm:spPr/>
    </dgm:pt>
    <dgm:pt modelId="{DA0B2607-6A98-4E95-9471-3904D4A8A5D8}" type="pres">
      <dgm:prSet presAssocID="{1676835C-8DCC-4D6C-912B-D7C75DF6AB7E}" presName="Accent" presStyleLbl="node1" presStyleIdx="1" presStyleCnt="2"/>
      <dgm:spPr/>
    </dgm:pt>
    <dgm:pt modelId="{6FEAB1A5-81F1-49EF-AE34-2BF888E3F7B7}" type="pres">
      <dgm:prSet presAssocID="{1676835C-8DCC-4D6C-912B-D7C75DF6AB7E}" presName="Parent2" presStyleLbl="revTx" presStyleIdx="1" presStyleCnt="2">
        <dgm:presLayoutVars>
          <dgm:chMax val="1"/>
          <dgm:chPref val="1"/>
          <dgm:bulletEnabled val="1"/>
        </dgm:presLayoutVars>
      </dgm:prSet>
      <dgm:spPr/>
    </dgm:pt>
  </dgm:ptLst>
  <dgm:cxnLst>
    <dgm:cxn modelId="{FB353E0A-AC9B-4CA6-BDC4-736747B19CCF}" type="presOf" srcId="{7EAC1AF0-ACA3-440A-8017-673A63ED59BB}" destId="{8FBB312B-9054-4DA6-9365-257E87D9360D}" srcOrd="0" destOrd="0" presId="urn:microsoft.com/office/officeart/2009/layout/CircleArrowProcess"/>
    <dgm:cxn modelId="{20CE5960-9E2E-4863-9AA4-54DB15B21B20}" srcId="{7EAC1AF0-ACA3-440A-8017-673A63ED59BB}" destId="{76FC8016-CA8E-4127-98E8-0816F7B0E03A}" srcOrd="0" destOrd="0" parTransId="{9222579C-339B-4AC0-BD92-6FE317970D4F}" sibTransId="{1C79C36C-568D-45FD-8EA3-C08FA1C29812}"/>
    <dgm:cxn modelId="{038B027A-199D-4167-AEF8-5708D8C8C842}" type="presOf" srcId="{76FC8016-CA8E-4127-98E8-0816F7B0E03A}" destId="{765F420A-4162-4DBC-B51B-CC338DFE1099}" srcOrd="0" destOrd="0" presId="urn:microsoft.com/office/officeart/2009/layout/CircleArrowProcess"/>
    <dgm:cxn modelId="{CC111A5A-ECA1-464B-A780-E77F9EDDDAAD}" srcId="{7EAC1AF0-ACA3-440A-8017-673A63ED59BB}" destId="{1676835C-8DCC-4D6C-912B-D7C75DF6AB7E}" srcOrd="1" destOrd="0" parTransId="{F0DE815E-74F8-482F-9807-7B5277C60DCB}" sibTransId="{E833A90B-0BEB-4A19-B8D4-B04D6DB77660}"/>
    <dgm:cxn modelId="{20C812EB-D846-4037-9FF4-6D773A874E34}" type="presOf" srcId="{1676835C-8DCC-4D6C-912B-D7C75DF6AB7E}" destId="{6FEAB1A5-81F1-49EF-AE34-2BF888E3F7B7}" srcOrd="0" destOrd="0" presId="urn:microsoft.com/office/officeart/2009/layout/CircleArrowProcess"/>
    <dgm:cxn modelId="{10FE8F72-D4D4-4919-A07B-E51AE60574DF}" type="presParOf" srcId="{8FBB312B-9054-4DA6-9365-257E87D9360D}" destId="{8A39EA2F-07E7-4CF2-AA8B-E397BE7D8ABC}" srcOrd="0" destOrd="0" presId="urn:microsoft.com/office/officeart/2009/layout/CircleArrowProcess"/>
    <dgm:cxn modelId="{30AD2D65-8498-45C4-A275-2BE82757E985}" type="presParOf" srcId="{8A39EA2F-07E7-4CF2-AA8B-E397BE7D8ABC}" destId="{E24039E8-507A-4D74-AF0B-D9CC8F180E8F}" srcOrd="0" destOrd="0" presId="urn:microsoft.com/office/officeart/2009/layout/CircleArrowProcess"/>
    <dgm:cxn modelId="{94B2C299-4C02-4AD4-8453-1D902A6DA80F}" type="presParOf" srcId="{8FBB312B-9054-4DA6-9365-257E87D9360D}" destId="{765F420A-4162-4DBC-B51B-CC338DFE1099}" srcOrd="1" destOrd="0" presId="urn:microsoft.com/office/officeart/2009/layout/CircleArrowProcess"/>
    <dgm:cxn modelId="{778DAA3B-D42B-4643-9EF4-B4C00ABA734C}" type="presParOf" srcId="{8FBB312B-9054-4DA6-9365-257E87D9360D}" destId="{B80A0843-1817-4E97-8A2F-4C1DBB0C4939}" srcOrd="2" destOrd="0" presId="urn:microsoft.com/office/officeart/2009/layout/CircleArrowProcess"/>
    <dgm:cxn modelId="{B2561B52-1347-4E44-8AE0-ACBAAB7F0B57}" type="presParOf" srcId="{B80A0843-1817-4E97-8A2F-4C1DBB0C4939}" destId="{DA0B2607-6A98-4E95-9471-3904D4A8A5D8}" srcOrd="0" destOrd="0" presId="urn:microsoft.com/office/officeart/2009/layout/CircleArrowProcess"/>
    <dgm:cxn modelId="{F30CBD37-8F63-4D81-B0AA-3D26B3CEB50C}" type="presParOf" srcId="{8FBB312B-9054-4DA6-9365-257E87D9360D}" destId="{6FEAB1A5-81F1-49EF-AE34-2BF888E3F7B7}" srcOrd="3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883133C7-4386-432B-8581-7A375DAA921E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266A6FAE-2AED-4193-A7B0-FE98BC8DE97A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输入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ADB66B-9A5D-4114-A024-2AFE1236F6A6}" type="parTrans" cxnId="{4598D5CA-B8A4-4A40-83FD-4B7DE2AEB9B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81A9118-40AA-4C5D-A98B-379C3ECE8B79}" type="sibTrans" cxnId="{4598D5CA-B8A4-4A40-83FD-4B7DE2AEB9B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AB2616-3518-4A9E-A22B-41D06A4DB2F0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加数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baseline="-25000" dirty="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B</a:t>
          </a:r>
          <a:r>
            <a:rPr lang="en-US" altLang="zh-CN" sz="1800" baseline="-25000" dirty="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  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、低位进位输入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C</a:t>
          </a:r>
          <a:r>
            <a:rPr lang="en-US" altLang="zh-CN" sz="1800" baseline="-25000" dirty="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</a:p>
      </dgm:t>
    </dgm:pt>
    <dgm:pt modelId="{09A043A4-F699-486C-A7E1-6252544E4C8F}" type="parTrans" cxnId="{6285266A-2BD2-4856-A06C-256FE9B2224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F56AAE9-E377-4C6E-9ACE-D9CAB07B5766}" type="sibTrans" cxnId="{6285266A-2BD2-4856-A06C-256FE9B2224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7EE7D26-03CB-406C-8DB2-0F01B0A62273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输出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</a:p>
      </dgm:t>
    </dgm:pt>
    <dgm:pt modelId="{7B04BD04-41A4-4F7D-AC69-84B967F98F13}" type="parTrans" cxnId="{75D8D3A0-DE1C-4053-946C-7DDE72A70343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5199BC-6E83-4595-9516-B220B694876A}" type="sibTrans" cxnId="{75D8D3A0-DE1C-4053-946C-7DDE72A70343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FBEE57D-BE79-4892-A954-E2AB7454BC8F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</a:rPr>
            <a:t>和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</a:rPr>
            <a:t>S</a:t>
          </a:r>
          <a:r>
            <a:rPr lang="en-US" altLang="zh-CN" sz="1800" baseline="-2500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</a:rPr>
            <a:t>，进位输出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</a:rPr>
            <a:t>C</a:t>
          </a:r>
          <a:r>
            <a:rPr lang="en-US" altLang="zh-CN" sz="1800" baseline="-25000">
              <a:latin typeface="微软雅黑" panose="020B0503020204020204" pitchFamily="34" charset="-122"/>
              <a:ea typeface="微软雅黑" panose="020B0503020204020204" pitchFamily="34" charset="-122"/>
            </a:rPr>
            <a:t>i+1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9EE79F-0A5D-4D67-9D8B-1AEE40724C54}" type="parTrans" cxnId="{F8A7F118-8AE6-47B5-BB79-425D6E4C7FD5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AD10A1D-872F-45F1-99D5-53AF1BA40FF7}" type="sibTrans" cxnId="{F8A7F118-8AE6-47B5-BB79-425D6E4C7FD5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631C45-9E56-4CE0-9234-1D6736E80DC7}" type="pres">
      <dgm:prSet presAssocID="{883133C7-4386-432B-8581-7A375DAA921E}" presName="linear" presStyleCnt="0">
        <dgm:presLayoutVars>
          <dgm:dir/>
          <dgm:animLvl val="lvl"/>
          <dgm:resizeHandles val="exact"/>
        </dgm:presLayoutVars>
      </dgm:prSet>
      <dgm:spPr/>
    </dgm:pt>
    <dgm:pt modelId="{6697D8FF-625D-48F9-AEC3-EF56A3D57EA0}" type="pres">
      <dgm:prSet presAssocID="{266A6FAE-2AED-4193-A7B0-FE98BC8DE97A}" presName="parentLin" presStyleCnt="0"/>
      <dgm:spPr/>
    </dgm:pt>
    <dgm:pt modelId="{86E0B4D3-9B15-4214-8B1C-417B755E072C}" type="pres">
      <dgm:prSet presAssocID="{266A6FAE-2AED-4193-A7B0-FE98BC8DE97A}" presName="parentLeftMargin" presStyleLbl="node1" presStyleIdx="0" presStyleCnt="2"/>
      <dgm:spPr/>
    </dgm:pt>
    <dgm:pt modelId="{9B21178F-56E2-4BAD-9797-11077EB192DC}" type="pres">
      <dgm:prSet presAssocID="{266A6FAE-2AED-4193-A7B0-FE98BC8DE97A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01A55B81-5FEA-4DA8-B46F-317EC0C7561E}" type="pres">
      <dgm:prSet presAssocID="{266A6FAE-2AED-4193-A7B0-FE98BC8DE97A}" presName="negativeSpace" presStyleCnt="0"/>
      <dgm:spPr/>
    </dgm:pt>
    <dgm:pt modelId="{15BF469F-B0F3-4262-9930-6B160C4C5651}" type="pres">
      <dgm:prSet presAssocID="{266A6FAE-2AED-4193-A7B0-FE98BC8DE97A}" presName="childText" presStyleLbl="conFgAcc1" presStyleIdx="0" presStyleCnt="2">
        <dgm:presLayoutVars>
          <dgm:bulletEnabled val="1"/>
        </dgm:presLayoutVars>
      </dgm:prSet>
      <dgm:spPr/>
    </dgm:pt>
    <dgm:pt modelId="{D0921EF7-CA92-408B-B762-26BF5F71A12D}" type="pres">
      <dgm:prSet presAssocID="{081A9118-40AA-4C5D-A98B-379C3ECE8B79}" presName="spaceBetweenRectangles" presStyleCnt="0"/>
      <dgm:spPr/>
    </dgm:pt>
    <dgm:pt modelId="{8890DEF5-E7BF-401F-AFAD-04F6EF25BC39}" type="pres">
      <dgm:prSet presAssocID="{87EE7D26-03CB-406C-8DB2-0F01B0A62273}" presName="parentLin" presStyleCnt="0"/>
      <dgm:spPr/>
    </dgm:pt>
    <dgm:pt modelId="{5CDF57E6-895B-48CC-8E12-BDDAD04DF29D}" type="pres">
      <dgm:prSet presAssocID="{87EE7D26-03CB-406C-8DB2-0F01B0A62273}" presName="parentLeftMargin" presStyleLbl="node1" presStyleIdx="0" presStyleCnt="2"/>
      <dgm:spPr/>
    </dgm:pt>
    <dgm:pt modelId="{BFEF1782-2389-4C2E-9CA0-AB5B148E9D36}" type="pres">
      <dgm:prSet presAssocID="{87EE7D26-03CB-406C-8DB2-0F01B0A62273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C33E7C5-552F-4EEA-ACFE-A905DDE786FB}" type="pres">
      <dgm:prSet presAssocID="{87EE7D26-03CB-406C-8DB2-0F01B0A62273}" presName="negativeSpace" presStyleCnt="0"/>
      <dgm:spPr/>
    </dgm:pt>
    <dgm:pt modelId="{D4A28D82-4502-4609-AA09-FC3F75883388}" type="pres">
      <dgm:prSet presAssocID="{87EE7D26-03CB-406C-8DB2-0F01B0A62273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F8A7F118-8AE6-47B5-BB79-425D6E4C7FD5}" srcId="{87EE7D26-03CB-406C-8DB2-0F01B0A62273}" destId="{2FBEE57D-BE79-4892-A954-E2AB7454BC8F}" srcOrd="0" destOrd="0" parTransId="{529EE79F-0A5D-4D67-9D8B-1AEE40724C54}" sibTransId="{2AD10A1D-872F-45F1-99D5-53AF1BA40FF7}"/>
    <dgm:cxn modelId="{2EF09E37-5402-4F0A-A77A-CD28E82C22E9}" type="presOf" srcId="{87EE7D26-03CB-406C-8DB2-0F01B0A62273}" destId="{BFEF1782-2389-4C2E-9CA0-AB5B148E9D36}" srcOrd="1" destOrd="0" presId="urn:microsoft.com/office/officeart/2005/8/layout/list1"/>
    <dgm:cxn modelId="{6285266A-2BD2-4856-A06C-256FE9B22242}" srcId="{266A6FAE-2AED-4193-A7B0-FE98BC8DE97A}" destId="{0FAB2616-3518-4A9E-A22B-41D06A4DB2F0}" srcOrd="0" destOrd="0" parTransId="{09A043A4-F699-486C-A7E1-6252544E4C8F}" sibTransId="{3F56AAE9-E377-4C6E-9ACE-D9CAB07B5766}"/>
    <dgm:cxn modelId="{F9728751-BDCA-4BEE-BADB-DCA5680B865D}" type="presOf" srcId="{883133C7-4386-432B-8581-7A375DAA921E}" destId="{38631C45-9E56-4CE0-9234-1D6736E80DC7}" srcOrd="0" destOrd="0" presId="urn:microsoft.com/office/officeart/2005/8/layout/list1"/>
    <dgm:cxn modelId="{BFC65A5A-2B6C-4CB6-B576-09DC746DC881}" type="presOf" srcId="{266A6FAE-2AED-4193-A7B0-FE98BC8DE97A}" destId="{9B21178F-56E2-4BAD-9797-11077EB192DC}" srcOrd="1" destOrd="0" presId="urn:microsoft.com/office/officeart/2005/8/layout/list1"/>
    <dgm:cxn modelId="{5465437C-B57B-4D56-8D94-14212C06FC93}" type="presOf" srcId="{87EE7D26-03CB-406C-8DB2-0F01B0A62273}" destId="{5CDF57E6-895B-48CC-8E12-BDDAD04DF29D}" srcOrd="0" destOrd="0" presId="urn:microsoft.com/office/officeart/2005/8/layout/list1"/>
    <dgm:cxn modelId="{737B7789-D75F-436E-9044-F35047CB9119}" type="presOf" srcId="{0FAB2616-3518-4A9E-A22B-41D06A4DB2F0}" destId="{15BF469F-B0F3-4262-9930-6B160C4C5651}" srcOrd="0" destOrd="0" presId="urn:microsoft.com/office/officeart/2005/8/layout/list1"/>
    <dgm:cxn modelId="{75D8D3A0-DE1C-4053-946C-7DDE72A70343}" srcId="{883133C7-4386-432B-8581-7A375DAA921E}" destId="{87EE7D26-03CB-406C-8DB2-0F01B0A62273}" srcOrd="1" destOrd="0" parTransId="{7B04BD04-41A4-4F7D-AC69-84B967F98F13}" sibTransId="{595199BC-6E83-4595-9516-B220B694876A}"/>
    <dgm:cxn modelId="{9F921DA5-88A9-4B81-9C37-F5F52050FF69}" type="presOf" srcId="{2FBEE57D-BE79-4892-A954-E2AB7454BC8F}" destId="{D4A28D82-4502-4609-AA09-FC3F75883388}" srcOrd="0" destOrd="0" presId="urn:microsoft.com/office/officeart/2005/8/layout/list1"/>
    <dgm:cxn modelId="{4598D5CA-B8A4-4A40-83FD-4B7DE2AEB9B2}" srcId="{883133C7-4386-432B-8581-7A375DAA921E}" destId="{266A6FAE-2AED-4193-A7B0-FE98BC8DE97A}" srcOrd="0" destOrd="0" parTransId="{2BADB66B-9A5D-4114-A024-2AFE1236F6A6}" sibTransId="{081A9118-40AA-4C5D-A98B-379C3ECE8B79}"/>
    <dgm:cxn modelId="{2E5706CE-5569-4525-B0DD-54966CC71CAF}" type="presOf" srcId="{266A6FAE-2AED-4193-A7B0-FE98BC8DE97A}" destId="{86E0B4D3-9B15-4214-8B1C-417B755E072C}" srcOrd="0" destOrd="0" presId="urn:microsoft.com/office/officeart/2005/8/layout/list1"/>
    <dgm:cxn modelId="{40B1FF7F-9644-45BD-8A67-2872C9CE5E6B}" type="presParOf" srcId="{38631C45-9E56-4CE0-9234-1D6736E80DC7}" destId="{6697D8FF-625D-48F9-AEC3-EF56A3D57EA0}" srcOrd="0" destOrd="0" presId="urn:microsoft.com/office/officeart/2005/8/layout/list1"/>
    <dgm:cxn modelId="{526B2949-EE76-4728-8532-36F3C2B4FB3A}" type="presParOf" srcId="{6697D8FF-625D-48F9-AEC3-EF56A3D57EA0}" destId="{86E0B4D3-9B15-4214-8B1C-417B755E072C}" srcOrd="0" destOrd="0" presId="urn:microsoft.com/office/officeart/2005/8/layout/list1"/>
    <dgm:cxn modelId="{5DBDDBD0-8C3B-4F0A-81E0-3FBF6A15240A}" type="presParOf" srcId="{6697D8FF-625D-48F9-AEC3-EF56A3D57EA0}" destId="{9B21178F-56E2-4BAD-9797-11077EB192DC}" srcOrd="1" destOrd="0" presId="urn:microsoft.com/office/officeart/2005/8/layout/list1"/>
    <dgm:cxn modelId="{2C5F441E-DC9E-4ED9-BE52-B4FF9A8B0D8E}" type="presParOf" srcId="{38631C45-9E56-4CE0-9234-1D6736E80DC7}" destId="{01A55B81-5FEA-4DA8-B46F-317EC0C7561E}" srcOrd="1" destOrd="0" presId="urn:microsoft.com/office/officeart/2005/8/layout/list1"/>
    <dgm:cxn modelId="{FD84D6DC-511F-49FB-BD8A-2EC4C13225FF}" type="presParOf" srcId="{38631C45-9E56-4CE0-9234-1D6736E80DC7}" destId="{15BF469F-B0F3-4262-9930-6B160C4C5651}" srcOrd="2" destOrd="0" presId="urn:microsoft.com/office/officeart/2005/8/layout/list1"/>
    <dgm:cxn modelId="{B775A8C8-B45F-4230-B18C-2AB87D74B142}" type="presParOf" srcId="{38631C45-9E56-4CE0-9234-1D6736E80DC7}" destId="{D0921EF7-CA92-408B-B762-26BF5F71A12D}" srcOrd="3" destOrd="0" presId="urn:microsoft.com/office/officeart/2005/8/layout/list1"/>
    <dgm:cxn modelId="{9953D8FB-3943-4B85-AE01-4776324DC9F3}" type="presParOf" srcId="{38631C45-9E56-4CE0-9234-1D6736E80DC7}" destId="{8890DEF5-E7BF-401F-AFAD-04F6EF25BC39}" srcOrd="4" destOrd="0" presId="urn:microsoft.com/office/officeart/2005/8/layout/list1"/>
    <dgm:cxn modelId="{EED11FCD-74F0-4CC5-9340-A361DD4392B9}" type="presParOf" srcId="{8890DEF5-E7BF-401F-AFAD-04F6EF25BC39}" destId="{5CDF57E6-895B-48CC-8E12-BDDAD04DF29D}" srcOrd="0" destOrd="0" presId="urn:microsoft.com/office/officeart/2005/8/layout/list1"/>
    <dgm:cxn modelId="{085B11FC-93AA-4E91-B512-A66346F95BD8}" type="presParOf" srcId="{8890DEF5-E7BF-401F-AFAD-04F6EF25BC39}" destId="{BFEF1782-2389-4C2E-9CA0-AB5B148E9D36}" srcOrd="1" destOrd="0" presId="urn:microsoft.com/office/officeart/2005/8/layout/list1"/>
    <dgm:cxn modelId="{783B7F4A-0B27-48AF-91D5-165559DA9618}" type="presParOf" srcId="{38631C45-9E56-4CE0-9234-1D6736E80DC7}" destId="{8C33E7C5-552F-4EEA-ACFE-A905DDE786FB}" srcOrd="5" destOrd="0" presId="urn:microsoft.com/office/officeart/2005/8/layout/list1"/>
    <dgm:cxn modelId="{7D1D3BE3-3877-4DDB-8DD0-A023DC421ECA}" type="presParOf" srcId="{38631C45-9E56-4CE0-9234-1D6736E80DC7}" destId="{D4A28D82-4502-4609-AA09-FC3F75883388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19E6E81-5BC5-459A-B00F-5E12E8EB0A74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DAB7F8C1-7B11-47D4-ACCB-E094C6AE7A9C}">
      <dgm:prSet phldrT="[文本]" custT="1"/>
      <dgm:spPr/>
      <dgm:t>
        <a:bodyPr/>
        <a:lstStyle/>
        <a:p>
          <a:pPr>
            <a:buClrTx/>
            <a:buSzTx/>
            <a:buFontTx/>
            <a:buNone/>
          </a:pPr>
          <a:r>
            <a:rPr kumimoji="1" lang="zh-CN" altLang="en-US" sz="1800" b="1" i="0" u="none" strike="noStrike" cap="none" spc="0" normalizeH="0" baseline="0" noProof="0">
              <a:ln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rPr>
            <a:t>延迟分析</a:t>
          </a:r>
          <a:endParaRPr lang="zh-CN" altLang="en-US" sz="18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74A4931-C907-4632-B301-6E8B87B5EA74}" type="parTrans" cxnId="{7C042E4B-EF2B-42AD-9ADA-173B3CE7F39F}">
      <dgm:prSet/>
      <dgm:spPr/>
      <dgm:t>
        <a:bodyPr/>
        <a:lstStyle/>
        <a:p>
          <a:endParaRPr lang="zh-CN" altLang="en-US"/>
        </a:p>
      </dgm:t>
    </dgm:pt>
    <dgm:pt modelId="{7828B0A6-38C7-406B-83F0-223632C0F7B5}" type="sibTrans" cxnId="{7C042E4B-EF2B-42AD-9ADA-173B3CE7F39F}">
      <dgm:prSet/>
      <dgm:spPr/>
      <dgm:t>
        <a:bodyPr/>
        <a:lstStyle/>
        <a:p>
          <a:endParaRPr lang="zh-CN" altLang="en-US"/>
        </a:p>
      </dgm:t>
    </dgm:pt>
    <dgm:pt modelId="{6CC70AF2-85E3-4FAF-B3D1-A67535672A3B}">
      <dgm:prSet custT="1"/>
      <dgm:spPr/>
      <dgm:t>
        <a:bodyPr/>
        <a:lstStyle/>
        <a:p>
          <a:pPr>
            <a:buNone/>
          </a:pPr>
          <a:r>
            <a:rPr kumimoji="1" lang="zh-CN" altLang="en-US" sz="1400" b="1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设与门、或门延迟为</a:t>
          </a:r>
          <a:r>
            <a:rPr kumimoji="1" lang="en-US" altLang="zh-CN" sz="1400" b="1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T</a:t>
          </a:r>
          <a:r>
            <a:rPr kumimoji="1" lang="zh-CN" altLang="en-US" sz="1400" b="1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，</a:t>
          </a:r>
          <a:r>
            <a:rPr kumimoji="1" lang="zh-CN" altLang="zh-CN" sz="1400" b="1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异或门延迟为</a:t>
          </a:r>
          <a:r>
            <a:rPr kumimoji="1" lang="en-US" altLang="zh-CN" sz="1400" b="1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3T</a:t>
          </a:r>
        </a:p>
      </dgm:t>
    </dgm:pt>
    <dgm:pt modelId="{C47BF90B-A83C-4AC0-AA6F-EAFD4AFF4BAF}" type="parTrans" cxnId="{96B63A5B-30B0-4582-9A3D-16C5316C019C}">
      <dgm:prSet/>
      <dgm:spPr/>
      <dgm:t>
        <a:bodyPr/>
        <a:lstStyle/>
        <a:p>
          <a:endParaRPr lang="zh-CN" altLang="en-US"/>
        </a:p>
      </dgm:t>
    </dgm:pt>
    <dgm:pt modelId="{2CFE037F-521E-4BAA-9E47-83C4E0B26C18}" type="sibTrans" cxnId="{96B63A5B-30B0-4582-9A3D-16C5316C019C}">
      <dgm:prSet/>
      <dgm:spPr/>
      <dgm:t>
        <a:bodyPr/>
        <a:lstStyle/>
        <a:p>
          <a:endParaRPr lang="zh-CN" altLang="en-US"/>
        </a:p>
      </dgm:t>
    </dgm:pt>
    <dgm:pt modelId="{02F0D0A9-BE3D-470E-B089-D994B68BBE68}">
      <dgm:prSet custT="1"/>
      <dgm:spPr/>
      <dgm:t>
        <a:bodyPr/>
        <a:lstStyle/>
        <a:p>
          <a:r>
            <a:rPr kumimoji="1" lang="en-US" altLang="zh-CN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S</a:t>
          </a:r>
          <a:r>
            <a:rPr kumimoji="1" lang="en-US" altLang="zh-CN" sz="1400" b="0" i="0" u="none" strike="noStrike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i</a:t>
          </a:r>
          <a:r>
            <a:rPr kumimoji="1" lang="en-US" altLang="zh-CN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 </a:t>
          </a:r>
          <a:r>
            <a:rPr kumimoji="1" lang="zh-CN" altLang="en-US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的时间延迟为？</a:t>
          </a:r>
          <a:endParaRPr kumimoji="1" lang="en-US" altLang="zh-CN" sz="1400" b="0" i="0" u="none" strike="noStrike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</dgm:t>
    </dgm:pt>
    <dgm:pt modelId="{88856225-52CE-4B23-8581-C91F04A503BB}" type="parTrans" cxnId="{8CDA0056-25CC-4AE9-AE15-BA971AB11D82}">
      <dgm:prSet/>
      <dgm:spPr/>
      <dgm:t>
        <a:bodyPr/>
        <a:lstStyle/>
        <a:p>
          <a:endParaRPr lang="zh-CN" altLang="en-US"/>
        </a:p>
      </dgm:t>
    </dgm:pt>
    <dgm:pt modelId="{61180FCD-B692-4D83-8F7C-F22B044DE184}" type="sibTrans" cxnId="{8CDA0056-25CC-4AE9-AE15-BA971AB11D82}">
      <dgm:prSet/>
      <dgm:spPr/>
      <dgm:t>
        <a:bodyPr/>
        <a:lstStyle/>
        <a:p>
          <a:endParaRPr lang="zh-CN" altLang="en-US"/>
        </a:p>
      </dgm:t>
    </dgm:pt>
    <dgm:pt modelId="{E9A1F58A-0383-4954-BC6C-71486905AA7A}">
      <dgm:prSet custT="1"/>
      <dgm:spPr/>
      <dgm:t>
        <a:bodyPr/>
        <a:lstStyle/>
        <a:p>
          <a:r>
            <a:rPr kumimoji="1" lang="en-US" altLang="zh-CN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C</a:t>
          </a:r>
          <a:r>
            <a:rPr kumimoji="1" lang="en-US" altLang="zh-CN" sz="1400" b="0" i="0" u="none" strike="noStrike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i</a:t>
          </a:r>
          <a:r>
            <a:rPr kumimoji="1" lang="zh-CN" altLang="en-US" sz="1400" b="0" i="0" u="none" strike="noStrike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＋</a:t>
          </a:r>
          <a:r>
            <a:rPr kumimoji="1" lang="en-US" altLang="zh-CN" sz="1400" b="0" i="0" u="none" strike="noStrike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1</a:t>
          </a:r>
          <a:r>
            <a:rPr kumimoji="1" lang="en-US" altLang="zh-CN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 </a:t>
          </a:r>
          <a:r>
            <a:rPr kumimoji="1" lang="zh-CN" altLang="en-US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的时间延迟为？  </a:t>
          </a:r>
          <a:endParaRPr kumimoji="0" lang="zh-CN" altLang="en-US" sz="1400" b="0" i="0" u="none" strike="noStrike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</dgm:t>
    </dgm:pt>
    <dgm:pt modelId="{B21ECAC9-554C-4B77-8FEB-3EF1BFCBD338}" type="parTrans" cxnId="{437A3427-CE5D-4D54-990A-F76EB48F2531}">
      <dgm:prSet/>
      <dgm:spPr/>
      <dgm:t>
        <a:bodyPr/>
        <a:lstStyle/>
        <a:p>
          <a:endParaRPr lang="zh-CN" altLang="en-US"/>
        </a:p>
      </dgm:t>
    </dgm:pt>
    <dgm:pt modelId="{C3B2BEC9-ABC5-4BB7-A981-777833EB9DDF}" type="sibTrans" cxnId="{437A3427-CE5D-4D54-990A-F76EB48F2531}">
      <dgm:prSet/>
      <dgm:spPr/>
      <dgm:t>
        <a:bodyPr/>
        <a:lstStyle/>
        <a:p>
          <a:endParaRPr lang="zh-CN" altLang="en-US"/>
        </a:p>
      </dgm:t>
    </dgm:pt>
    <dgm:pt modelId="{4FE9A9A0-7F5E-49B6-B428-3B147A4A45B3}">
      <dgm:prSet custT="1"/>
      <dgm:spPr/>
      <dgm:t>
        <a:bodyPr/>
        <a:lstStyle/>
        <a:p>
          <a:pPr>
            <a:buNone/>
          </a:pPr>
          <a:r>
            <a:rPr kumimoji="1" lang="zh-CN" altLang="en-US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对一位全加器</a:t>
          </a:r>
          <a:r>
            <a:rPr kumimoji="1" lang="en-US" altLang="zh-CN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(FA)</a:t>
          </a:r>
          <a:r>
            <a:rPr kumimoji="1" lang="zh-CN" altLang="en-US" sz="14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来说</a:t>
          </a:r>
          <a:endParaRPr kumimoji="1" lang="zh-CN" altLang="zh-CN" sz="1400" b="1" i="0" u="none" strike="noStrike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</dgm:t>
    </dgm:pt>
    <dgm:pt modelId="{A12F1237-2A5B-4104-BF5B-8EC4A2990160}" type="parTrans" cxnId="{5AF47626-0133-4CA1-838F-269EC0D0AB53}">
      <dgm:prSet/>
      <dgm:spPr/>
      <dgm:t>
        <a:bodyPr/>
        <a:lstStyle/>
        <a:p>
          <a:endParaRPr lang="zh-CN" altLang="en-US"/>
        </a:p>
      </dgm:t>
    </dgm:pt>
    <dgm:pt modelId="{3B1099CE-2653-4FF3-9873-8CC519B27D8B}" type="sibTrans" cxnId="{5AF47626-0133-4CA1-838F-269EC0D0AB53}">
      <dgm:prSet/>
      <dgm:spPr/>
      <dgm:t>
        <a:bodyPr/>
        <a:lstStyle/>
        <a:p>
          <a:endParaRPr lang="zh-CN" altLang="en-US"/>
        </a:p>
      </dgm:t>
    </dgm:pt>
    <dgm:pt modelId="{E67D28B4-719F-43D2-920E-FF64080E1665}" type="pres">
      <dgm:prSet presAssocID="{C19E6E81-5BC5-459A-B00F-5E12E8EB0A74}" presName="linear" presStyleCnt="0">
        <dgm:presLayoutVars>
          <dgm:dir/>
          <dgm:animLvl val="lvl"/>
          <dgm:resizeHandles val="exact"/>
        </dgm:presLayoutVars>
      </dgm:prSet>
      <dgm:spPr/>
    </dgm:pt>
    <dgm:pt modelId="{A932BE93-F3D9-49AE-B348-5666911A5956}" type="pres">
      <dgm:prSet presAssocID="{DAB7F8C1-7B11-47D4-ACCB-E094C6AE7A9C}" presName="parentLin" presStyleCnt="0"/>
      <dgm:spPr/>
    </dgm:pt>
    <dgm:pt modelId="{DE34CAC0-118D-4946-A130-5B0D3A1C727C}" type="pres">
      <dgm:prSet presAssocID="{DAB7F8C1-7B11-47D4-ACCB-E094C6AE7A9C}" presName="parentLeftMargin" presStyleLbl="node1" presStyleIdx="0" presStyleCnt="1"/>
      <dgm:spPr/>
    </dgm:pt>
    <dgm:pt modelId="{DF759A45-08F9-41E5-A58B-8A6CE408E7B4}" type="pres">
      <dgm:prSet presAssocID="{DAB7F8C1-7B11-47D4-ACCB-E094C6AE7A9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5B228816-CC47-4389-97A1-F54288F5F6DB}" type="pres">
      <dgm:prSet presAssocID="{DAB7F8C1-7B11-47D4-ACCB-E094C6AE7A9C}" presName="negativeSpace" presStyleCnt="0"/>
      <dgm:spPr/>
    </dgm:pt>
    <dgm:pt modelId="{D56936D9-982C-48AD-B3AC-3661D34CFF1D}" type="pres">
      <dgm:prSet presAssocID="{DAB7F8C1-7B11-47D4-ACCB-E094C6AE7A9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5AF47626-0133-4CA1-838F-269EC0D0AB53}" srcId="{DAB7F8C1-7B11-47D4-ACCB-E094C6AE7A9C}" destId="{4FE9A9A0-7F5E-49B6-B428-3B147A4A45B3}" srcOrd="1" destOrd="0" parTransId="{A12F1237-2A5B-4104-BF5B-8EC4A2990160}" sibTransId="{3B1099CE-2653-4FF3-9873-8CC519B27D8B}"/>
    <dgm:cxn modelId="{437A3427-CE5D-4D54-990A-F76EB48F2531}" srcId="{DAB7F8C1-7B11-47D4-ACCB-E094C6AE7A9C}" destId="{E9A1F58A-0383-4954-BC6C-71486905AA7A}" srcOrd="3" destOrd="0" parTransId="{B21ECAC9-554C-4B77-8FEB-3EF1BFCBD338}" sibTransId="{C3B2BEC9-ABC5-4BB7-A981-777833EB9DDF}"/>
    <dgm:cxn modelId="{8569EF2F-831A-4619-9B15-41B6B57748F7}" type="presOf" srcId="{DAB7F8C1-7B11-47D4-ACCB-E094C6AE7A9C}" destId="{DE34CAC0-118D-4946-A130-5B0D3A1C727C}" srcOrd="0" destOrd="0" presId="urn:microsoft.com/office/officeart/2005/8/layout/list1"/>
    <dgm:cxn modelId="{1CD57036-0B52-400D-9077-0EF8AD0EAEB9}" type="presOf" srcId="{E9A1F58A-0383-4954-BC6C-71486905AA7A}" destId="{D56936D9-982C-48AD-B3AC-3661D34CFF1D}" srcOrd="0" destOrd="3" presId="urn:microsoft.com/office/officeart/2005/8/layout/list1"/>
    <dgm:cxn modelId="{96B63A5B-30B0-4582-9A3D-16C5316C019C}" srcId="{DAB7F8C1-7B11-47D4-ACCB-E094C6AE7A9C}" destId="{6CC70AF2-85E3-4FAF-B3D1-A67535672A3B}" srcOrd="0" destOrd="0" parTransId="{C47BF90B-A83C-4AC0-AA6F-EAFD4AFF4BAF}" sibTransId="{2CFE037F-521E-4BAA-9E47-83C4E0B26C18}"/>
    <dgm:cxn modelId="{7C042E4B-EF2B-42AD-9ADA-173B3CE7F39F}" srcId="{C19E6E81-5BC5-459A-B00F-5E12E8EB0A74}" destId="{DAB7F8C1-7B11-47D4-ACCB-E094C6AE7A9C}" srcOrd="0" destOrd="0" parTransId="{F74A4931-C907-4632-B301-6E8B87B5EA74}" sibTransId="{7828B0A6-38C7-406B-83F0-223632C0F7B5}"/>
    <dgm:cxn modelId="{8CDA0056-25CC-4AE9-AE15-BA971AB11D82}" srcId="{DAB7F8C1-7B11-47D4-ACCB-E094C6AE7A9C}" destId="{02F0D0A9-BE3D-470E-B089-D994B68BBE68}" srcOrd="2" destOrd="0" parTransId="{88856225-52CE-4B23-8581-C91F04A503BB}" sibTransId="{61180FCD-B692-4D83-8F7C-F22B044DE184}"/>
    <dgm:cxn modelId="{925C9D82-8BCD-4ECB-AA18-EE9186A1F750}" type="presOf" srcId="{DAB7F8C1-7B11-47D4-ACCB-E094C6AE7A9C}" destId="{DF759A45-08F9-41E5-A58B-8A6CE408E7B4}" srcOrd="1" destOrd="0" presId="urn:microsoft.com/office/officeart/2005/8/layout/list1"/>
    <dgm:cxn modelId="{E9737FE5-E969-496A-96DF-D6B5B07C4021}" type="presOf" srcId="{6CC70AF2-85E3-4FAF-B3D1-A67535672A3B}" destId="{D56936D9-982C-48AD-B3AC-3661D34CFF1D}" srcOrd="0" destOrd="0" presId="urn:microsoft.com/office/officeart/2005/8/layout/list1"/>
    <dgm:cxn modelId="{0FC50BE7-E7AC-4E25-8E83-CE3BC9E8F86E}" type="presOf" srcId="{C19E6E81-5BC5-459A-B00F-5E12E8EB0A74}" destId="{E67D28B4-719F-43D2-920E-FF64080E1665}" srcOrd="0" destOrd="0" presId="urn:microsoft.com/office/officeart/2005/8/layout/list1"/>
    <dgm:cxn modelId="{8A49F3ED-4B17-421D-8090-90FAB07CE8B2}" type="presOf" srcId="{4FE9A9A0-7F5E-49B6-B428-3B147A4A45B3}" destId="{D56936D9-982C-48AD-B3AC-3661D34CFF1D}" srcOrd="0" destOrd="1" presId="urn:microsoft.com/office/officeart/2005/8/layout/list1"/>
    <dgm:cxn modelId="{FC2B9AFE-8CD7-4E85-8C91-24F10DDABE7D}" type="presOf" srcId="{02F0D0A9-BE3D-470E-B089-D994B68BBE68}" destId="{D56936D9-982C-48AD-B3AC-3661D34CFF1D}" srcOrd="0" destOrd="2" presId="urn:microsoft.com/office/officeart/2005/8/layout/list1"/>
    <dgm:cxn modelId="{25FC11BC-7EF4-47B3-8317-F94A84E1D3C7}" type="presParOf" srcId="{E67D28B4-719F-43D2-920E-FF64080E1665}" destId="{A932BE93-F3D9-49AE-B348-5666911A5956}" srcOrd="0" destOrd="0" presId="urn:microsoft.com/office/officeart/2005/8/layout/list1"/>
    <dgm:cxn modelId="{0D5541C2-1D82-4336-9904-D88A84BD458E}" type="presParOf" srcId="{A932BE93-F3D9-49AE-B348-5666911A5956}" destId="{DE34CAC0-118D-4946-A130-5B0D3A1C727C}" srcOrd="0" destOrd="0" presId="urn:microsoft.com/office/officeart/2005/8/layout/list1"/>
    <dgm:cxn modelId="{B8D66452-F9CC-48BC-A51F-D2C2718953D9}" type="presParOf" srcId="{A932BE93-F3D9-49AE-B348-5666911A5956}" destId="{DF759A45-08F9-41E5-A58B-8A6CE408E7B4}" srcOrd="1" destOrd="0" presId="urn:microsoft.com/office/officeart/2005/8/layout/list1"/>
    <dgm:cxn modelId="{128F97E0-AE02-4CB0-A991-58314B2BF307}" type="presParOf" srcId="{E67D28B4-719F-43D2-920E-FF64080E1665}" destId="{5B228816-CC47-4389-97A1-F54288F5F6DB}" srcOrd="1" destOrd="0" presId="urn:microsoft.com/office/officeart/2005/8/layout/list1"/>
    <dgm:cxn modelId="{649E49FB-F1F2-48C9-BAAA-7E183A9DC318}" type="presParOf" srcId="{E67D28B4-719F-43D2-920E-FF64080E1665}" destId="{D56936D9-982C-48AD-B3AC-3661D34CFF1D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408B3388-BD5B-478A-AA6A-85FCF672CA35}" type="doc">
      <dgm:prSet loTypeId="urn:microsoft.com/office/officeart/2005/8/layout/venn3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072C355-09E0-4085-A81E-A98E51CBD8B5}">
      <dgm:prSet phldrT="[文本]"/>
      <dgm:spPr/>
      <dgm:t>
        <a:bodyPr rIns="36000"/>
        <a:lstStyle/>
        <a:p>
          <a:r>
            <a:rPr lang="en-US" altLang="zh-CN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M=0</a:t>
          </a:r>
          <a:endParaRPr lang="zh-CN" altLang="en-US" b="1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FC0BE0E-D4AF-45ED-94A2-F598A47FC1E0}" type="parTrans" cxnId="{CF99D5EC-E2D7-44C3-A334-ADC3815CDEC0}">
      <dgm:prSet/>
      <dgm:spPr/>
      <dgm:t>
        <a:bodyPr/>
        <a:lstStyle/>
        <a:p>
          <a:endParaRPr lang="zh-CN" altLang="en-US"/>
        </a:p>
      </dgm:t>
    </dgm:pt>
    <dgm:pt modelId="{E349C963-D727-41A1-BED0-1088E347EDDF}" type="sibTrans" cxnId="{CF99D5EC-E2D7-44C3-A334-ADC3815CDEC0}">
      <dgm:prSet/>
      <dgm:spPr/>
      <dgm:t>
        <a:bodyPr/>
        <a:lstStyle/>
        <a:p>
          <a:endParaRPr lang="zh-CN" altLang="en-US"/>
        </a:p>
      </dgm:t>
    </dgm:pt>
    <dgm:pt modelId="{8DCA3576-EF3F-43EC-91E5-17E14D08FB2D}">
      <dgm:prSet phldrT="[文本]"/>
      <dgm:spPr/>
      <dgm:t>
        <a:bodyPr/>
        <a:lstStyle/>
        <a:p>
          <a:r>
            <a:rPr lang="en-US" altLang="zh-CN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M=1</a:t>
          </a:r>
          <a:endParaRPr lang="zh-CN" altLang="en-US" b="1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4C4412-1942-4D3E-8174-F6E302F8753A}" type="parTrans" cxnId="{2F03D0A1-4C40-4447-9B28-16462C645763}">
      <dgm:prSet/>
      <dgm:spPr/>
      <dgm:t>
        <a:bodyPr/>
        <a:lstStyle/>
        <a:p>
          <a:endParaRPr lang="zh-CN" altLang="en-US"/>
        </a:p>
      </dgm:t>
    </dgm:pt>
    <dgm:pt modelId="{4ADC1A47-72AD-4EF4-93E7-D3768E24BA82}" type="sibTrans" cxnId="{2F03D0A1-4C40-4447-9B28-16462C645763}">
      <dgm:prSet/>
      <dgm:spPr/>
      <dgm:t>
        <a:bodyPr/>
        <a:lstStyle/>
        <a:p>
          <a:endParaRPr lang="zh-CN" altLang="en-US"/>
        </a:p>
      </dgm:t>
    </dgm:pt>
    <dgm:pt modelId="{96DF7136-DAF2-4F2C-A716-89D98D623411}" type="pres">
      <dgm:prSet presAssocID="{408B3388-BD5B-478A-AA6A-85FCF672CA35}" presName="Name0" presStyleCnt="0">
        <dgm:presLayoutVars>
          <dgm:dir/>
          <dgm:resizeHandles val="exact"/>
        </dgm:presLayoutVars>
      </dgm:prSet>
      <dgm:spPr/>
    </dgm:pt>
    <dgm:pt modelId="{5EF0A6A7-91F2-4364-B331-E8E96553B192}" type="pres">
      <dgm:prSet presAssocID="{6072C355-09E0-4085-A81E-A98E51CBD8B5}" presName="Name5" presStyleLbl="vennNode1" presStyleIdx="0" presStyleCnt="2">
        <dgm:presLayoutVars>
          <dgm:bulletEnabled val="1"/>
        </dgm:presLayoutVars>
      </dgm:prSet>
      <dgm:spPr/>
    </dgm:pt>
    <dgm:pt modelId="{E0AFD255-0529-43C4-BE1A-BE41137D3CAC}" type="pres">
      <dgm:prSet presAssocID="{E349C963-D727-41A1-BED0-1088E347EDDF}" presName="space" presStyleCnt="0"/>
      <dgm:spPr/>
    </dgm:pt>
    <dgm:pt modelId="{55214F79-84BB-485C-A534-A0CC190AE126}" type="pres">
      <dgm:prSet presAssocID="{8DCA3576-EF3F-43EC-91E5-17E14D08FB2D}" presName="Name5" presStyleLbl="vennNode1" presStyleIdx="1" presStyleCnt="2">
        <dgm:presLayoutVars>
          <dgm:bulletEnabled val="1"/>
        </dgm:presLayoutVars>
      </dgm:prSet>
      <dgm:spPr/>
    </dgm:pt>
  </dgm:ptLst>
  <dgm:cxnLst>
    <dgm:cxn modelId="{E246992D-C324-445A-AD4B-5811A2F86D54}" type="presOf" srcId="{6072C355-09E0-4085-A81E-A98E51CBD8B5}" destId="{5EF0A6A7-91F2-4364-B331-E8E96553B192}" srcOrd="0" destOrd="0" presId="urn:microsoft.com/office/officeart/2005/8/layout/venn3"/>
    <dgm:cxn modelId="{BCDF6D66-8CEB-40CF-8D33-6BE0625A931B}" type="presOf" srcId="{8DCA3576-EF3F-43EC-91E5-17E14D08FB2D}" destId="{55214F79-84BB-485C-A534-A0CC190AE126}" srcOrd="0" destOrd="0" presId="urn:microsoft.com/office/officeart/2005/8/layout/venn3"/>
    <dgm:cxn modelId="{2F03D0A1-4C40-4447-9B28-16462C645763}" srcId="{408B3388-BD5B-478A-AA6A-85FCF672CA35}" destId="{8DCA3576-EF3F-43EC-91E5-17E14D08FB2D}" srcOrd="1" destOrd="0" parTransId="{F04C4412-1942-4D3E-8174-F6E302F8753A}" sibTransId="{4ADC1A47-72AD-4EF4-93E7-D3768E24BA82}"/>
    <dgm:cxn modelId="{B8275DD8-9CA9-400B-9D32-63095EA04C5D}" type="presOf" srcId="{408B3388-BD5B-478A-AA6A-85FCF672CA35}" destId="{96DF7136-DAF2-4F2C-A716-89D98D623411}" srcOrd="0" destOrd="0" presId="urn:microsoft.com/office/officeart/2005/8/layout/venn3"/>
    <dgm:cxn modelId="{CF99D5EC-E2D7-44C3-A334-ADC3815CDEC0}" srcId="{408B3388-BD5B-478A-AA6A-85FCF672CA35}" destId="{6072C355-09E0-4085-A81E-A98E51CBD8B5}" srcOrd="0" destOrd="0" parTransId="{1FC0BE0E-D4AF-45ED-94A2-F598A47FC1E0}" sibTransId="{E349C963-D727-41A1-BED0-1088E347EDDF}"/>
    <dgm:cxn modelId="{65393BE5-8D3F-4335-8E76-B79555CD4730}" type="presParOf" srcId="{96DF7136-DAF2-4F2C-A716-89D98D623411}" destId="{5EF0A6A7-91F2-4364-B331-E8E96553B192}" srcOrd="0" destOrd="0" presId="urn:microsoft.com/office/officeart/2005/8/layout/venn3"/>
    <dgm:cxn modelId="{866699DC-7514-433E-92F6-9E6E52D206F8}" type="presParOf" srcId="{96DF7136-DAF2-4F2C-A716-89D98D623411}" destId="{E0AFD255-0529-43C4-BE1A-BE41137D3CAC}" srcOrd="1" destOrd="0" presId="urn:microsoft.com/office/officeart/2005/8/layout/venn3"/>
    <dgm:cxn modelId="{8F8AECC2-1BF6-4209-8382-6469DCD752E1}" type="presParOf" srcId="{96DF7136-DAF2-4F2C-A716-89D98D623411}" destId="{55214F79-84BB-485C-A534-A0CC190AE126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FBE0ECA1-1FC5-474C-A1C9-B289493A9294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8FAF12C-FAF4-4E42-A336-D5EED155E422}">
      <dgm:prSet phldrT="[文本]"/>
      <dgm:spPr/>
      <dgm:t>
        <a:bodyPr/>
        <a:lstStyle/>
        <a:p>
          <a:r>
            <a:rPr kumimoji="0"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Microsoft YaHei"/>
              <a:cs typeface="+mn-ea"/>
              <a:sym typeface="+mn-lt"/>
            </a:rPr>
            <a:t>行波进位</a:t>
          </a:r>
          <a:endParaRPr lang="zh-CN" altLang="en-US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6F945D1-7855-4867-949B-3204D83C988D}" type="parTrans" cxnId="{2AF65970-6F26-4F30-955A-B332DE33E8F2}">
      <dgm:prSet/>
      <dgm:spPr/>
      <dgm:t>
        <a:bodyPr/>
        <a:lstStyle/>
        <a:p>
          <a:endParaRPr lang="zh-CN" altLang="en-US"/>
        </a:p>
      </dgm:t>
    </dgm:pt>
    <dgm:pt modelId="{17057A61-BB02-4B8C-8F1E-D2F6A648F2EE}" type="sibTrans" cxnId="{2AF65970-6F26-4F30-955A-B332DE33E8F2}">
      <dgm:prSet/>
      <dgm:spPr/>
      <dgm:t>
        <a:bodyPr/>
        <a:lstStyle/>
        <a:p>
          <a:endParaRPr lang="zh-CN" altLang="en-US"/>
        </a:p>
      </dgm:t>
    </dgm:pt>
    <dgm:pt modelId="{F59ED43D-03DA-4888-BE1A-9B5D5674C74C}">
      <dgm:prSet/>
      <dgm:spPr/>
      <dgm:t>
        <a:bodyPr lIns="72000" rIns="72000"/>
        <a:lstStyle/>
        <a:p>
          <a:pPr marL="0">
            <a:lnSpc>
              <a:spcPct val="100000"/>
            </a:lnSpc>
            <a:spcAft>
              <a:spcPts val="0"/>
            </a:spcAft>
            <a:buNone/>
          </a:pPr>
          <a:r>
            <a:rPr kumimoji="0" lang="zh-CN" altLang="en-US" b="1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进位</a:t>
          </a:r>
          <a:r>
            <a:rPr kumimoji="0" lang="zh-CN" altLang="en-US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依次从低位传递高位</a:t>
          </a:r>
          <a:endParaRPr kumimoji="0" lang="zh-CN" altLang="en-US" b="1" i="0" u="none" strike="noStrike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</dgm:t>
    </dgm:pt>
    <dgm:pt modelId="{271470BA-0799-4AA9-9150-E8F38CF43295}" type="parTrans" cxnId="{A09250A3-E281-4776-AFEE-3EB993ABE622}">
      <dgm:prSet/>
      <dgm:spPr/>
      <dgm:t>
        <a:bodyPr/>
        <a:lstStyle/>
        <a:p>
          <a:endParaRPr lang="zh-CN" altLang="en-US"/>
        </a:p>
      </dgm:t>
    </dgm:pt>
    <dgm:pt modelId="{D11DADC6-154A-4430-BD4C-6C426F2D55E2}" type="sibTrans" cxnId="{A09250A3-E281-4776-AFEE-3EB993ABE622}">
      <dgm:prSet/>
      <dgm:spPr/>
      <dgm:t>
        <a:bodyPr/>
        <a:lstStyle/>
        <a:p>
          <a:endParaRPr lang="zh-CN" altLang="en-US"/>
        </a:p>
      </dgm:t>
    </dgm:pt>
    <dgm:pt modelId="{C91F4381-4A93-413A-AFAF-4400E893A317}" type="pres">
      <dgm:prSet presAssocID="{FBE0ECA1-1FC5-474C-A1C9-B289493A9294}" presName="linear" presStyleCnt="0">
        <dgm:presLayoutVars>
          <dgm:dir/>
          <dgm:animLvl val="lvl"/>
          <dgm:resizeHandles val="exact"/>
        </dgm:presLayoutVars>
      </dgm:prSet>
      <dgm:spPr/>
    </dgm:pt>
    <dgm:pt modelId="{3C527AB4-A9AA-42D4-8F9F-A9B7083038C1}" type="pres">
      <dgm:prSet presAssocID="{68FAF12C-FAF4-4E42-A336-D5EED155E422}" presName="parentLin" presStyleCnt="0"/>
      <dgm:spPr/>
    </dgm:pt>
    <dgm:pt modelId="{321B4F1B-832E-4052-AEA3-9F41A3F843BD}" type="pres">
      <dgm:prSet presAssocID="{68FAF12C-FAF4-4E42-A336-D5EED155E422}" presName="parentLeftMargin" presStyleLbl="node1" presStyleIdx="0" presStyleCnt="1"/>
      <dgm:spPr/>
    </dgm:pt>
    <dgm:pt modelId="{EF749E1C-73F4-46FF-9B82-EDF784C68AA2}" type="pres">
      <dgm:prSet presAssocID="{68FAF12C-FAF4-4E42-A336-D5EED155E42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B81C4EF8-5471-4E08-B1CF-50B7ABB1B216}" type="pres">
      <dgm:prSet presAssocID="{68FAF12C-FAF4-4E42-A336-D5EED155E422}" presName="negativeSpace" presStyleCnt="0"/>
      <dgm:spPr/>
    </dgm:pt>
    <dgm:pt modelId="{239D40B5-C882-4925-9788-DE5868435B96}" type="pres">
      <dgm:prSet presAssocID="{68FAF12C-FAF4-4E42-A336-D5EED155E422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AF65970-6F26-4F30-955A-B332DE33E8F2}" srcId="{FBE0ECA1-1FC5-474C-A1C9-B289493A9294}" destId="{68FAF12C-FAF4-4E42-A336-D5EED155E422}" srcOrd="0" destOrd="0" parTransId="{56F945D1-7855-4867-949B-3204D83C988D}" sibTransId="{17057A61-BB02-4B8C-8F1E-D2F6A648F2EE}"/>
    <dgm:cxn modelId="{A09250A3-E281-4776-AFEE-3EB993ABE622}" srcId="{68FAF12C-FAF4-4E42-A336-D5EED155E422}" destId="{F59ED43D-03DA-4888-BE1A-9B5D5674C74C}" srcOrd="0" destOrd="0" parTransId="{271470BA-0799-4AA9-9150-E8F38CF43295}" sibTransId="{D11DADC6-154A-4430-BD4C-6C426F2D55E2}"/>
    <dgm:cxn modelId="{EE6AE8AA-6013-4DFA-A7E6-2CCDC115D0C5}" type="presOf" srcId="{FBE0ECA1-1FC5-474C-A1C9-B289493A9294}" destId="{C91F4381-4A93-413A-AFAF-4400E893A317}" srcOrd="0" destOrd="0" presId="urn:microsoft.com/office/officeart/2005/8/layout/list1"/>
    <dgm:cxn modelId="{191304E0-DD32-4254-97C6-A493A74FC1DC}" type="presOf" srcId="{68FAF12C-FAF4-4E42-A336-D5EED155E422}" destId="{321B4F1B-832E-4052-AEA3-9F41A3F843BD}" srcOrd="0" destOrd="0" presId="urn:microsoft.com/office/officeart/2005/8/layout/list1"/>
    <dgm:cxn modelId="{233683E8-65BF-49DC-B64F-192A689C39FC}" type="presOf" srcId="{F59ED43D-03DA-4888-BE1A-9B5D5674C74C}" destId="{239D40B5-C882-4925-9788-DE5868435B96}" srcOrd="0" destOrd="0" presId="urn:microsoft.com/office/officeart/2005/8/layout/list1"/>
    <dgm:cxn modelId="{82433FF1-C2D5-4697-ACE6-D9D0AFF95BB1}" type="presOf" srcId="{68FAF12C-FAF4-4E42-A336-D5EED155E422}" destId="{EF749E1C-73F4-46FF-9B82-EDF784C68AA2}" srcOrd="1" destOrd="0" presId="urn:microsoft.com/office/officeart/2005/8/layout/list1"/>
    <dgm:cxn modelId="{AFAA0532-0167-47BB-9AFE-9A6C2FE402BF}" type="presParOf" srcId="{C91F4381-4A93-413A-AFAF-4400E893A317}" destId="{3C527AB4-A9AA-42D4-8F9F-A9B7083038C1}" srcOrd="0" destOrd="0" presId="urn:microsoft.com/office/officeart/2005/8/layout/list1"/>
    <dgm:cxn modelId="{D91EC984-A18B-49F2-A77E-C1F03B73DBB8}" type="presParOf" srcId="{3C527AB4-A9AA-42D4-8F9F-A9B7083038C1}" destId="{321B4F1B-832E-4052-AEA3-9F41A3F843BD}" srcOrd="0" destOrd="0" presId="urn:microsoft.com/office/officeart/2005/8/layout/list1"/>
    <dgm:cxn modelId="{E085D87C-7451-4A4A-A85C-C0751667E599}" type="presParOf" srcId="{3C527AB4-A9AA-42D4-8F9F-A9B7083038C1}" destId="{EF749E1C-73F4-46FF-9B82-EDF784C68AA2}" srcOrd="1" destOrd="0" presId="urn:microsoft.com/office/officeart/2005/8/layout/list1"/>
    <dgm:cxn modelId="{7F01DD08-CB35-48A3-817E-B1A5C2A2AAD0}" type="presParOf" srcId="{C91F4381-4A93-413A-AFAF-4400E893A317}" destId="{B81C4EF8-5471-4E08-B1CF-50B7ABB1B216}" srcOrd="1" destOrd="0" presId="urn:microsoft.com/office/officeart/2005/8/layout/list1"/>
    <dgm:cxn modelId="{CD0510BF-6083-480A-A6B9-A83401845817}" type="presParOf" srcId="{C91F4381-4A93-413A-AFAF-4400E893A317}" destId="{239D40B5-C882-4925-9788-DE5868435B9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BEADBD2D-0319-4FE1-9327-34EF9F0732FA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B06CAC04-8C8C-4A39-AAE7-F4F884F38278}">
      <dgm:prSet phldrT="[文本]" custT="1"/>
      <dgm:spPr/>
      <dgm:t>
        <a:bodyPr/>
        <a:lstStyle/>
        <a:p>
          <a:r>
            <a: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加法器</a:t>
          </a:r>
        </a:p>
      </dgm:t>
    </dgm:pt>
    <dgm:pt modelId="{A2E03AD8-30C2-44D3-806D-C3BDEAC07F07}" type="parTrans" cxnId="{2AC1BCAC-6AE6-41A6-A843-FF89439A58CF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5EE694-A6A1-4F7B-B80A-78DFA19F2D7A}" type="sibTrans" cxnId="{2AC1BCAC-6AE6-41A6-A843-FF89439A58CF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818B9B5-4B8F-483C-B9E9-7EB9E4B4A86E}">
      <dgm:prSet custT="1"/>
      <dgm:spPr/>
      <dgm:t>
        <a:bodyPr/>
        <a:lstStyle/>
        <a:p>
          <a:pPr indent="-360000">
            <a:lnSpc>
              <a:spcPct val="100000"/>
            </a:lnSpc>
            <a:spcAft>
              <a:spcPts val="0"/>
            </a:spcAft>
          </a:pP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加法器是算术运算电路的核心</a:t>
          </a:r>
          <a:endParaRPr lang="en-US" alt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9813FC-7E19-4861-B99C-C0945D6409A9}" type="parTrans" cxnId="{0D0A8C8C-3A28-4AEF-87D5-3719C8EB1394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091069F-9BE7-4DAE-905F-D5C8740D6CC1}" type="sibTrans" cxnId="{0D0A8C8C-3A28-4AEF-87D5-3719C8EB1394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1E18E2-67B9-4D9D-AAEE-3992C0C3FE1F}">
      <dgm:prSet custT="1"/>
      <dgm:spPr/>
      <dgm:t>
        <a:bodyPr/>
        <a:lstStyle/>
        <a:p>
          <a:pPr indent="-360000">
            <a:lnSpc>
              <a:spcPct val="100000"/>
            </a:lnSpc>
            <a:spcAft>
              <a:spcPts val="0"/>
            </a:spcAft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所有算术运算都基于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加法器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实现</a:t>
          </a:r>
        </a:p>
      </dgm:t>
    </dgm:pt>
    <dgm:pt modelId="{0DAC823F-D08C-410F-98A2-9E993565F675}" type="parTrans" cxnId="{D1085EBC-19C5-49F6-812C-81246809F9AE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D91AFF-3ACA-42D9-A514-6B8953E65EC4}" type="sibTrans" cxnId="{D1085EBC-19C5-49F6-812C-81246809F9AE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272300-5EA7-4C46-A6DD-D9A4A5646D19}">
      <dgm:prSet custT="1"/>
      <dgm:spPr/>
      <dgm:t>
        <a:bodyPr/>
        <a:lstStyle/>
        <a:p>
          <a:pPr indent="-360000">
            <a:lnSpc>
              <a:spcPct val="100000"/>
            </a:lnSpc>
            <a:spcAft>
              <a:spcPts val="0"/>
            </a:spcAft>
          </a:pPr>
          <a:r>
            <a: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加法器</a:t>
          </a:r>
          <a:r>
            <a: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不区分符号数与无符号数</a:t>
          </a:r>
          <a:endParaRPr kumimoji="1" lang="en-US" alt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DBEA47A-EA24-465B-BE4B-CEE4C5D381FD}" type="parTrans" cxnId="{960E802E-28B1-4343-A767-2F2CD8860924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ACDEDDB-A2E7-4FF0-A8E8-CEEC6668A508}" type="sibTrans" cxnId="{960E802E-28B1-4343-A767-2F2CD8860924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A04618A-9F70-49F4-B329-853BB0995D6F}" type="pres">
      <dgm:prSet presAssocID="{BEADBD2D-0319-4FE1-9327-34EF9F0732FA}" presName="linear" presStyleCnt="0">
        <dgm:presLayoutVars>
          <dgm:dir/>
          <dgm:animLvl val="lvl"/>
          <dgm:resizeHandles val="exact"/>
        </dgm:presLayoutVars>
      </dgm:prSet>
      <dgm:spPr/>
    </dgm:pt>
    <dgm:pt modelId="{DD43EE20-8058-42F0-8DD1-A56A06468D9A}" type="pres">
      <dgm:prSet presAssocID="{B06CAC04-8C8C-4A39-AAE7-F4F884F38278}" presName="parentLin" presStyleCnt="0"/>
      <dgm:spPr/>
    </dgm:pt>
    <dgm:pt modelId="{2E9F14D4-4950-40E3-B7CB-E79F03D56004}" type="pres">
      <dgm:prSet presAssocID="{B06CAC04-8C8C-4A39-AAE7-F4F884F38278}" presName="parentLeftMargin" presStyleLbl="node1" presStyleIdx="0" presStyleCnt="1"/>
      <dgm:spPr/>
    </dgm:pt>
    <dgm:pt modelId="{07372847-5122-4FD8-8D29-74540D1994D4}" type="pres">
      <dgm:prSet presAssocID="{B06CAC04-8C8C-4A39-AAE7-F4F884F38278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4F0E8D84-1584-4B53-93CE-C9DA7DB5AAC2}" type="pres">
      <dgm:prSet presAssocID="{B06CAC04-8C8C-4A39-AAE7-F4F884F38278}" presName="negativeSpace" presStyleCnt="0"/>
      <dgm:spPr/>
    </dgm:pt>
    <dgm:pt modelId="{B84473CE-E701-4A58-8A3E-562E2C144FCF}" type="pres">
      <dgm:prSet presAssocID="{B06CAC04-8C8C-4A39-AAE7-F4F884F38278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60E802E-28B1-4343-A767-2F2CD8860924}" srcId="{B06CAC04-8C8C-4A39-AAE7-F4F884F38278}" destId="{C6272300-5EA7-4C46-A6DD-D9A4A5646D19}" srcOrd="2" destOrd="0" parTransId="{4DBEA47A-EA24-465B-BE4B-CEE4C5D381FD}" sibTransId="{8ACDEDDB-A2E7-4FF0-A8E8-CEEC6668A508}"/>
    <dgm:cxn modelId="{02AD9774-B5F2-4117-B086-184D261A2ADE}" type="presOf" srcId="{C6272300-5EA7-4C46-A6DD-D9A4A5646D19}" destId="{B84473CE-E701-4A58-8A3E-562E2C144FCF}" srcOrd="0" destOrd="2" presId="urn:microsoft.com/office/officeart/2005/8/layout/list1"/>
    <dgm:cxn modelId="{4C5C8D76-CFBD-4104-B61B-281B3BB3AE99}" type="presOf" srcId="{DD1E18E2-67B9-4D9D-AAEE-3992C0C3FE1F}" destId="{B84473CE-E701-4A58-8A3E-562E2C144FCF}" srcOrd="0" destOrd="1" presId="urn:microsoft.com/office/officeart/2005/8/layout/list1"/>
    <dgm:cxn modelId="{0D0A8C8C-3A28-4AEF-87D5-3719C8EB1394}" srcId="{B06CAC04-8C8C-4A39-AAE7-F4F884F38278}" destId="{D818B9B5-4B8F-483C-B9E9-7EB9E4B4A86E}" srcOrd="0" destOrd="0" parTransId="{949813FC-7E19-4861-B99C-C0945D6409A9}" sibTransId="{7091069F-9BE7-4DAE-905F-D5C8740D6CC1}"/>
    <dgm:cxn modelId="{01F53097-C15B-466B-8A27-0C67500CBD61}" type="presOf" srcId="{B06CAC04-8C8C-4A39-AAE7-F4F884F38278}" destId="{2E9F14D4-4950-40E3-B7CB-E79F03D56004}" srcOrd="0" destOrd="0" presId="urn:microsoft.com/office/officeart/2005/8/layout/list1"/>
    <dgm:cxn modelId="{21728597-6403-42F3-A671-BC0F19A4171A}" type="presOf" srcId="{BEADBD2D-0319-4FE1-9327-34EF9F0732FA}" destId="{DA04618A-9F70-49F4-B329-853BB0995D6F}" srcOrd="0" destOrd="0" presId="urn:microsoft.com/office/officeart/2005/8/layout/list1"/>
    <dgm:cxn modelId="{69EEE3AB-AB50-4E24-8844-8EAB8049DBBD}" type="presOf" srcId="{D818B9B5-4B8F-483C-B9E9-7EB9E4B4A86E}" destId="{B84473CE-E701-4A58-8A3E-562E2C144FCF}" srcOrd="0" destOrd="0" presId="urn:microsoft.com/office/officeart/2005/8/layout/list1"/>
    <dgm:cxn modelId="{2AC1BCAC-6AE6-41A6-A843-FF89439A58CF}" srcId="{BEADBD2D-0319-4FE1-9327-34EF9F0732FA}" destId="{B06CAC04-8C8C-4A39-AAE7-F4F884F38278}" srcOrd="0" destOrd="0" parTransId="{A2E03AD8-30C2-44D3-806D-C3BDEAC07F07}" sibTransId="{8F5EE694-A6A1-4F7B-B80A-78DFA19F2D7A}"/>
    <dgm:cxn modelId="{D1085EBC-19C5-49F6-812C-81246809F9AE}" srcId="{B06CAC04-8C8C-4A39-AAE7-F4F884F38278}" destId="{DD1E18E2-67B9-4D9D-AAEE-3992C0C3FE1F}" srcOrd="1" destOrd="0" parTransId="{0DAC823F-D08C-410F-98A2-9E993565F675}" sibTransId="{8CD91AFF-3ACA-42D9-A514-6B8953E65EC4}"/>
    <dgm:cxn modelId="{3280F0CD-5D19-4530-8D79-A3F6DCC9E6BA}" type="presOf" srcId="{B06CAC04-8C8C-4A39-AAE7-F4F884F38278}" destId="{07372847-5122-4FD8-8D29-74540D1994D4}" srcOrd="1" destOrd="0" presId="urn:microsoft.com/office/officeart/2005/8/layout/list1"/>
    <dgm:cxn modelId="{242968F6-7613-4F26-95C4-E5722A22E2F1}" type="presParOf" srcId="{DA04618A-9F70-49F4-B329-853BB0995D6F}" destId="{DD43EE20-8058-42F0-8DD1-A56A06468D9A}" srcOrd="0" destOrd="0" presId="urn:microsoft.com/office/officeart/2005/8/layout/list1"/>
    <dgm:cxn modelId="{8BC0FC3E-8E31-4E76-9AE1-970726AD67F2}" type="presParOf" srcId="{DD43EE20-8058-42F0-8DD1-A56A06468D9A}" destId="{2E9F14D4-4950-40E3-B7CB-E79F03D56004}" srcOrd="0" destOrd="0" presId="urn:microsoft.com/office/officeart/2005/8/layout/list1"/>
    <dgm:cxn modelId="{A7BBCF42-79AB-4EDC-9939-8AB057BECCCF}" type="presParOf" srcId="{DD43EE20-8058-42F0-8DD1-A56A06468D9A}" destId="{07372847-5122-4FD8-8D29-74540D1994D4}" srcOrd="1" destOrd="0" presId="urn:microsoft.com/office/officeart/2005/8/layout/list1"/>
    <dgm:cxn modelId="{450AC9CA-E138-49DE-89E0-2A41AFFD2DCA}" type="presParOf" srcId="{DA04618A-9F70-49F4-B329-853BB0995D6F}" destId="{4F0E8D84-1584-4B53-93CE-C9DA7DB5AAC2}" srcOrd="1" destOrd="0" presId="urn:microsoft.com/office/officeart/2005/8/layout/list1"/>
    <dgm:cxn modelId="{AD29BEA0-7074-432C-AB58-779BAFA780E8}" type="presParOf" srcId="{DA04618A-9F70-49F4-B329-853BB0995D6F}" destId="{B84473CE-E701-4A58-8A3E-562E2C144FCF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948234E-0184-415E-9DAE-607DA87E7385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4C8540B-81D4-4E01-A8E8-48B6B1FF3161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方法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C34F1DC-6936-4505-9BB8-C5C07DD600A3}" type="parTrans" cxnId="{20F193AD-0C74-4552-8E70-BE6AC965371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9F795F-31BA-4BBB-95BF-FCABAFAD3111}" type="sibTrans" cxnId="{20F193AD-0C74-4552-8E70-BE6AC965371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F81BA7-FC08-4133-94AC-C569E72F6757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若干位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有效信息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（如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）加上</a:t>
          </a:r>
          <a:r>
            <a: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校验位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组成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码</a:t>
          </a:r>
          <a:endParaRPr lang="en-US" altLang="zh-CN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24590E84-EEEA-4E3E-86A9-A95417F4038A}" type="parTrans" cxnId="{D9836F2F-06BC-44E7-AA44-4AD7BD8F0C3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5EB417-EA19-49C9-A0C3-F5E0B616B10F}" type="sibTrans" cxnId="{D9836F2F-06BC-44E7-AA44-4AD7BD8F0C3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4B25CFE-AF1D-4F8E-B1CB-AA34C17B9674}" type="pres">
      <dgm:prSet presAssocID="{F948234E-0184-415E-9DAE-607DA87E7385}" presName="linear" presStyleCnt="0">
        <dgm:presLayoutVars>
          <dgm:dir/>
          <dgm:animLvl val="lvl"/>
          <dgm:resizeHandles val="exact"/>
        </dgm:presLayoutVars>
      </dgm:prSet>
      <dgm:spPr/>
    </dgm:pt>
    <dgm:pt modelId="{B68530A4-5857-4DD3-902E-CA0E69AB58B6}" type="pres">
      <dgm:prSet presAssocID="{94C8540B-81D4-4E01-A8E8-48B6B1FF3161}" presName="parentLin" presStyleCnt="0"/>
      <dgm:spPr/>
    </dgm:pt>
    <dgm:pt modelId="{2F9E324A-CED8-4C30-9946-EB02984964AC}" type="pres">
      <dgm:prSet presAssocID="{94C8540B-81D4-4E01-A8E8-48B6B1FF3161}" presName="parentLeftMargin" presStyleLbl="node1" presStyleIdx="0" presStyleCnt="1"/>
      <dgm:spPr/>
    </dgm:pt>
    <dgm:pt modelId="{78A9EAA3-9EE9-4D0A-83AB-3DEF3CB495D9}" type="pres">
      <dgm:prSet presAssocID="{94C8540B-81D4-4E01-A8E8-48B6B1FF3161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1CC67440-CF96-42F6-A216-7A41BF57A7DC}" type="pres">
      <dgm:prSet presAssocID="{94C8540B-81D4-4E01-A8E8-48B6B1FF3161}" presName="negativeSpace" presStyleCnt="0"/>
      <dgm:spPr/>
    </dgm:pt>
    <dgm:pt modelId="{51D97451-E417-4335-A40D-47BD8B0A2B57}" type="pres">
      <dgm:prSet presAssocID="{94C8540B-81D4-4E01-A8E8-48B6B1FF3161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F240502-D962-42E2-B440-06FB6CD95C51}" type="presOf" srcId="{94C8540B-81D4-4E01-A8E8-48B6B1FF3161}" destId="{2F9E324A-CED8-4C30-9946-EB02984964AC}" srcOrd="0" destOrd="0" presId="urn:microsoft.com/office/officeart/2005/8/layout/list1"/>
    <dgm:cxn modelId="{59E3011F-1CA7-4AD3-97F6-0841975B7F4A}" type="presOf" srcId="{F948234E-0184-415E-9DAE-607DA87E7385}" destId="{84B25CFE-AF1D-4F8E-B1CB-AA34C17B9674}" srcOrd="0" destOrd="0" presId="urn:microsoft.com/office/officeart/2005/8/layout/list1"/>
    <dgm:cxn modelId="{7563C42D-06CD-4AA3-8646-878979EA54E4}" type="presOf" srcId="{2BF81BA7-FC08-4133-94AC-C569E72F6757}" destId="{51D97451-E417-4335-A40D-47BD8B0A2B57}" srcOrd="0" destOrd="0" presId="urn:microsoft.com/office/officeart/2005/8/layout/list1"/>
    <dgm:cxn modelId="{D9836F2F-06BC-44E7-AA44-4AD7BD8F0C37}" srcId="{94C8540B-81D4-4E01-A8E8-48B6B1FF3161}" destId="{2BF81BA7-FC08-4133-94AC-C569E72F6757}" srcOrd="0" destOrd="0" parTransId="{24590E84-EEEA-4E3E-86A9-A95417F4038A}" sibTransId="{AB5EB417-EA19-49C9-A0C3-F5E0B616B10F}"/>
    <dgm:cxn modelId="{79185F91-4803-4F87-AC06-2AFCE9AEC9BF}" type="presOf" srcId="{94C8540B-81D4-4E01-A8E8-48B6B1FF3161}" destId="{78A9EAA3-9EE9-4D0A-83AB-3DEF3CB495D9}" srcOrd="1" destOrd="0" presId="urn:microsoft.com/office/officeart/2005/8/layout/list1"/>
    <dgm:cxn modelId="{20F193AD-0C74-4552-8E70-BE6AC9653710}" srcId="{F948234E-0184-415E-9DAE-607DA87E7385}" destId="{94C8540B-81D4-4E01-A8E8-48B6B1FF3161}" srcOrd="0" destOrd="0" parTransId="{1C34F1DC-6936-4505-9BB8-C5C07DD600A3}" sibTransId="{CF9F795F-31BA-4BBB-95BF-FCABAFAD3111}"/>
    <dgm:cxn modelId="{1C356402-913E-485F-8101-E6B1BF5701F0}" type="presParOf" srcId="{84B25CFE-AF1D-4F8E-B1CB-AA34C17B9674}" destId="{B68530A4-5857-4DD3-902E-CA0E69AB58B6}" srcOrd="0" destOrd="0" presId="urn:microsoft.com/office/officeart/2005/8/layout/list1"/>
    <dgm:cxn modelId="{360939E1-6639-42E3-98C6-20AA28A0D64C}" type="presParOf" srcId="{B68530A4-5857-4DD3-902E-CA0E69AB58B6}" destId="{2F9E324A-CED8-4C30-9946-EB02984964AC}" srcOrd="0" destOrd="0" presId="urn:microsoft.com/office/officeart/2005/8/layout/list1"/>
    <dgm:cxn modelId="{148F979E-D87A-4D7D-9752-EACAF55DC86D}" type="presParOf" srcId="{B68530A4-5857-4DD3-902E-CA0E69AB58B6}" destId="{78A9EAA3-9EE9-4D0A-83AB-3DEF3CB495D9}" srcOrd="1" destOrd="0" presId="urn:microsoft.com/office/officeart/2005/8/layout/list1"/>
    <dgm:cxn modelId="{6D370565-1299-453E-A170-C69ED01ACEB1}" type="presParOf" srcId="{84B25CFE-AF1D-4F8E-B1CB-AA34C17B9674}" destId="{1CC67440-CF96-42F6-A216-7A41BF57A7DC}" srcOrd="1" destOrd="0" presId="urn:microsoft.com/office/officeart/2005/8/layout/list1"/>
    <dgm:cxn modelId="{AADEDC2D-D620-409C-92AD-6297F6682E71}" type="presParOf" srcId="{84B25CFE-AF1D-4F8E-B1CB-AA34C17B9674}" destId="{51D97451-E417-4335-A40D-47BD8B0A2B57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E6D47B9-FC36-4B76-B64A-A0D88EE5A7F7}" type="doc">
      <dgm:prSet loTypeId="urn:microsoft.com/office/officeart/2005/8/layout/venn3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272E044-D5EF-4D94-B05B-FBB8B50F8344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校验</a:t>
          </a:r>
          <a:endParaRPr lang="zh-CN" altLang="en-US" sz="2000" dirty="0"/>
        </a:p>
      </dgm:t>
    </dgm:pt>
    <dgm:pt modelId="{14C10E2A-5585-4B95-BFA6-07B2AD9B0506}" type="parTrans" cxnId="{82EFA0F8-433C-41A5-9B36-842A8C94478C}">
      <dgm:prSet/>
      <dgm:spPr/>
      <dgm:t>
        <a:bodyPr/>
        <a:lstStyle/>
        <a:p>
          <a:endParaRPr lang="zh-CN" altLang="en-US"/>
        </a:p>
      </dgm:t>
    </dgm:pt>
    <dgm:pt modelId="{70F943BA-C7E5-4E2D-AE80-5103C9B073CA}" type="sibTrans" cxnId="{82EFA0F8-433C-41A5-9B36-842A8C94478C}">
      <dgm:prSet/>
      <dgm:spPr/>
      <dgm:t>
        <a:bodyPr/>
        <a:lstStyle/>
        <a:p>
          <a:endParaRPr lang="zh-CN" altLang="en-US"/>
        </a:p>
      </dgm:t>
    </dgm:pt>
    <dgm:pt modelId="{DBDF0646-CA73-475F-A226-0970621952CB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偶校验</a:t>
          </a:r>
        </a:p>
      </dgm:t>
    </dgm:pt>
    <dgm:pt modelId="{090FFDE3-9BBA-417E-9C28-E28AE72E92B2}" type="parTrans" cxnId="{C804C08F-26C0-4ED3-B0B4-B956031621BB}">
      <dgm:prSet/>
      <dgm:spPr/>
      <dgm:t>
        <a:bodyPr/>
        <a:lstStyle/>
        <a:p>
          <a:endParaRPr lang="zh-CN" altLang="en-US"/>
        </a:p>
      </dgm:t>
    </dgm:pt>
    <dgm:pt modelId="{4E1BBCEB-DADC-41AA-85CD-A1AD113D8DAC}" type="sibTrans" cxnId="{C804C08F-26C0-4ED3-B0B4-B956031621BB}">
      <dgm:prSet/>
      <dgm:spPr/>
      <dgm:t>
        <a:bodyPr/>
        <a:lstStyle/>
        <a:p>
          <a:endParaRPr lang="zh-CN" altLang="en-US"/>
        </a:p>
      </dgm:t>
    </dgm:pt>
    <dgm:pt modelId="{17747186-A672-4D7D-8F08-B7BE9585E6D1}" type="pres">
      <dgm:prSet presAssocID="{6E6D47B9-FC36-4B76-B64A-A0D88EE5A7F7}" presName="Name0" presStyleCnt="0">
        <dgm:presLayoutVars>
          <dgm:dir/>
          <dgm:resizeHandles val="exact"/>
        </dgm:presLayoutVars>
      </dgm:prSet>
      <dgm:spPr/>
    </dgm:pt>
    <dgm:pt modelId="{0CCB89AA-007D-4124-9316-A1752ECAC878}" type="pres">
      <dgm:prSet presAssocID="{8272E044-D5EF-4D94-B05B-FBB8B50F8344}" presName="Name5" presStyleLbl="vennNode1" presStyleIdx="0" presStyleCnt="2">
        <dgm:presLayoutVars>
          <dgm:bulletEnabled val="1"/>
        </dgm:presLayoutVars>
      </dgm:prSet>
      <dgm:spPr/>
    </dgm:pt>
    <dgm:pt modelId="{745F7A0B-EE77-490B-8BE8-6E2D6E2C241F}" type="pres">
      <dgm:prSet presAssocID="{70F943BA-C7E5-4E2D-AE80-5103C9B073CA}" presName="space" presStyleCnt="0"/>
      <dgm:spPr/>
    </dgm:pt>
    <dgm:pt modelId="{A4D5003B-60E1-4A30-984A-907E93513D8F}" type="pres">
      <dgm:prSet presAssocID="{DBDF0646-CA73-475F-A226-0970621952CB}" presName="Name5" presStyleLbl="vennNode1" presStyleIdx="1" presStyleCnt="2">
        <dgm:presLayoutVars>
          <dgm:bulletEnabled val="1"/>
        </dgm:presLayoutVars>
      </dgm:prSet>
      <dgm:spPr/>
    </dgm:pt>
  </dgm:ptLst>
  <dgm:cxnLst>
    <dgm:cxn modelId="{34B3641C-2440-4791-8001-85486F3A678E}" type="presOf" srcId="{8272E044-D5EF-4D94-B05B-FBB8B50F8344}" destId="{0CCB89AA-007D-4124-9316-A1752ECAC878}" srcOrd="0" destOrd="0" presId="urn:microsoft.com/office/officeart/2005/8/layout/venn3"/>
    <dgm:cxn modelId="{3AB91B43-B3DA-4C25-8A19-92E25515724C}" type="presOf" srcId="{DBDF0646-CA73-475F-A226-0970621952CB}" destId="{A4D5003B-60E1-4A30-984A-907E93513D8F}" srcOrd="0" destOrd="0" presId="urn:microsoft.com/office/officeart/2005/8/layout/venn3"/>
    <dgm:cxn modelId="{C804C08F-26C0-4ED3-B0B4-B956031621BB}" srcId="{6E6D47B9-FC36-4B76-B64A-A0D88EE5A7F7}" destId="{DBDF0646-CA73-475F-A226-0970621952CB}" srcOrd="1" destOrd="0" parTransId="{090FFDE3-9BBA-417E-9C28-E28AE72E92B2}" sibTransId="{4E1BBCEB-DADC-41AA-85CD-A1AD113D8DAC}"/>
    <dgm:cxn modelId="{63AC5C93-9EB5-4B47-B9F1-05F0834F02AD}" type="presOf" srcId="{6E6D47B9-FC36-4B76-B64A-A0D88EE5A7F7}" destId="{17747186-A672-4D7D-8F08-B7BE9585E6D1}" srcOrd="0" destOrd="0" presId="urn:microsoft.com/office/officeart/2005/8/layout/venn3"/>
    <dgm:cxn modelId="{82EFA0F8-433C-41A5-9B36-842A8C94478C}" srcId="{6E6D47B9-FC36-4B76-B64A-A0D88EE5A7F7}" destId="{8272E044-D5EF-4D94-B05B-FBB8B50F8344}" srcOrd="0" destOrd="0" parTransId="{14C10E2A-5585-4B95-BFA6-07B2AD9B0506}" sibTransId="{70F943BA-C7E5-4E2D-AE80-5103C9B073CA}"/>
    <dgm:cxn modelId="{FA806D55-CE3B-4079-AB89-44B4B9AFA264}" type="presParOf" srcId="{17747186-A672-4D7D-8F08-B7BE9585E6D1}" destId="{0CCB89AA-007D-4124-9316-A1752ECAC878}" srcOrd="0" destOrd="0" presId="urn:microsoft.com/office/officeart/2005/8/layout/venn3"/>
    <dgm:cxn modelId="{5764F1BD-4E3F-4435-BA3A-4A4666B493C7}" type="presParOf" srcId="{17747186-A672-4D7D-8F08-B7BE9585E6D1}" destId="{745F7A0B-EE77-490B-8BE8-6E2D6E2C241F}" srcOrd="1" destOrd="0" presId="urn:microsoft.com/office/officeart/2005/8/layout/venn3"/>
    <dgm:cxn modelId="{17FDCF15-CE09-4BDC-A0F7-99C7F284EBFF}" type="presParOf" srcId="{17747186-A672-4D7D-8F08-B7BE9585E6D1}" destId="{A4D5003B-60E1-4A30-984A-907E93513D8F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1E4F1B3-4CD8-4C26-8003-145DA8C6AE4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03D81C8-5F85-424F-BD55-B0AC9A83654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编码</a:t>
          </a:r>
        </a:p>
      </dgm:t>
    </dgm:pt>
    <dgm:pt modelId="{C1E984F3-86D3-45A6-B8EC-639AF4B28B7C}" type="parTrans" cxnId="{DBA5AD7D-B888-4008-88DE-67BDDEA7A53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3209E22-5766-40C0-92A2-9E5F6761123A}" type="sibTrans" cxnId="{DBA5AD7D-B888-4008-88DE-67BDDEA7A53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25F0E9-4AB6-43EF-B5B0-559639A394ED}">
      <dgm:prSet phldrT="[文本]" custT="1"/>
      <dgm:spPr/>
      <dgm:t>
        <a:bodyPr/>
        <a:lstStyle/>
        <a:p>
          <a:pPr>
            <a:buNone/>
          </a:pP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</a:t>
          </a:r>
          <a:r>
            <a:rPr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 </a:t>
          </a:r>
          <a:r>
            <a:rPr lang="zh-CN" altLang="en-US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码组为：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18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67CDF25-079A-4E1D-9462-027E97175322}" type="parTrans" cxnId="{092034BE-C132-461C-AFAC-30E1763DB02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FCFE8E3-2A9D-4DCE-B80D-384BA4E8D075}" type="sibTrans" cxnId="{092034BE-C132-461C-AFAC-30E1763DB02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74ACDA-553E-4D37-9CF5-E5B77AB5A78A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校验</a:t>
          </a:r>
        </a:p>
      </dgm:t>
    </dgm:pt>
    <dgm:pt modelId="{69648D5F-7CB1-44B7-8F50-B7D261D1B584}" type="parTrans" cxnId="{6B3E657C-0CDA-476E-A290-A35CD38B599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BF554E-8174-49B9-A348-D8F20BC9E275}" type="sibTrans" cxnId="{6B3E657C-0CDA-476E-A290-A35CD38B599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09A767-8EE6-4A39-9684-61B7D1DD4042}">
      <dgm:prSet phldrT="[文本]"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读出数据时，将</a:t>
          </a:r>
          <a:r>
            <a:rPr lang="zh-CN" altLang="en-US" sz="18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9</a:t>
          </a:r>
          <a:r>
            <a:rPr lang="zh-CN" altLang="en-US" sz="1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校验码送入校验电路</a:t>
          </a:r>
          <a:endParaRPr lang="zh-CN" altLang="en-US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9D34BD7-21BC-4310-8F97-FD27C15F88B7}" type="parTrans" cxnId="{52B92D8A-50C0-498F-A334-9B7676F1DB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7800064-0049-4D89-A3D0-AC7D7283AE01}" type="sibTrans" cxnId="{52B92D8A-50C0-498F-A334-9B7676F1DB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86762BE-5334-4AB5-B802-19184DD29B42}">
      <dgm:prSet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~ 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有</a:t>
          </a:r>
          <a:r>
            <a:rPr lang="zh-CN" altLang="en-US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数个</a:t>
          </a:r>
          <a:r>
            <a: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 </a:t>
          </a:r>
          <a:r>
            <a:rPr lang="en-US" altLang="zh-CN" sz="18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zh-CN" altLang="en-US" sz="1800" b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</a:t>
          </a:r>
          <a:r>
            <a:rPr lang="zh-CN" altLang="en-US" sz="1800" b="1" baseline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</a:p>
      </dgm:t>
    </dgm:pt>
    <dgm:pt modelId="{846307DF-8C02-4DCC-85AE-A2EFAB946772}" type="parTrans" cxnId="{BEF9696F-DD20-4D5E-B31B-5B920BCB3B9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832004-9254-45E0-93B6-4905B3DDD68D}" type="sibTrans" cxnId="{BEF9696F-DD20-4D5E-B31B-5B920BCB3B9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07A0FA-2815-463F-AB72-BDDF59D6E982}">
      <dgm:prSet custT="1"/>
      <dgm:spPr/>
      <dgm:t>
        <a:bodyPr/>
        <a:lstStyle/>
        <a:p>
          <a:r>
            <a:rPr lang="zh-CN" altLang="en-US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校验位：</a:t>
          </a:r>
          <a:endParaRPr lang="en-US" altLang="zh-CN" sz="1800" b="1" baseline="-25000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FB4D148F-9EBF-4E6B-B19F-871A0895CC4B}" type="parTrans" cxnId="{D30B344E-8262-4E44-8249-69B1EC40E1D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F52C781-A8BB-4CB1-9EC6-856199EF71B5}" type="sibTrans" cxnId="{D30B344E-8262-4E44-8249-69B1EC40E1D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698380-3ACB-4040-88AD-7930962F57DE}">
      <dgm:prSet custT="1"/>
      <dgm:spPr/>
      <dgm:t>
        <a:bodyPr/>
        <a:lstStyle/>
        <a:p>
          <a:endParaRPr lang="zh-CN" altLang="en-US" sz="1800" baseline="-25000" dirty="0">
            <a:solidFill>
              <a:srgbClr val="C0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EBE2A032-626D-40DE-8F94-4998A4A5951B}" type="parTrans" cxnId="{23CAE383-4209-47D4-A3FF-F24D651CB67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C098FD-DA9B-446B-A390-AABE0687892F}" type="sibTrans" cxnId="{23CAE383-4209-47D4-A3FF-F24D651CB67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25E104A-10B7-42C7-B766-7E3AA7B909E3}">
      <dgm:prSet custT="1"/>
      <dgm:spPr/>
      <dgm:t>
        <a:bodyPr/>
        <a:lstStyle/>
        <a:p>
          <a:r>
            <a: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r>
            <a: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无错误</a:t>
          </a:r>
          <a:endParaRPr lang="en-US" altLang="zh-CN" sz="1800" b="1" dirty="0">
            <a:solidFill>
              <a:srgbClr val="FF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D82DC9F-8742-4D02-A6D8-AC60BDE4D605}" type="parTrans" cxnId="{3F038197-BB17-43E6-A53E-BAF1673EFD6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5F5D45-E8E4-48F9-88B0-372CD0A3C5F9}" type="sibTrans" cxnId="{3F038197-BB17-43E6-A53E-BAF1673EFD6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99DFD1-94DD-4F14-BDA3-3A1EE4C1640A}">
      <dgm:prSet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传输出现错误</a:t>
          </a:r>
          <a:endParaRPr lang="en-US" altLang="zh-CN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4C815AC-B5EB-4300-9992-A41DF91CA887}" type="parTrans" cxnId="{ED9E9B7D-40C6-42FA-8E41-4EBBAF5C845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EAFFED0-BF33-4B34-B5B8-D07CA037C706}" type="sibTrans" cxnId="{ED9E9B7D-40C6-42FA-8E41-4EBBAF5C845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67D950-6CEC-44D1-8152-96BE44C272AB}" type="pres">
      <dgm:prSet presAssocID="{71E4F1B3-4CD8-4C26-8003-145DA8C6AE43}" presName="linear" presStyleCnt="0">
        <dgm:presLayoutVars>
          <dgm:dir/>
          <dgm:animLvl val="lvl"/>
          <dgm:resizeHandles val="exact"/>
        </dgm:presLayoutVars>
      </dgm:prSet>
      <dgm:spPr/>
    </dgm:pt>
    <dgm:pt modelId="{7013BAF2-32C8-472A-8A0D-32409F836C04}" type="pres">
      <dgm:prSet presAssocID="{E03D81C8-5F85-424F-BD55-B0AC9A83654C}" presName="parentLin" presStyleCnt="0"/>
      <dgm:spPr/>
    </dgm:pt>
    <dgm:pt modelId="{00FA8642-1318-45C5-91D7-DE03D32B1CAC}" type="pres">
      <dgm:prSet presAssocID="{E03D81C8-5F85-424F-BD55-B0AC9A83654C}" presName="parentLeftMargin" presStyleLbl="node1" presStyleIdx="0" presStyleCnt="2"/>
      <dgm:spPr/>
    </dgm:pt>
    <dgm:pt modelId="{EE30204D-6086-40E8-BACF-C7715787A072}" type="pres">
      <dgm:prSet presAssocID="{E03D81C8-5F85-424F-BD55-B0AC9A83654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DD5F7C2-7FEB-443B-A5FB-8BA8FCD53FDB}" type="pres">
      <dgm:prSet presAssocID="{E03D81C8-5F85-424F-BD55-B0AC9A83654C}" presName="negativeSpace" presStyleCnt="0"/>
      <dgm:spPr/>
    </dgm:pt>
    <dgm:pt modelId="{37C7113F-7186-458A-ABCB-C5183FCA892B}" type="pres">
      <dgm:prSet presAssocID="{E03D81C8-5F85-424F-BD55-B0AC9A83654C}" presName="childText" presStyleLbl="conFgAcc1" presStyleIdx="0" presStyleCnt="2">
        <dgm:presLayoutVars>
          <dgm:bulletEnabled val="1"/>
        </dgm:presLayoutVars>
      </dgm:prSet>
      <dgm:spPr/>
    </dgm:pt>
    <dgm:pt modelId="{802ADF42-3DF2-4314-B13B-39161CE66747}" type="pres">
      <dgm:prSet presAssocID="{B3209E22-5766-40C0-92A2-9E5F6761123A}" presName="spaceBetweenRectangles" presStyleCnt="0"/>
      <dgm:spPr/>
    </dgm:pt>
    <dgm:pt modelId="{68C40662-894D-4476-9345-4D4F2CB09F24}" type="pres">
      <dgm:prSet presAssocID="{3974ACDA-553E-4D37-9CF5-E5B77AB5A78A}" presName="parentLin" presStyleCnt="0"/>
      <dgm:spPr/>
    </dgm:pt>
    <dgm:pt modelId="{307E72B1-EE0D-4BE5-9BBE-6D0012121E32}" type="pres">
      <dgm:prSet presAssocID="{3974ACDA-553E-4D37-9CF5-E5B77AB5A78A}" presName="parentLeftMargin" presStyleLbl="node1" presStyleIdx="0" presStyleCnt="2"/>
      <dgm:spPr/>
    </dgm:pt>
    <dgm:pt modelId="{8193BDCE-BD89-4D30-8404-2CD520D59A48}" type="pres">
      <dgm:prSet presAssocID="{3974ACDA-553E-4D37-9CF5-E5B77AB5A78A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97450C9C-E6AB-4A3A-A942-74F90A0B8014}" type="pres">
      <dgm:prSet presAssocID="{3974ACDA-553E-4D37-9CF5-E5B77AB5A78A}" presName="negativeSpace" presStyleCnt="0"/>
      <dgm:spPr/>
    </dgm:pt>
    <dgm:pt modelId="{B89F8573-E1BE-4CCB-84FF-A10AE5540EE6}" type="pres">
      <dgm:prSet presAssocID="{3974ACDA-553E-4D37-9CF5-E5B77AB5A78A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23CE3A1E-DB29-40D9-9198-F814B8A77A2D}" type="presOf" srcId="{3974ACDA-553E-4D37-9CF5-E5B77AB5A78A}" destId="{8193BDCE-BD89-4D30-8404-2CD520D59A48}" srcOrd="1" destOrd="0" presId="urn:microsoft.com/office/officeart/2005/8/layout/list1"/>
    <dgm:cxn modelId="{0CC7C935-B8E1-496C-8D35-514B4389E3C6}" type="presOf" srcId="{E25E104A-10B7-42C7-B766-7E3AA7B909E3}" destId="{B89F8573-E1BE-4CCB-84FF-A10AE5540EE6}" srcOrd="0" destOrd="2" presId="urn:microsoft.com/office/officeart/2005/8/layout/list1"/>
    <dgm:cxn modelId="{A36E513D-D87F-412D-A463-FA7D9F3D09BE}" type="presOf" srcId="{8007A0FA-2815-463F-AB72-BDDF59D6E982}" destId="{37C7113F-7186-458A-ABCB-C5183FCA892B}" srcOrd="0" destOrd="2" presId="urn:microsoft.com/office/officeart/2005/8/layout/list1"/>
    <dgm:cxn modelId="{C856906C-DEC1-490E-ACCC-B68837DF2C0B}" type="presOf" srcId="{186762BE-5334-4AB5-B802-19184DD29B42}" destId="{37C7113F-7186-458A-ABCB-C5183FCA892B}" srcOrd="0" destOrd="1" presId="urn:microsoft.com/office/officeart/2005/8/layout/list1"/>
    <dgm:cxn modelId="{D30B344E-8262-4E44-8249-69B1EC40E1DA}" srcId="{E03D81C8-5F85-424F-BD55-B0AC9A83654C}" destId="{8007A0FA-2815-463F-AB72-BDDF59D6E982}" srcOrd="2" destOrd="0" parTransId="{FB4D148F-9EBF-4E6B-B19F-871A0895CC4B}" sibTransId="{9F52C781-A8BB-4CB1-9EC6-856199EF71B5}"/>
    <dgm:cxn modelId="{BEF9696F-DD20-4D5E-B31B-5B920BCB3B9E}" srcId="{E03D81C8-5F85-424F-BD55-B0AC9A83654C}" destId="{186762BE-5334-4AB5-B802-19184DD29B42}" srcOrd="1" destOrd="0" parTransId="{846307DF-8C02-4DCC-85AE-A2EFAB946772}" sibTransId="{7D832004-9254-45E0-93B6-4905B3DDD68D}"/>
    <dgm:cxn modelId="{6B3E657C-0CDA-476E-A290-A35CD38B599A}" srcId="{71E4F1B3-4CD8-4C26-8003-145DA8C6AE43}" destId="{3974ACDA-553E-4D37-9CF5-E5B77AB5A78A}" srcOrd="1" destOrd="0" parTransId="{69648D5F-7CB1-44B7-8F50-B7D261D1B584}" sibTransId="{37BF554E-8174-49B9-A348-D8F20BC9E275}"/>
    <dgm:cxn modelId="{ED9E9B7D-40C6-42FA-8E41-4EBBAF5C8458}" srcId="{3974ACDA-553E-4D37-9CF5-E5B77AB5A78A}" destId="{DD99DFD1-94DD-4F14-BDA3-3A1EE4C1640A}" srcOrd="3" destOrd="0" parTransId="{24C815AC-B5EB-4300-9992-A41DF91CA887}" sibTransId="{4EAFFED0-BF33-4B34-B5B8-D07CA037C706}"/>
    <dgm:cxn modelId="{DBA5AD7D-B888-4008-88DE-67BDDEA7A531}" srcId="{71E4F1B3-4CD8-4C26-8003-145DA8C6AE43}" destId="{E03D81C8-5F85-424F-BD55-B0AC9A83654C}" srcOrd="0" destOrd="0" parTransId="{C1E984F3-86D3-45A6-B8EC-639AF4B28B7C}" sibTransId="{B3209E22-5766-40C0-92A2-9E5F6761123A}"/>
    <dgm:cxn modelId="{E9754B7F-9255-40B1-B964-DAA89758F080}" type="presOf" srcId="{DD99DFD1-94DD-4F14-BDA3-3A1EE4C1640A}" destId="{B89F8573-E1BE-4CCB-84FF-A10AE5540EE6}" srcOrd="0" destOrd="3" presId="urn:microsoft.com/office/officeart/2005/8/layout/list1"/>
    <dgm:cxn modelId="{23CAE383-4209-47D4-A3FF-F24D651CB673}" srcId="{3974ACDA-553E-4D37-9CF5-E5B77AB5A78A}" destId="{C1698380-3ACB-4040-88AD-7930962F57DE}" srcOrd="1" destOrd="0" parTransId="{EBE2A032-626D-40DE-8F94-4998A4A5951B}" sibTransId="{BFC098FD-DA9B-446B-A390-AABE0687892F}"/>
    <dgm:cxn modelId="{52B92D8A-50C0-498F-A334-9B7676F1DB8F}" srcId="{3974ACDA-553E-4D37-9CF5-E5B77AB5A78A}" destId="{5209A767-8EE6-4A39-9684-61B7D1DD4042}" srcOrd="0" destOrd="0" parTransId="{B9D34BD7-21BC-4310-8F97-FD27C15F88B7}" sibTransId="{97800064-0049-4D89-A3D0-AC7D7283AE01}"/>
    <dgm:cxn modelId="{3F038197-BB17-43E6-A53E-BAF1673EFD6E}" srcId="{3974ACDA-553E-4D37-9CF5-E5B77AB5A78A}" destId="{E25E104A-10B7-42C7-B766-7E3AA7B909E3}" srcOrd="2" destOrd="0" parTransId="{CD82DC9F-8742-4D02-A6D8-AC60BDE4D605}" sibTransId="{535F5D45-E8E4-48F9-88B0-372CD0A3C5F9}"/>
    <dgm:cxn modelId="{6C93B0A2-B051-4BCD-AFDF-CF8ED734AF1C}" type="presOf" srcId="{71E4F1B3-4CD8-4C26-8003-145DA8C6AE43}" destId="{8567D950-6CEC-44D1-8152-96BE44C272AB}" srcOrd="0" destOrd="0" presId="urn:microsoft.com/office/officeart/2005/8/layout/list1"/>
    <dgm:cxn modelId="{7000A7AB-0C95-416F-BAFD-FE091C151EDA}" type="presOf" srcId="{5209A767-8EE6-4A39-9684-61B7D1DD4042}" destId="{B89F8573-E1BE-4CCB-84FF-A10AE5540EE6}" srcOrd="0" destOrd="0" presId="urn:microsoft.com/office/officeart/2005/8/layout/list1"/>
    <dgm:cxn modelId="{92DB2AAE-1562-42EA-B0DD-68D5A8459843}" type="presOf" srcId="{E03D81C8-5F85-424F-BD55-B0AC9A83654C}" destId="{00FA8642-1318-45C5-91D7-DE03D32B1CAC}" srcOrd="0" destOrd="0" presId="urn:microsoft.com/office/officeart/2005/8/layout/list1"/>
    <dgm:cxn modelId="{092034BE-C132-461C-AFAC-30E1763DB02B}" srcId="{E03D81C8-5F85-424F-BD55-B0AC9A83654C}" destId="{7725F0E9-4AB6-43EF-B5B0-559639A394ED}" srcOrd="0" destOrd="0" parTransId="{A67CDF25-079A-4E1D-9462-027E97175322}" sibTransId="{EFCFE8E3-2A9D-4DCE-B80D-384BA4E8D075}"/>
    <dgm:cxn modelId="{5F42C7BF-1C7E-4800-8A1F-E483CCD84911}" type="presOf" srcId="{7725F0E9-4AB6-43EF-B5B0-559639A394ED}" destId="{37C7113F-7186-458A-ABCB-C5183FCA892B}" srcOrd="0" destOrd="0" presId="urn:microsoft.com/office/officeart/2005/8/layout/list1"/>
    <dgm:cxn modelId="{C66A57C7-B075-4F25-9F8D-091A64C09F8B}" type="presOf" srcId="{C1698380-3ACB-4040-88AD-7930962F57DE}" destId="{B89F8573-E1BE-4CCB-84FF-A10AE5540EE6}" srcOrd="0" destOrd="1" presId="urn:microsoft.com/office/officeart/2005/8/layout/list1"/>
    <dgm:cxn modelId="{ECB0FEEE-FDBC-4D8E-9112-DD2E2F4381F5}" type="presOf" srcId="{E03D81C8-5F85-424F-BD55-B0AC9A83654C}" destId="{EE30204D-6086-40E8-BACF-C7715787A072}" srcOrd="1" destOrd="0" presId="urn:microsoft.com/office/officeart/2005/8/layout/list1"/>
    <dgm:cxn modelId="{3E7911F9-BB1F-4BC6-9D1D-ACFAF6189189}" type="presOf" srcId="{3974ACDA-553E-4D37-9CF5-E5B77AB5A78A}" destId="{307E72B1-EE0D-4BE5-9BBE-6D0012121E32}" srcOrd="0" destOrd="0" presId="urn:microsoft.com/office/officeart/2005/8/layout/list1"/>
    <dgm:cxn modelId="{79445CB9-1071-4976-BC3D-2F1458DACB41}" type="presParOf" srcId="{8567D950-6CEC-44D1-8152-96BE44C272AB}" destId="{7013BAF2-32C8-472A-8A0D-32409F836C04}" srcOrd="0" destOrd="0" presId="urn:microsoft.com/office/officeart/2005/8/layout/list1"/>
    <dgm:cxn modelId="{8986B3EA-1B1C-4FCB-8F33-7DD1356B077D}" type="presParOf" srcId="{7013BAF2-32C8-472A-8A0D-32409F836C04}" destId="{00FA8642-1318-45C5-91D7-DE03D32B1CAC}" srcOrd="0" destOrd="0" presId="urn:microsoft.com/office/officeart/2005/8/layout/list1"/>
    <dgm:cxn modelId="{9FFD1D57-F156-40C6-951A-D8C8CFCC5C6E}" type="presParOf" srcId="{7013BAF2-32C8-472A-8A0D-32409F836C04}" destId="{EE30204D-6086-40E8-BACF-C7715787A072}" srcOrd="1" destOrd="0" presId="urn:microsoft.com/office/officeart/2005/8/layout/list1"/>
    <dgm:cxn modelId="{2A8EFD6F-506C-421A-B45A-C28DC29BBE9D}" type="presParOf" srcId="{8567D950-6CEC-44D1-8152-96BE44C272AB}" destId="{ADD5F7C2-7FEB-443B-A5FB-8BA8FCD53FDB}" srcOrd="1" destOrd="0" presId="urn:microsoft.com/office/officeart/2005/8/layout/list1"/>
    <dgm:cxn modelId="{8D60C9D5-3626-42DF-955C-81CE489FB6DD}" type="presParOf" srcId="{8567D950-6CEC-44D1-8152-96BE44C272AB}" destId="{37C7113F-7186-458A-ABCB-C5183FCA892B}" srcOrd="2" destOrd="0" presId="urn:microsoft.com/office/officeart/2005/8/layout/list1"/>
    <dgm:cxn modelId="{44874CD7-0C2C-4FE3-B306-CB180CBE17A6}" type="presParOf" srcId="{8567D950-6CEC-44D1-8152-96BE44C272AB}" destId="{802ADF42-3DF2-4314-B13B-39161CE66747}" srcOrd="3" destOrd="0" presId="urn:microsoft.com/office/officeart/2005/8/layout/list1"/>
    <dgm:cxn modelId="{18F30877-C820-4E86-9F8A-D4267542B88C}" type="presParOf" srcId="{8567D950-6CEC-44D1-8152-96BE44C272AB}" destId="{68C40662-894D-4476-9345-4D4F2CB09F24}" srcOrd="4" destOrd="0" presId="urn:microsoft.com/office/officeart/2005/8/layout/list1"/>
    <dgm:cxn modelId="{C14BF9C0-B92C-4D53-A5C7-9935293BA5AB}" type="presParOf" srcId="{68C40662-894D-4476-9345-4D4F2CB09F24}" destId="{307E72B1-EE0D-4BE5-9BBE-6D0012121E32}" srcOrd="0" destOrd="0" presId="urn:microsoft.com/office/officeart/2005/8/layout/list1"/>
    <dgm:cxn modelId="{7827D72F-423C-4BBD-B8C8-84F41EB57FBA}" type="presParOf" srcId="{68C40662-894D-4476-9345-4D4F2CB09F24}" destId="{8193BDCE-BD89-4D30-8404-2CD520D59A48}" srcOrd="1" destOrd="0" presId="urn:microsoft.com/office/officeart/2005/8/layout/list1"/>
    <dgm:cxn modelId="{7714CE35-E1B1-4565-A8F8-5175A60824B8}" type="presParOf" srcId="{8567D950-6CEC-44D1-8152-96BE44C272AB}" destId="{97450C9C-E6AB-4A3A-A942-74F90A0B8014}" srcOrd="5" destOrd="0" presId="urn:microsoft.com/office/officeart/2005/8/layout/list1"/>
    <dgm:cxn modelId="{92317CE3-B18D-49B8-9CF7-986C9DCC719B}" type="presParOf" srcId="{8567D950-6CEC-44D1-8152-96BE44C272AB}" destId="{B89F8573-E1BE-4CCB-84FF-A10AE5540EE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1E4F1B3-4CD8-4C26-8003-145DA8C6AE43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E03D81C8-5F85-424F-BD55-B0AC9A83654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编码</a:t>
          </a:r>
        </a:p>
      </dgm:t>
    </dgm:pt>
    <dgm:pt modelId="{C1E984F3-86D3-45A6-B8EC-639AF4B28B7C}" type="parTrans" cxnId="{DBA5AD7D-B888-4008-88DE-67BDDEA7A53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3209E22-5766-40C0-92A2-9E5F6761123A}" type="sibTrans" cxnId="{DBA5AD7D-B888-4008-88DE-67BDDEA7A53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25F0E9-4AB6-43EF-B5B0-559639A394ED}">
      <dgm:prSet phldrT="[文本]" custT="1"/>
      <dgm:spPr/>
      <dgm:t>
        <a:bodyPr/>
        <a:lstStyle/>
        <a:p>
          <a:pPr>
            <a:buNone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 </a:t>
          </a: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 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码组为：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67CDF25-079A-4E1D-9462-027E97175322}" type="parTrans" cxnId="{092034BE-C132-461C-AFAC-30E1763DB02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FCFE8E3-2A9D-4DCE-B80D-384BA4E8D075}" type="sibTrans" cxnId="{092034BE-C132-461C-AFAC-30E1763DB02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74ACDA-553E-4D37-9CF5-E5B77AB5A78A}">
      <dgm:prSet phldrT="[文本]" custT="1"/>
      <dgm:spPr>
        <a:solidFill>
          <a:srgbClr val="7E5CD1"/>
        </a:solidFill>
      </dgm:spPr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校验</a:t>
          </a:r>
        </a:p>
      </dgm:t>
    </dgm:pt>
    <dgm:pt modelId="{69648D5F-7CB1-44B7-8F50-B7D261D1B584}" type="parTrans" cxnId="{6B3E657C-0CDA-476E-A290-A35CD38B599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BF554E-8174-49B9-A348-D8F20BC9E275}" type="sibTrans" cxnId="{6B3E657C-0CDA-476E-A290-A35CD38B599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09A767-8EE6-4A39-9684-61B7D1DD4042}">
      <dgm:prSet phldrT="[文本]" custT="1"/>
      <dgm:spPr>
        <a:ln>
          <a:solidFill>
            <a:srgbClr val="7E5CD1"/>
          </a:solidFill>
        </a:ln>
      </dgm:spPr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读出数据时，将 </a:t>
          </a:r>
          <a:r>
            <a:rPr lang="en-US" altLang="zh-CN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9</a:t>
          </a:r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校验码送入校验电路</a:t>
          </a:r>
          <a:endParaRPr lang="zh-CN" altLang="en-US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9D34BD7-21BC-4310-8F97-FD27C15F88B7}" type="parTrans" cxnId="{52B92D8A-50C0-498F-A334-9B7676F1DB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7800064-0049-4D89-A3D0-AC7D7283AE01}" type="sibTrans" cxnId="{52B92D8A-50C0-498F-A334-9B7676F1DB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86762BE-5334-4AB5-B802-19184DD29B42}">
      <dgm:prSet custT="1"/>
      <dgm:spPr/>
      <dgm:t>
        <a:bodyPr/>
        <a:lstStyle/>
        <a:p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~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有</a:t>
          </a:r>
          <a:r>
            <a:rPr lang="zh-CN" altLang="en-US" sz="1800" b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偶数个</a:t>
          </a:r>
          <a:r>
            <a:rPr lang="en-US" altLang="zh-CN" sz="1800" b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 </a:t>
          </a:r>
          <a:r>
            <a:rPr lang="en-US" altLang="zh-CN" sz="1800" b="1" i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zh-CN" altLang="en-US" sz="1800" b="1" kern="1200" baseline="-250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偶</a:t>
          </a:r>
          <a:r>
            <a:rPr lang="zh-CN" altLang="en-US" sz="1800" b="1" kern="1200" baseline="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</a:p>
      </dgm:t>
    </dgm:pt>
    <dgm:pt modelId="{846307DF-8C02-4DCC-85AE-A2EFAB946772}" type="parTrans" cxnId="{BEF9696F-DD20-4D5E-B31B-5B920BCB3B9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832004-9254-45E0-93B6-4905B3DDD68D}" type="sibTrans" cxnId="{BEF9696F-DD20-4D5E-B31B-5B920BCB3B9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07A0FA-2815-463F-AB72-BDDF59D6E982}">
      <dgm:prSet custT="1"/>
      <dgm:spPr/>
      <dgm:t>
        <a:bodyPr/>
        <a:lstStyle/>
        <a:p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偶奇校验位：</a:t>
          </a:r>
          <a:endParaRPr lang="en-US" altLang="zh-CN" sz="1800" b="1" kern="1200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FB4D148F-9EBF-4E6B-B19F-871A0895CC4B}" type="parTrans" cxnId="{D30B344E-8262-4E44-8249-69B1EC40E1D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F52C781-A8BB-4CB1-9EC6-856199EF71B5}" type="sibTrans" cxnId="{D30B344E-8262-4E44-8249-69B1EC40E1D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698380-3ACB-4040-88AD-7930962F57DE}">
      <dgm:prSet custT="1"/>
      <dgm:spPr>
        <a:ln>
          <a:solidFill>
            <a:srgbClr val="7E5CD1"/>
          </a:solidFill>
        </a:ln>
      </dgm:spPr>
      <dgm:t>
        <a:bodyPr/>
        <a:lstStyle/>
        <a:p>
          <a:endParaRPr lang="zh-CN" altLang="en-US" sz="1800" baseline="-25000" dirty="0">
            <a:solidFill>
              <a:srgbClr val="C0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EBE2A032-626D-40DE-8F94-4998A4A5951B}" type="parTrans" cxnId="{23CAE383-4209-47D4-A3FF-F24D651CB67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C098FD-DA9B-446B-A390-AABE0687892F}" type="sibTrans" cxnId="{23CAE383-4209-47D4-A3FF-F24D651CB67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25E104A-10B7-42C7-B766-7E3AA7B909E3}">
      <dgm:prSet custT="1"/>
      <dgm:spPr>
        <a:ln>
          <a:solidFill>
            <a:srgbClr val="7E5CD1"/>
          </a:solidFill>
        </a:ln>
      </dgm:spPr>
      <dgm:t>
        <a:bodyPr/>
        <a:lstStyle/>
        <a:p>
          <a:r>
            <a: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r>
            <a: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无错误</a:t>
          </a:r>
          <a:endParaRPr lang="en-US" altLang="zh-CN" sz="18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D82DC9F-8742-4D02-A6D8-AC60BDE4D605}" type="parTrans" cxnId="{3F038197-BB17-43E6-A53E-BAF1673EFD6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5F5D45-E8E4-48F9-88B0-372CD0A3C5F9}" type="sibTrans" cxnId="{3F038197-BB17-43E6-A53E-BAF1673EFD6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99DFD1-94DD-4F14-BDA3-3A1EE4C1640A}">
      <dgm:prSet custT="1"/>
      <dgm:spPr>
        <a:ln>
          <a:solidFill>
            <a:srgbClr val="7E5CD1"/>
          </a:solidFill>
        </a:ln>
      </dgm:spPr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传输出现错误</a:t>
          </a:r>
          <a:endParaRPr lang="en-US" altLang="zh-CN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4C815AC-B5EB-4300-9992-A41DF91CA887}" type="parTrans" cxnId="{ED9E9B7D-40C6-42FA-8E41-4EBBAF5C845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EAFFED0-BF33-4B34-B5B8-D07CA037C706}" type="sibTrans" cxnId="{ED9E9B7D-40C6-42FA-8E41-4EBBAF5C845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67D950-6CEC-44D1-8152-96BE44C272AB}" type="pres">
      <dgm:prSet presAssocID="{71E4F1B3-4CD8-4C26-8003-145DA8C6AE43}" presName="linear" presStyleCnt="0">
        <dgm:presLayoutVars>
          <dgm:dir/>
          <dgm:animLvl val="lvl"/>
          <dgm:resizeHandles val="exact"/>
        </dgm:presLayoutVars>
      </dgm:prSet>
      <dgm:spPr/>
    </dgm:pt>
    <dgm:pt modelId="{7013BAF2-32C8-472A-8A0D-32409F836C04}" type="pres">
      <dgm:prSet presAssocID="{E03D81C8-5F85-424F-BD55-B0AC9A83654C}" presName="parentLin" presStyleCnt="0"/>
      <dgm:spPr/>
    </dgm:pt>
    <dgm:pt modelId="{00FA8642-1318-45C5-91D7-DE03D32B1CAC}" type="pres">
      <dgm:prSet presAssocID="{E03D81C8-5F85-424F-BD55-B0AC9A83654C}" presName="parentLeftMargin" presStyleLbl="node1" presStyleIdx="0" presStyleCnt="2"/>
      <dgm:spPr/>
    </dgm:pt>
    <dgm:pt modelId="{EE30204D-6086-40E8-BACF-C7715787A072}" type="pres">
      <dgm:prSet presAssocID="{E03D81C8-5F85-424F-BD55-B0AC9A83654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DD5F7C2-7FEB-443B-A5FB-8BA8FCD53FDB}" type="pres">
      <dgm:prSet presAssocID="{E03D81C8-5F85-424F-BD55-B0AC9A83654C}" presName="negativeSpace" presStyleCnt="0"/>
      <dgm:spPr/>
    </dgm:pt>
    <dgm:pt modelId="{37C7113F-7186-458A-ABCB-C5183FCA892B}" type="pres">
      <dgm:prSet presAssocID="{E03D81C8-5F85-424F-BD55-B0AC9A83654C}" presName="childText" presStyleLbl="conFgAcc1" presStyleIdx="0" presStyleCnt="2">
        <dgm:presLayoutVars>
          <dgm:bulletEnabled val="1"/>
        </dgm:presLayoutVars>
      </dgm:prSet>
      <dgm:spPr/>
    </dgm:pt>
    <dgm:pt modelId="{802ADF42-3DF2-4314-B13B-39161CE66747}" type="pres">
      <dgm:prSet presAssocID="{B3209E22-5766-40C0-92A2-9E5F6761123A}" presName="spaceBetweenRectangles" presStyleCnt="0"/>
      <dgm:spPr/>
    </dgm:pt>
    <dgm:pt modelId="{68C40662-894D-4476-9345-4D4F2CB09F24}" type="pres">
      <dgm:prSet presAssocID="{3974ACDA-553E-4D37-9CF5-E5B77AB5A78A}" presName="parentLin" presStyleCnt="0"/>
      <dgm:spPr/>
    </dgm:pt>
    <dgm:pt modelId="{307E72B1-EE0D-4BE5-9BBE-6D0012121E32}" type="pres">
      <dgm:prSet presAssocID="{3974ACDA-553E-4D37-9CF5-E5B77AB5A78A}" presName="parentLeftMargin" presStyleLbl="node1" presStyleIdx="0" presStyleCnt="2"/>
      <dgm:spPr/>
    </dgm:pt>
    <dgm:pt modelId="{8193BDCE-BD89-4D30-8404-2CD520D59A48}" type="pres">
      <dgm:prSet presAssocID="{3974ACDA-553E-4D37-9CF5-E5B77AB5A78A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97450C9C-E6AB-4A3A-A942-74F90A0B8014}" type="pres">
      <dgm:prSet presAssocID="{3974ACDA-553E-4D37-9CF5-E5B77AB5A78A}" presName="negativeSpace" presStyleCnt="0"/>
      <dgm:spPr/>
    </dgm:pt>
    <dgm:pt modelId="{B89F8573-E1BE-4CCB-84FF-A10AE5540EE6}" type="pres">
      <dgm:prSet presAssocID="{3974ACDA-553E-4D37-9CF5-E5B77AB5A78A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23CE3A1E-DB29-40D9-9198-F814B8A77A2D}" type="presOf" srcId="{3974ACDA-553E-4D37-9CF5-E5B77AB5A78A}" destId="{8193BDCE-BD89-4D30-8404-2CD520D59A48}" srcOrd="1" destOrd="0" presId="urn:microsoft.com/office/officeart/2005/8/layout/list1"/>
    <dgm:cxn modelId="{0CC7C935-B8E1-496C-8D35-514B4389E3C6}" type="presOf" srcId="{E25E104A-10B7-42C7-B766-7E3AA7B909E3}" destId="{B89F8573-E1BE-4CCB-84FF-A10AE5540EE6}" srcOrd="0" destOrd="2" presId="urn:microsoft.com/office/officeart/2005/8/layout/list1"/>
    <dgm:cxn modelId="{A36E513D-D87F-412D-A463-FA7D9F3D09BE}" type="presOf" srcId="{8007A0FA-2815-463F-AB72-BDDF59D6E982}" destId="{37C7113F-7186-458A-ABCB-C5183FCA892B}" srcOrd="0" destOrd="2" presId="urn:microsoft.com/office/officeart/2005/8/layout/list1"/>
    <dgm:cxn modelId="{C856906C-DEC1-490E-ACCC-B68837DF2C0B}" type="presOf" srcId="{186762BE-5334-4AB5-B802-19184DD29B42}" destId="{37C7113F-7186-458A-ABCB-C5183FCA892B}" srcOrd="0" destOrd="1" presId="urn:microsoft.com/office/officeart/2005/8/layout/list1"/>
    <dgm:cxn modelId="{D30B344E-8262-4E44-8249-69B1EC40E1DA}" srcId="{E03D81C8-5F85-424F-BD55-B0AC9A83654C}" destId="{8007A0FA-2815-463F-AB72-BDDF59D6E982}" srcOrd="2" destOrd="0" parTransId="{FB4D148F-9EBF-4E6B-B19F-871A0895CC4B}" sibTransId="{9F52C781-A8BB-4CB1-9EC6-856199EF71B5}"/>
    <dgm:cxn modelId="{BEF9696F-DD20-4D5E-B31B-5B920BCB3B9E}" srcId="{E03D81C8-5F85-424F-BD55-B0AC9A83654C}" destId="{186762BE-5334-4AB5-B802-19184DD29B42}" srcOrd="1" destOrd="0" parTransId="{846307DF-8C02-4DCC-85AE-A2EFAB946772}" sibTransId="{7D832004-9254-45E0-93B6-4905B3DDD68D}"/>
    <dgm:cxn modelId="{6B3E657C-0CDA-476E-A290-A35CD38B599A}" srcId="{71E4F1B3-4CD8-4C26-8003-145DA8C6AE43}" destId="{3974ACDA-553E-4D37-9CF5-E5B77AB5A78A}" srcOrd="1" destOrd="0" parTransId="{69648D5F-7CB1-44B7-8F50-B7D261D1B584}" sibTransId="{37BF554E-8174-49B9-A348-D8F20BC9E275}"/>
    <dgm:cxn modelId="{ED9E9B7D-40C6-42FA-8E41-4EBBAF5C8458}" srcId="{3974ACDA-553E-4D37-9CF5-E5B77AB5A78A}" destId="{DD99DFD1-94DD-4F14-BDA3-3A1EE4C1640A}" srcOrd="3" destOrd="0" parTransId="{24C815AC-B5EB-4300-9992-A41DF91CA887}" sibTransId="{4EAFFED0-BF33-4B34-B5B8-D07CA037C706}"/>
    <dgm:cxn modelId="{DBA5AD7D-B888-4008-88DE-67BDDEA7A531}" srcId="{71E4F1B3-4CD8-4C26-8003-145DA8C6AE43}" destId="{E03D81C8-5F85-424F-BD55-B0AC9A83654C}" srcOrd="0" destOrd="0" parTransId="{C1E984F3-86D3-45A6-B8EC-639AF4B28B7C}" sibTransId="{B3209E22-5766-40C0-92A2-9E5F6761123A}"/>
    <dgm:cxn modelId="{E9754B7F-9255-40B1-B964-DAA89758F080}" type="presOf" srcId="{DD99DFD1-94DD-4F14-BDA3-3A1EE4C1640A}" destId="{B89F8573-E1BE-4CCB-84FF-A10AE5540EE6}" srcOrd="0" destOrd="3" presId="urn:microsoft.com/office/officeart/2005/8/layout/list1"/>
    <dgm:cxn modelId="{23CAE383-4209-47D4-A3FF-F24D651CB673}" srcId="{3974ACDA-553E-4D37-9CF5-E5B77AB5A78A}" destId="{C1698380-3ACB-4040-88AD-7930962F57DE}" srcOrd="1" destOrd="0" parTransId="{EBE2A032-626D-40DE-8F94-4998A4A5951B}" sibTransId="{BFC098FD-DA9B-446B-A390-AABE0687892F}"/>
    <dgm:cxn modelId="{52B92D8A-50C0-498F-A334-9B7676F1DB8F}" srcId="{3974ACDA-553E-4D37-9CF5-E5B77AB5A78A}" destId="{5209A767-8EE6-4A39-9684-61B7D1DD4042}" srcOrd="0" destOrd="0" parTransId="{B9D34BD7-21BC-4310-8F97-FD27C15F88B7}" sibTransId="{97800064-0049-4D89-A3D0-AC7D7283AE01}"/>
    <dgm:cxn modelId="{3F038197-BB17-43E6-A53E-BAF1673EFD6E}" srcId="{3974ACDA-553E-4D37-9CF5-E5B77AB5A78A}" destId="{E25E104A-10B7-42C7-B766-7E3AA7B909E3}" srcOrd="2" destOrd="0" parTransId="{CD82DC9F-8742-4D02-A6D8-AC60BDE4D605}" sibTransId="{535F5D45-E8E4-48F9-88B0-372CD0A3C5F9}"/>
    <dgm:cxn modelId="{6C93B0A2-B051-4BCD-AFDF-CF8ED734AF1C}" type="presOf" srcId="{71E4F1B3-4CD8-4C26-8003-145DA8C6AE43}" destId="{8567D950-6CEC-44D1-8152-96BE44C272AB}" srcOrd="0" destOrd="0" presId="urn:microsoft.com/office/officeart/2005/8/layout/list1"/>
    <dgm:cxn modelId="{7000A7AB-0C95-416F-BAFD-FE091C151EDA}" type="presOf" srcId="{5209A767-8EE6-4A39-9684-61B7D1DD4042}" destId="{B89F8573-E1BE-4CCB-84FF-A10AE5540EE6}" srcOrd="0" destOrd="0" presId="urn:microsoft.com/office/officeart/2005/8/layout/list1"/>
    <dgm:cxn modelId="{92DB2AAE-1562-42EA-B0DD-68D5A8459843}" type="presOf" srcId="{E03D81C8-5F85-424F-BD55-B0AC9A83654C}" destId="{00FA8642-1318-45C5-91D7-DE03D32B1CAC}" srcOrd="0" destOrd="0" presId="urn:microsoft.com/office/officeart/2005/8/layout/list1"/>
    <dgm:cxn modelId="{092034BE-C132-461C-AFAC-30E1763DB02B}" srcId="{E03D81C8-5F85-424F-BD55-B0AC9A83654C}" destId="{7725F0E9-4AB6-43EF-B5B0-559639A394ED}" srcOrd="0" destOrd="0" parTransId="{A67CDF25-079A-4E1D-9462-027E97175322}" sibTransId="{EFCFE8E3-2A9D-4DCE-B80D-384BA4E8D075}"/>
    <dgm:cxn modelId="{5F42C7BF-1C7E-4800-8A1F-E483CCD84911}" type="presOf" srcId="{7725F0E9-4AB6-43EF-B5B0-559639A394ED}" destId="{37C7113F-7186-458A-ABCB-C5183FCA892B}" srcOrd="0" destOrd="0" presId="urn:microsoft.com/office/officeart/2005/8/layout/list1"/>
    <dgm:cxn modelId="{C66A57C7-B075-4F25-9F8D-091A64C09F8B}" type="presOf" srcId="{C1698380-3ACB-4040-88AD-7930962F57DE}" destId="{B89F8573-E1BE-4CCB-84FF-A10AE5540EE6}" srcOrd="0" destOrd="1" presId="urn:microsoft.com/office/officeart/2005/8/layout/list1"/>
    <dgm:cxn modelId="{ECB0FEEE-FDBC-4D8E-9112-DD2E2F4381F5}" type="presOf" srcId="{E03D81C8-5F85-424F-BD55-B0AC9A83654C}" destId="{EE30204D-6086-40E8-BACF-C7715787A072}" srcOrd="1" destOrd="0" presId="urn:microsoft.com/office/officeart/2005/8/layout/list1"/>
    <dgm:cxn modelId="{3E7911F9-BB1F-4BC6-9D1D-ACFAF6189189}" type="presOf" srcId="{3974ACDA-553E-4D37-9CF5-E5B77AB5A78A}" destId="{307E72B1-EE0D-4BE5-9BBE-6D0012121E32}" srcOrd="0" destOrd="0" presId="urn:microsoft.com/office/officeart/2005/8/layout/list1"/>
    <dgm:cxn modelId="{79445CB9-1071-4976-BC3D-2F1458DACB41}" type="presParOf" srcId="{8567D950-6CEC-44D1-8152-96BE44C272AB}" destId="{7013BAF2-32C8-472A-8A0D-32409F836C04}" srcOrd="0" destOrd="0" presId="urn:microsoft.com/office/officeart/2005/8/layout/list1"/>
    <dgm:cxn modelId="{8986B3EA-1B1C-4FCB-8F33-7DD1356B077D}" type="presParOf" srcId="{7013BAF2-32C8-472A-8A0D-32409F836C04}" destId="{00FA8642-1318-45C5-91D7-DE03D32B1CAC}" srcOrd="0" destOrd="0" presId="urn:microsoft.com/office/officeart/2005/8/layout/list1"/>
    <dgm:cxn modelId="{9FFD1D57-F156-40C6-951A-D8C8CFCC5C6E}" type="presParOf" srcId="{7013BAF2-32C8-472A-8A0D-32409F836C04}" destId="{EE30204D-6086-40E8-BACF-C7715787A072}" srcOrd="1" destOrd="0" presId="urn:microsoft.com/office/officeart/2005/8/layout/list1"/>
    <dgm:cxn modelId="{2A8EFD6F-506C-421A-B45A-C28DC29BBE9D}" type="presParOf" srcId="{8567D950-6CEC-44D1-8152-96BE44C272AB}" destId="{ADD5F7C2-7FEB-443B-A5FB-8BA8FCD53FDB}" srcOrd="1" destOrd="0" presId="urn:microsoft.com/office/officeart/2005/8/layout/list1"/>
    <dgm:cxn modelId="{8D60C9D5-3626-42DF-955C-81CE489FB6DD}" type="presParOf" srcId="{8567D950-6CEC-44D1-8152-96BE44C272AB}" destId="{37C7113F-7186-458A-ABCB-C5183FCA892B}" srcOrd="2" destOrd="0" presId="urn:microsoft.com/office/officeart/2005/8/layout/list1"/>
    <dgm:cxn modelId="{44874CD7-0C2C-4FE3-B306-CB180CBE17A6}" type="presParOf" srcId="{8567D950-6CEC-44D1-8152-96BE44C272AB}" destId="{802ADF42-3DF2-4314-B13B-39161CE66747}" srcOrd="3" destOrd="0" presId="urn:microsoft.com/office/officeart/2005/8/layout/list1"/>
    <dgm:cxn modelId="{18F30877-C820-4E86-9F8A-D4267542B88C}" type="presParOf" srcId="{8567D950-6CEC-44D1-8152-96BE44C272AB}" destId="{68C40662-894D-4476-9345-4D4F2CB09F24}" srcOrd="4" destOrd="0" presId="urn:microsoft.com/office/officeart/2005/8/layout/list1"/>
    <dgm:cxn modelId="{C14BF9C0-B92C-4D53-A5C7-9935293BA5AB}" type="presParOf" srcId="{68C40662-894D-4476-9345-4D4F2CB09F24}" destId="{307E72B1-EE0D-4BE5-9BBE-6D0012121E32}" srcOrd="0" destOrd="0" presId="urn:microsoft.com/office/officeart/2005/8/layout/list1"/>
    <dgm:cxn modelId="{7827D72F-423C-4BBD-B8C8-84F41EB57FBA}" type="presParOf" srcId="{68C40662-894D-4476-9345-4D4F2CB09F24}" destId="{8193BDCE-BD89-4D30-8404-2CD520D59A48}" srcOrd="1" destOrd="0" presId="urn:microsoft.com/office/officeart/2005/8/layout/list1"/>
    <dgm:cxn modelId="{7714CE35-E1B1-4565-A8F8-5175A60824B8}" type="presParOf" srcId="{8567D950-6CEC-44D1-8152-96BE44C272AB}" destId="{97450C9C-E6AB-4A3A-A942-74F90A0B8014}" srcOrd="5" destOrd="0" presId="urn:microsoft.com/office/officeart/2005/8/layout/list1"/>
    <dgm:cxn modelId="{92317CE3-B18D-49B8-9CF7-986C9DCC719B}" type="presParOf" srcId="{8567D950-6CEC-44D1-8152-96BE44C272AB}" destId="{B89F8573-E1BE-4CCB-84FF-A10AE5540EE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2D43CA5-895F-41F5-B29A-149329957A85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23FC94A-37DC-4427-B8CA-DF0E20AAF069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优点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CB9195-408A-4112-AF33-60FDF68D90D9}" type="parTrans" cxnId="{9B7EFCD9-075E-4E84-B533-B4CBAD6BBC1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22B0A66-1D43-4E89-A060-D7EFF2C65AF5}" type="sibTrans" cxnId="{9B7EFCD9-075E-4E84-B533-B4CBAD6BBC1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5BF9B91-3B49-4F98-9088-950C30CB6F88}">
      <dgm:prSet custT="1"/>
      <dgm:spPr/>
      <dgm:t>
        <a:bodyPr/>
        <a:lstStyle/>
        <a:p>
          <a:pPr>
            <a:buNone/>
          </a:pP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简单且应用广泛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硬件</a:t>
          </a: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成本很低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B453F63F-1892-48B0-8DA9-B7305EB08EC4}" type="parTrans" cxnId="{39EC8959-57E2-49FE-82CD-4425BC61372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EACAC27-23B1-4248-97A7-09384183E4D4}" type="sibTrans" cxnId="{39EC8959-57E2-49FE-82CD-4425BC61372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0BDCB1-9316-4347-8348-A082FD0BD0A9}">
      <dgm:prSet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缺点</a:t>
          </a:r>
          <a:endParaRPr lang="en-US" altLang="zh-CN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A354DB2-9362-4654-86C3-D91EFAD5BEF6}" type="parTrans" cxnId="{69343C7D-05FE-4EAD-83C7-C584F15411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0BAD570-7840-4331-8A20-AB2EEC63F28F}" type="sibTrans" cxnId="{69343C7D-05FE-4EAD-83C7-C584F15411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2A1942F-6689-4A21-BB65-E8A51EAB6C51}">
      <dgm:prSet custT="1"/>
      <dgm:spPr/>
      <dgm:t>
        <a:bodyPr/>
        <a:lstStyle/>
        <a:p>
          <a:r>
            <a:rPr lang="zh-CN" altLang="en-US" sz="1800" u="sng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可以检测出一位或奇数位错误，但</a:t>
          </a:r>
          <a:r>
            <a:rPr lang="zh-CN" altLang="en-US" sz="1800" b="1" u="sng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不能确定出错位置</a:t>
          </a:r>
          <a:endParaRPr lang="en-US" altLang="zh-CN" sz="1800" b="1" u="sng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943BD83-53EE-48E2-B2C0-84BD420E0CCD}" type="parTrans" cxnId="{B5A399CC-08E0-4BC4-B4BB-9565E21F854F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E43DFE-95A9-4228-A960-67CC7CFC40A4}" type="sibTrans" cxnId="{B5A399CC-08E0-4BC4-B4BB-9565E21F854F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2F7041-49B5-4ACE-954D-5266F4C463B8}">
      <dgm:prSet custT="1"/>
      <dgm:spPr/>
      <dgm:t>
        <a:bodyPr/>
        <a:lstStyle/>
        <a:p>
          <a:r>
            <a:rPr lang="zh-CN" altLang="en-US" sz="1800" b="1" u="sng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不能检测出偶数位错误</a:t>
          </a:r>
        </a:p>
      </dgm:t>
    </dgm:pt>
    <dgm:pt modelId="{030949C3-D0F8-4A31-B94A-9AB7A2DB3821}" type="parTrans" cxnId="{DE700D70-9349-4846-BF9C-DADC2D8C2BD6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E3A2AF9-4C85-4726-BC5D-758A0E34265B}" type="sibTrans" cxnId="{DE700D70-9349-4846-BF9C-DADC2D8C2BD6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30D699-A981-44D5-A0B5-9BC72846D9F3}">
      <dgm:prSet custT="1"/>
      <dgm:spPr/>
      <dgm:t>
        <a:bodyPr/>
        <a:lstStyle/>
        <a:p>
          <a:pPr>
            <a:buNone/>
          </a:pP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注：一位出错的概率比多位同时出错的概率要高得多</a:t>
          </a:r>
        </a:p>
      </dgm:t>
    </dgm:pt>
    <dgm:pt modelId="{B2A32DEA-1E37-4F4F-BF4A-C755832012B5}" type="parTrans" cxnId="{F64EBBD0-632F-4DEC-A172-9416718398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6C4090-F648-4247-8D55-ED8B4082D411}" type="sibTrans" cxnId="{F64EBBD0-632F-4DEC-A172-9416718398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B21D593-40D9-4907-97FF-4A5669BACC7F}">
      <dgm:prSet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应用</a:t>
          </a:r>
          <a:endParaRPr lang="en-US" altLang="zh-CN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191F1B2-A3E6-4368-A808-63F8A84327B6}" type="parTrans" cxnId="{A9B7D830-9B72-4D5D-ABB5-BA58C01CCFC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2ACE373-C59C-419A-9B95-745E7C920811}" type="sibTrans" cxnId="{A9B7D830-9B72-4D5D-ABB5-BA58C01CCFC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BE0BC68-1FCD-41A1-A202-83128DEAC6D1}">
      <dgm:prSet custT="1"/>
      <dgm:spPr/>
      <dgm:t>
        <a:bodyPr/>
        <a:lstStyle/>
        <a:p>
          <a:pPr>
            <a:buNone/>
          </a:pP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常用于</a:t>
          </a: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器读写检查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或</a:t>
          </a:r>
          <a:r>
            <a: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符传送过程检查</a:t>
          </a:r>
        </a:p>
      </dgm:t>
    </dgm:pt>
    <dgm:pt modelId="{57529C34-83C7-4CF8-8D6E-3F4D20ADF8F7}" type="parTrans" cxnId="{D32E16E7-1036-4461-A746-01F77EDEDA89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40BA9B9-B87B-4A41-A125-2B3C336EF7D4}" type="sibTrans" cxnId="{D32E16E7-1036-4461-A746-01F77EDEDA89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D66CB9D-524E-4B2E-931A-588AA39FB7CB}" type="pres">
      <dgm:prSet presAssocID="{82D43CA5-895F-41F5-B29A-149329957A85}" presName="linear" presStyleCnt="0">
        <dgm:presLayoutVars>
          <dgm:dir/>
          <dgm:animLvl val="lvl"/>
          <dgm:resizeHandles val="exact"/>
        </dgm:presLayoutVars>
      </dgm:prSet>
      <dgm:spPr/>
    </dgm:pt>
    <dgm:pt modelId="{7AD14C97-690F-49F8-91D9-C8B7172B5A8B}" type="pres">
      <dgm:prSet presAssocID="{823FC94A-37DC-4427-B8CA-DF0E20AAF069}" presName="parentLin" presStyleCnt="0"/>
      <dgm:spPr/>
    </dgm:pt>
    <dgm:pt modelId="{CEDFED6F-C1C6-44A5-B5E4-AFA1224C150E}" type="pres">
      <dgm:prSet presAssocID="{823FC94A-37DC-4427-B8CA-DF0E20AAF069}" presName="parentLeftMargin" presStyleLbl="node1" presStyleIdx="0" presStyleCnt="3"/>
      <dgm:spPr/>
    </dgm:pt>
    <dgm:pt modelId="{A4B7B641-A786-44B4-B9BE-5C389B51B3AD}" type="pres">
      <dgm:prSet presAssocID="{823FC94A-37DC-4427-B8CA-DF0E20AAF069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943F9F56-1193-446F-B76B-864852474EAE}" type="pres">
      <dgm:prSet presAssocID="{823FC94A-37DC-4427-B8CA-DF0E20AAF069}" presName="negativeSpace" presStyleCnt="0"/>
      <dgm:spPr/>
    </dgm:pt>
    <dgm:pt modelId="{06C925E5-6B6B-4AB6-AA2D-D461EA5E91D1}" type="pres">
      <dgm:prSet presAssocID="{823FC94A-37DC-4427-B8CA-DF0E20AAF069}" presName="childText" presStyleLbl="conFgAcc1" presStyleIdx="0" presStyleCnt="3">
        <dgm:presLayoutVars>
          <dgm:bulletEnabled val="1"/>
        </dgm:presLayoutVars>
      </dgm:prSet>
      <dgm:spPr/>
    </dgm:pt>
    <dgm:pt modelId="{C43AB756-9F60-4977-8DF6-97FC8DB41669}" type="pres">
      <dgm:prSet presAssocID="{B22B0A66-1D43-4E89-A060-D7EFF2C65AF5}" presName="spaceBetweenRectangles" presStyleCnt="0"/>
      <dgm:spPr/>
    </dgm:pt>
    <dgm:pt modelId="{17966BCB-519E-40E2-8BE8-1288B3F113B5}" type="pres">
      <dgm:prSet presAssocID="{E10BDCB1-9316-4347-8348-A082FD0BD0A9}" presName="parentLin" presStyleCnt="0"/>
      <dgm:spPr/>
    </dgm:pt>
    <dgm:pt modelId="{48D2D9C8-4951-4123-85C8-838A98A6314D}" type="pres">
      <dgm:prSet presAssocID="{E10BDCB1-9316-4347-8348-A082FD0BD0A9}" presName="parentLeftMargin" presStyleLbl="node1" presStyleIdx="0" presStyleCnt="3"/>
      <dgm:spPr/>
    </dgm:pt>
    <dgm:pt modelId="{9701DFF1-F7B5-4EBB-BC07-25D309894F05}" type="pres">
      <dgm:prSet presAssocID="{E10BDCB1-9316-4347-8348-A082FD0BD0A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1811B928-FA1C-4EDE-BDA5-CD49DE300AE1}" type="pres">
      <dgm:prSet presAssocID="{E10BDCB1-9316-4347-8348-A082FD0BD0A9}" presName="negativeSpace" presStyleCnt="0"/>
      <dgm:spPr/>
    </dgm:pt>
    <dgm:pt modelId="{FC38803E-2090-4BCA-8661-32688101BAF5}" type="pres">
      <dgm:prSet presAssocID="{E10BDCB1-9316-4347-8348-A082FD0BD0A9}" presName="childText" presStyleLbl="conFgAcc1" presStyleIdx="1" presStyleCnt="3">
        <dgm:presLayoutVars>
          <dgm:bulletEnabled val="1"/>
        </dgm:presLayoutVars>
      </dgm:prSet>
      <dgm:spPr/>
    </dgm:pt>
    <dgm:pt modelId="{7A3DBB42-2FF0-4D4A-B971-1B95906C8374}" type="pres">
      <dgm:prSet presAssocID="{A0BAD570-7840-4331-8A20-AB2EEC63F28F}" presName="spaceBetweenRectangles" presStyleCnt="0"/>
      <dgm:spPr/>
    </dgm:pt>
    <dgm:pt modelId="{7DFFC87D-9B1F-488C-B14D-1FC706A77104}" type="pres">
      <dgm:prSet presAssocID="{8B21D593-40D9-4907-97FF-4A5669BACC7F}" presName="parentLin" presStyleCnt="0"/>
      <dgm:spPr/>
    </dgm:pt>
    <dgm:pt modelId="{04FCDD7B-64FD-4460-B51F-8AE3E4F6BB3D}" type="pres">
      <dgm:prSet presAssocID="{8B21D593-40D9-4907-97FF-4A5669BACC7F}" presName="parentLeftMargin" presStyleLbl="node1" presStyleIdx="1" presStyleCnt="3"/>
      <dgm:spPr/>
    </dgm:pt>
    <dgm:pt modelId="{3B4435B8-03DB-439C-953A-930775024EA5}" type="pres">
      <dgm:prSet presAssocID="{8B21D593-40D9-4907-97FF-4A5669BACC7F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53A09ADB-63EB-455D-ACAC-923A81BAB863}" type="pres">
      <dgm:prSet presAssocID="{8B21D593-40D9-4907-97FF-4A5669BACC7F}" presName="negativeSpace" presStyleCnt="0"/>
      <dgm:spPr/>
    </dgm:pt>
    <dgm:pt modelId="{0EE8F067-51EE-4AA8-9880-3A2F0AC7EDF1}" type="pres">
      <dgm:prSet presAssocID="{8B21D593-40D9-4907-97FF-4A5669BACC7F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14B0AE11-09F1-4797-83B4-255115258837}" type="presOf" srcId="{E10BDCB1-9316-4347-8348-A082FD0BD0A9}" destId="{9701DFF1-F7B5-4EBB-BC07-25D309894F05}" srcOrd="1" destOrd="0" presId="urn:microsoft.com/office/officeart/2005/8/layout/list1"/>
    <dgm:cxn modelId="{A9B7D830-9B72-4D5D-ABB5-BA58C01CCFCD}" srcId="{82D43CA5-895F-41F5-B29A-149329957A85}" destId="{8B21D593-40D9-4907-97FF-4A5669BACC7F}" srcOrd="2" destOrd="0" parTransId="{8191F1B2-A3E6-4368-A808-63F8A84327B6}" sibTransId="{D2ACE373-C59C-419A-9B95-745E7C920811}"/>
    <dgm:cxn modelId="{36185A62-3B22-4347-A42D-7A832E3AE730}" type="presOf" srcId="{DBE0BC68-1FCD-41A1-A202-83128DEAC6D1}" destId="{0EE8F067-51EE-4AA8-9880-3A2F0AC7EDF1}" srcOrd="0" destOrd="0" presId="urn:microsoft.com/office/officeart/2005/8/layout/list1"/>
    <dgm:cxn modelId="{BE7E4D65-6CD4-40EA-A706-D36D3657E693}" type="presOf" srcId="{823FC94A-37DC-4427-B8CA-DF0E20AAF069}" destId="{CEDFED6F-C1C6-44A5-B5E4-AFA1224C150E}" srcOrd="0" destOrd="0" presId="urn:microsoft.com/office/officeart/2005/8/layout/list1"/>
    <dgm:cxn modelId="{DE700D70-9349-4846-BF9C-DADC2D8C2BD6}" srcId="{E10BDCB1-9316-4347-8348-A082FD0BD0A9}" destId="{F32F7041-49B5-4ACE-954D-5266F4C463B8}" srcOrd="1" destOrd="0" parTransId="{030949C3-D0F8-4A31-B94A-9AB7A2DB3821}" sibTransId="{BE3A2AF9-4C85-4726-BC5D-758A0E34265B}"/>
    <dgm:cxn modelId="{39EC8959-57E2-49FE-82CD-4425BC613720}" srcId="{823FC94A-37DC-4427-B8CA-DF0E20AAF069}" destId="{C5BF9B91-3B49-4F98-9088-950C30CB6F88}" srcOrd="0" destOrd="0" parTransId="{B453F63F-1892-48B0-8DA9-B7305EB08EC4}" sibTransId="{0EACAC27-23B1-4248-97A7-09384183E4D4}"/>
    <dgm:cxn modelId="{69343C7D-05FE-4EAD-83C7-C584F1541187}" srcId="{82D43CA5-895F-41F5-B29A-149329957A85}" destId="{E10BDCB1-9316-4347-8348-A082FD0BD0A9}" srcOrd="1" destOrd="0" parTransId="{FA354DB2-9362-4654-86C3-D91EFAD5BEF6}" sibTransId="{A0BAD570-7840-4331-8A20-AB2EEC63F28F}"/>
    <dgm:cxn modelId="{2972E69A-66EC-4ED6-90A6-809F43DD76D3}" type="presOf" srcId="{5B30D699-A981-44D5-A0B5-9BC72846D9F3}" destId="{FC38803E-2090-4BCA-8661-32688101BAF5}" srcOrd="0" destOrd="2" presId="urn:microsoft.com/office/officeart/2005/8/layout/list1"/>
    <dgm:cxn modelId="{47A349A0-CAAD-465B-B4BA-65BB9A783BC3}" type="presOf" srcId="{F32F7041-49B5-4ACE-954D-5266F4C463B8}" destId="{FC38803E-2090-4BCA-8661-32688101BAF5}" srcOrd="0" destOrd="1" presId="urn:microsoft.com/office/officeart/2005/8/layout/list1"/>
    <dgm:cxn modelId="{C01923B5-E9B8-4A77-86EB-DCE23A516E07}" type="presOf" srcId="{8B21D593-40D9-4907-97FF-4A5669BACC7F}" destId="{3B4435B8-03DB-439C-953A-930775024EA5}" srcOrd="1" destOrd="0" presId="urn:microsoft.com/office/officeart/2005/8/layout/list1"/>
    <dgm:cxn modelId="{F76A4CB5-0B90-4BFA-94B6-A9B8DFD2A17A}" type="presOf" srcId="{72A1942F-6689-4A21-BB65-E8A51EAB6C51}" destId="{FC38803E-2090-4BCA-8661-32688101BAF5}" srcOrd="0" destOrd="0" presId="urn:microsoft.com/office/officeart/2005/8/layout/list1"/>
    <dgm:cxn modelId="{600696BE-1A81-4A2F-9514-16208FA1EEA9}" type="presOf" srcId="{82D43CA5-895F-41F5-B29A-149329957A85}" destId="{AD66CB9D-524E-4B2E-931A-588AA39FB7CB}" srcOrd="0" destOrd="0" presId="urn:microsoft.com/office/officeart/2005/8/layout/list1"/>
    <dgm:cxn modelId="{AB7E3BC1-157F-4227-81C8-CDAECD3529BF}" type="presOf" srcId="{E10BDCB1-9316-4347-8348-A082FD0BD0A9}" destId="{48D2D9C8-4951-4123-85C8-838A98A6314D}" srcOrd="0" destOrd="0" presId="urn:microsoft.com/office/officeart/2005/8/layout/list1"/>
    <dgm:cxn modelId="{B5A399CC-08E0-4BC4-B4BB-9565E21F854F}" srcId="{E10BDCB1-9316-4347-8348-A082FD0BD0A9}" destId="{72A1942F-6689-4A21-BB65-E8A51EAB6C51}" srcOrd="0" destOrd="0" parTransId="{6943BD83-53EE-48E2-B2C0-84BD420E0CCD}" sibTransId="{DEE43DFE-95A9-4228-A960-67CC7CFC40A4}"/>
    <dgm:cxn modelId="{F64EBBD0-632F-4DEC-A172-9416718398F8}" srcId="{E10BDCB1-9316-4347-8348-A082FD0BD0A9}" destId="{5B30D699-A981-44D5-A0B5-9BC72846D9F3}" srcOrd="2" destOrd="0" parTransId="{B2A32DEA-1E37-4F4F-BF4A-C755832012B5}" sibTransId="{2B6C4090-F648-4247-8D55-ED8B4082D411}"/>
    <dgm:cxn modelId="{9B7EFCD9-075E-4E84-B533-B4CBAD6BBC11}" srcId="{82D43CA5-895F-41F5-B29A-149329957A85}" destId="{823FC94A-37DC-4427-B8CA-DF0E20AAF069}" srcOrd="0" destOrd="0" parTransId="{92CB9195-408A-4112-AF33-60FDF68D90D9}" sibTransId="{B22B0A66-1D43-4E89-A060-D7EFF2C65AF5}"/>
    <dgm:cxn modelId="{43C1B0DB-0170-4D88-8461-2ACF390A4F2C}" type="presOf" srcId="{823FC94A-37DC-4427-B8CA-DF0E20AAF069}" destId="{A4B7B641-A786-44B4-B9BE-5C389B51B3AD}" srcOrd="1" destOrd="0" presId="urn:microsoft.com/office/officeart/2005/8/layout/list1"/>
    <dgm:cxn modelId="{FB5864E5-B27D-40C5-A66A-E6D5E5AC2B02}" type="presOf" srcId="{C5BF9B91-3B49-4F98-9088-950C30CB6F88}" destId="{06C925E5-6B6B-4AB6-AA2D-D461EA5E91D1}" srcOrd="0" destOrd="0" presId="urn:microsoft.com/office/officeart/2005/8/layout/list1"/>
    <dgm:cxn modelId="{D32E16E7-1036-4461-A746-01F77EDEDA89}" srcId="{8B21D593-40D9-4907-97FF-4A5669BACC7F}" destId="{DBE0BC68-1FCD-41A1-A202-83128DEAC6D1}" srcOrd="0" destOrd="0" parTransId="{57529C34-83C7-4CF8-8D6E-3F4D20ADF8F7}" sibTransId="{B40BA9B9-B87B-4A41-A125-2B3C336EF7D4}"/>
    <dgm:cxn modelId="{F5BDE4E9-365E-4065-9E2E-9E1D82400242}" type="presOf" srcId="{8B21D593-40D9-4907-97FF-4A5669BACC7F}" destId="{04FCDD7B-64FD-4460-B51F-8AE3E4F6BB3D}" srcOrd="0" destOrd="0" presId="urn:microsoft.com/office/officeart/2005/8/layout/list1"/>
    <dgm:cxn modelId="{B2092425-01A0-4385-86AC-2C03EE8D8746}" type="presParOf" srcId="{AD66CB9D-524E-4B2E-931A-588AA39FB7CB}" destId="{7AD14C97-690F-49F8-91D9-C8B7172B5A8B}" srcOrd="0" destOrd="0" presId="urn:microsoft.com/office/officeart/2005/8/layout/list1"/>
    <dgm:cxn modelId="{EACE6979-1B58-49A4-99B2-E045ED53657B}" type="presParOf" srcId="{7AD14C97-690F-49F8-91D9-C8B7172B5A8B}" destId="{CEDFED6F-C1C6-44A5-B5E4-AFA1224C150E}" srcOrd="0" destOrd="0" presId="urn:microsoft.com/office/officeart/2005/8/layout/list1"/>
    <dgm:cxn modelId="{F4792DD1-D725-4763-92DF-5B160762510E}" type="presParOf" srcId="{7AD14C97-690F-49F8-91D9-C8B7172B5A8B}" destId="{A4B7B641-A786-44B4-B9BE-5C389B51B3AD}" srcOrd="1" destOrd="0" presId="urn:microsoft.com/office/officeart/2005/8/layout/list1"/>
    <dgm:cxn modelId="{77406EC8-E05E-4D23-89FE-A8B2B398EF94}" type="presParOf" srcId="{AD66CB9D-524E-4B2E-931A-588AA39FB7CB}" destId="{943F9F56-1193-446F-B76B-864852474EAE}" srcOrd="1" destOrd="0" presId="urn:microsoft.com/office/officeart/2005/8/layout/list1"/>
    <dgm:cxn modelId="{F8BA61F1-88B4-449A-B69E-5837DDF4F6E2}" type="presParOf" srcId="{AD66CB9D-524E-4B2E-931A-588AA39FB7CB}" destId="{06C925E5-6B6B-4AB6-AA2D-D461EA5E91D1}" srcOrd="2" destOrd="0" presId="urn:microsoft.com/office/officeart/2005/8/layout/list1"/>
    <dgm:cxn modelId="{A3836A2F-D65B-4398-8114-253D53E1D31E}" type="presParOf" srcId="{AD66CB9D-524E-4B2E-931A-588AA39FB7CB}" destId="{C43AB756-9F60-4977-8DF6-97FC8DB41669}" srcOrd="3" destOrd="0" presId="urn:microsoft.com/office/officeart/2005/8/layout/list1"/>
    <dgm:cxn modelId="{B9236DFD-4AAC-45DE-A308-BE7C5CA6CFA7}" type="presParOf" srcId="{AD66CB9D-524E-4B2E-931A-588AA39FB7CB}" destId="{17966BCB-519E-40E2-8BE8-1288B3F113B5}" srcOrd="4" destOrd="0" presId="urn:microsoft.com/office/officeart/2005/8/layout/list1"/>
    <dgm:cxn modelId="{381EAA17-CC3C-4E49-961F-D486DBB81AD3}" type="presParOf" srcId="{17966BCB-519E-40E2-8BE8-1288B3F113B5}" destId="{48D2D9C8-4951-4123-85C8-838A98A6314D}" srcOrd="0" destOrd="0" presId="urn:microsoft.com/office/officeart/2005/8/layout/list1"/>
    <dgm:cxn modelId="{5FE4A441-49C1-4091-868D-A48888D92D02}" type="presParOf" srcId="{17966BCB-519E-40E2-8BE8-1288B3F113B5}" destId="{9701DFF1-F7B5-4EBB-BC07-25D309894F05}" srcOrd="1" destOrd="0" presId="urn:microsoft.com/office/officeart/2005/8/layout/list1"/>
    <dgm:cxn modelId="{FBCCFFCD-7C14-44CE-9659-2B2A0FEAFCB1}" type="presParOf" srcId="{AD66CB9D-524E-4B2E-931A-588AA39FB7CB}" destId="{1811B928-FA1C-4EDE-BDA5-CD49DE300AE1}" srcOrd="5" destOrd="0" presId="urn:microsoft.com/office/officeart/2005/8/layout/list1"/>
    <dgm:cxn modelId="{81471811-E899-4EE0-8BFC-3DEF357FE562}" type="presParOf" srcId="{AD66CB9D-524E-4B2E-931A-588AA39FB7CB}" destId="{FC38803E-2090-4BCA-8661-32688101BAF5}" srcOrd="6" destOrd="0" presId="urn:microsoft.com/office/officeart/2005/8/layout/list1"/>
    <dgm:cxn modelId="{A57017BE-0D47-4E76-BC0B-BC3FEB83E459}" type="presParOf" srcId="{AD66CB9D-524E-4B2E-931A-588AA39FB7CB}" destId="{7A3DBB42-2FF0-4D4A-B971-1B95906C8374}" srcOrd="7" destOrd="0" presId="urn:microsoft.com/office/officeart/2005/8/layout/list1"/>
    <dgm:cxn modelId="{5A34E560-B2D8-4D7A-B324-1FD2A6ED865B}" type="presParOf" srcId="{AD66CB9D-524E-4B2E-931A-588AA39FB7CB}" destId="{7DFFC87D-9B1F-488C-B14D-1FC706A77104}" srcOrd="8" destOrd="0" presId="urn:microsoft.com/office/officeart/2005/8/layout/list1"/>
    <dgm:cxn modelId="{768A4751-A9B8-41B6-AA84-B45A7372387D}" type="presParOf" srcId="{7DFFC87D-9B1F-488C-B14D-1FC706A77104}" destId="{04FCDD7B-64FD-4460-B51F-8AE3E4F6BB3D}" srcOrd="0" destOrd="0" presId="urn:microsoft.com/office/officeart/2005/8/layout/list1"/>
    <dgm:cxn modelId="{5CE24B87-4FF5-42C2-91B3-D50AF7A7D3C4}" type="presParOf" srcId="{7DFFC87D-9B1F-488C-B14D-1FC706A77104}" destId="{3B4435B8-03DB-439C-953A-930775024EA5}" srcOrd="1" destOrd="0" presId="urn:microsoft.com/office/officeart/2005/8/layout/list1"/>
    <dgm:cxn modelId="{26193A0F-BF57-4B1B-80B7-F0556BDBE13F}" type="presParOf" srcId="{AD66CB9D-524E-4B2E-931A-588AA39FB7CB}" destId="{53A09ADB-63EB-455D-ACAC-923A81BAB863}" srcOrd="9" destOrd="0" presId="urn:microsoft.com/office/officeart/2005/8/layout/list1"/>
    <dgm:cxn modelId="{7F962697-A1BB-4BBF-9058-B811C231888A}" type="presParOf" srcId="{AD66CB9D-524E-4B2E-931A-588AA39FB7CB}" destId="{0EE8F067-51EE-4AA8-9880-3A2F0AC7EDF1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300F86A-76BA-4AF8-BF25-C1239BFF263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201BA118-E5D9-44B7-B1CE-2504EBB7B9CC}">
      <dgm:prSet phldrT="[文本]" custT="1"/>
      <dgm:spPr/>
      <dgm:t>
        <a:bodyPr/>
        <a:lstStyle/>
        <a:p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,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gt; 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F19EC314-AC7C-4BE3-AACF-2F7E03F73873}" type="parTrans" cxnId="{F3385C45-54B9-4198-B182-139FF83342F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2BB1F05-08D8-465E-8D6D-8B364A9B0FB8}" type="sibTrans" cxnId="{F3385C45-54B9-4198-B182-139FF83342F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A5546C39-4AFF-4516-BD6A-431FD7D0FB2E}">
      <dgm:prSet phldrT="[文本]" custT="1"/>
      <dgm:spPr/>
      <dgm:t>
        <a:bodyPr/>
        <a:lstStyle/>
        <a:p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,</a:t>
          </a:r>
          <a:r>
            <a:rPr lang="zh-CN" altLang="en-US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gt; 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或 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lt; 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CAEB007-3AB8-467C-A13F-AE0B8506B5EE}" type="parTrans" cxnId="{57D99332-E4FE-4596-9893-2E901981EF9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BE53639A-848E-4CE5-8B22-561CB5CBE5F1}" type="sibTrans" cxnId="{57D99332-E4FE-4596-9893-2E901981EF9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8A1D06F-BFCC-4757-9EA8-B5163E6D5271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x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000" i="1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endParaRPr lang="en-US" altLang="zh-CN" sz="20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047DA1E3-9060-4659-8CA4-F74E54EC9F67}" type="parTrans" cxnId="{0C71B401-221B-466B-BD79-834FB54DA24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3EC6AE5D-AE89-4251-9A04-6F7D9B3AD5BD}" type="sibTrans" cxnId="{0C71B401-221B-466B-BD79-834FB54DA24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826C11F-99A3-4C1B-A586-605EC8DC49F3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等式成立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E8C0B918-59AF-4D5F-8581-68DB7CD060BF}" type="parTrans" cxnId="{47F3E99F-AACE-4999-9480-084E5C30C1FA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A5562299-F783-434E-A5DB-5400A829B123}" type="sibTrans" cxnId="{47F3E99F-AACE-4999-9480-084E5C30C1FA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1974547-4CA1-48D3-8BBA-6CF881F23F81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</a:p>
      </dgm:t>
    </dgm:pt>
    <dgm:pt modelId="{56D1C8EE-331E-4C52-BE85-DEF093C81B48}" type="parTrans" cxnId="{B5B9A78F-AF69-4C74-BDBB-58B46DC6A66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550689F6-560B-4E04-B227-5728C3F96B53}" type="sibTrans" cxnId="{B5B9A78F-AF69-4C74-BDBB-58B46DC6A66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F658C83-EE68-4F4A-BE38-49596195A660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：</a:t>
          </a:r>
          <a:r>
            <a: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x]</a:t>
          </a:r>
          <a:r>
            <a:rPr lang="zh-CN" altLang="en-US" sz="20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[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2</a:t>
          </a:r>
          <a:r>
            <a:rPr lang="en-US" altLang="zh-CN" sz="2000" i="1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+1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[ </a:t>
          </a:r>
          <a:r>
            <a: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en-US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]</a:t>
          </a:r>
          <a:r>
            <a:rPr lang="zh-CN" altLang="en-US" sz="20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　</a:t>
          </a:r>
          <a:endParaRPr lang="en-US" altLang="zh-CN" sz="2000" i="1" dirty="0">
            <a:solidFill>
              <a:schemeClr val="bg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FCB097D1-A335-43B9-B5C7-E4F3E5BE203E}" type="parTrans" cxnId="{90805D22-9626-4992-856F-0892337465E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98A3911-BB83-4C9A-853F-1252BAF59D4F}" type="sibTrans" cxnId="{90805D22-9626-4992-856F-0892337465E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B3DBFB02-BB29-44A4-BCB0-6E520B30CC92}">
      <dgm:prSet custT="1"/>
      <dgm:spPr/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等式成立</a:t>
          </a:r>
          <a:endParaRPr lang="zh-CN" altLang="en-US" sz="2000" b="1" dirty="0">
            <a:solidFill>
              <a:schemeClr val="bg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A2558CF-D2D3-4A18-A726-EA5E06D0761B}" type="parTrans" cxnId="{607ACA9C-CD78-4EBE-BE4D-9560AFAFF6B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B2B75AC-CADC-446E-8F42-E33D42AAD38C}" type="sibTrans" cxnId="{607ACA9C-CD78-4EBE-BE4D-9560AFAFF6B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26DFF17-0F95-4DCC-844E-9DD7548834DC}" type="pres">
      <dgm:prSet presAssocID="{4300F86A-76BA-4AF8-BF25-C1239BFF2633}" presName="linear" presStyleCnt="0">
        <dgm:presLayoutVars>
          <dgm:dir/>
          <dgm:animLvl val="lvl"/>
          <dgm:resizeHandles val="exact"/>
        </dgm:presLayoutVars>
      </dgm:prSet>
      <dgm:spPr/>
    </dgm:pt>
    <dgm:pt modelId="{0FFF4266-357E-4494-B514-251B79AE0F20}" type="pres">
      <dgm:prSet presAssocID="{201BA118-E5D9-44B7-B1CE-2504EBB7B9CC}" presName="parentLin" presStyleCnt="0"/>
      <dgm:spPr/>
    </dgm:pt>
    <dgm:pt modelId="{9A8EBEA5-180C-4BA5-A389-6FFDF18B8C6D}" type="pres">
      <dgm:prSet presAssocID="{201BA118-E5D9-44B7-B1CE-2504EBB7B9CC}" presName="parentLeftMargin" presStyleLbl="node1" presStyleIdx="0" presStyleCnt="2"/>
      <dgm:spPr/>
    </dgm:pt>
    <dgm:pt modelId="{393C5FE7-202B-410C-BDC0-8B19F60F39FD}" type="pres">
      <dgm:prSet presAssocID="{201BA118-E5D9-44B7-B1CE-2504EBB7B9CC}" presName="parentText" presStyleLbl="node1" presStyleIdx="0" presStyleCnt="2" custScaleX="117231" custScaleY="96545">
        <dgm:presLayoutVars>
          <dgm:chMax val="0"/>
          <dgm:bulletEnabled val="1"/>
        </dgm:presLayoutVars>
      </dgm:prSet>
      <dgm:spPr/>
    </dgm:pt>
    <dgm:pt modelId="{687DF730-F9D3-4DCD-89E4-4D372B83E662}" type="pres">
      <dgm:prSet presAssocID="{201BA118-E5D9-44B7-B1CE-2504EBB7B9CC}" presName="negativeSpace" presStyleCnt="0"/>
      <dgm:spPr/>
    </dgm:pt>
    <dgm:pt modelId="{4B7F75F7-9316-4E36-8FD3-0334C70A3ED4}" type="pres">
      <dgm:prSet presAssocID="{201BA118-E5D9-44B7-B1CE-2504EBB7B9CC}" presName="childText" presStyleLbl="conFgAcc1" presStyleIdx="0" presStyleCnt="2">
        <dgm:presLayoutVars>
          <dgm:bulletEnabled val="1"/>
        </dgm:presLayoutVars>
      </dgm:prSet>
      <dgm:spPr/>
    </dgm:pt>
    <dgm:pt modelId="{44AF12A5-FBFE-432A-928E-8E5510D4319D}" type="pres">
      <dgm:prSet presAssocID="{72BB1F05-08D8-465E-8D6D-8B364A9B0FB8}" presName="spaceBetweenRectangles" presStyleCnt="0"/>
      <dgm:spPr/>
    </dgm:pt>
    <dgm:pt modelId="{37206B00-88F8-4763-81A1-956E0A521513}" type="pres">
      <dgm:prSet presAssocID="{A5546C39-4AFF-4516-BD6A-431FD7D0FB2E}" presName="parentLin" presStyleCnt="0"/>
      <dgm:spPr/>
    </dgm:pt>
    <dgm:pt modelId="{89CB3961-824C-495E-B8B3-51B84F40A453}" type="pres">
      <dgm:prSet presAssocID="{A5546C39-4AFF-4516-BD6A-431FD7D0FB2E}" presName="parentLeftMargin" presStyleLbl="node1" presStyleIdx="0" presStyleCnt="2"/>
      <dgm:spPr/>
    </dgm:pt>
    <dgm:pt modelId="{74ED6F8D-836A-4EA6-BC85-4236CF6D1B24}" type="pres">
      <dgm:prSet presAssocID="{A5546C39-4AFF-4516-BD6A-431FD7D0FB2E}" presName="parentText" presStyleLbl="node1" presStyleIdx="1" presStyleCnt="2" custScaleX="117231" custScaleY="96545">
        <dgm:presLayoutVars>
          <dgm:chMax val="0"/>
          <dgm:bulletEnabled val="1"/>
        </dgm:presLayoutVars>
      </dgm:prSet>
      <dgm:spPr/>
    </dgm:pt>
    <dgm:pt modelId="{7BB1EA5E-C546-4D3D-9F43-16764923C4F0}" type="pres">
      <dgm:prSet presAssocID="{A5546C39-4AFF-4516-BD6A-431FD7D0FB2E}" presName="negativeSpace" presStyleCnt="0"/>
      <dgm:spPr/>
    </dgm:pt>
    <dgm:pt modelId="{C4C5456A-11DF-44CD-B1ED-E66B8EA8A7C7}" type="pres">
      <dgm:prSet presAssocID="{A5546C39-4AFF-4516-BD6A-431FD7D0FB2E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0C71B401-221B-466B-BD79-834FB54DA24B}" srcId="{201BA118-E5D9-44B7-B1CE-2504EBB7B9CC}" destId="{18A1D06F-BFCC-4757-9EA8-B5163E6D5271}" srcOrd="0" destOrd="0" parTransId="{047DA1E3-9060-4659-8CA4-F74E54EC9F67}" sibTransId="{3EC6AE5D-AE89-4251-9A04-6F7D9B3AD5BD}"/>
    <dgm:cxn modelId="{998D4914-A94D-4BA3-B27F-46B31BD8E5EE}" type="presOf" srcId="{A5546C39-4AFF-4516-BD6A-431FD7D0FB2E}" destId="{74ED6F8D-836A-4EA6-BC85-4236CF6D1B24}" srcOrd="1" destOrd="0" presId="urn:microsoft.com/office/officeart/2005/8/layout/list1"/>
    <dgm:cxn modelId="{67EF851D-77C7-46F8-B3FC-8DEA5F917260}" type="presOf" srcId="{201BA118-E5D9-44B7-B1CE-2504EBB7B9CC}" destId="{393C5FE7-202B-410C-BDC0-8B19F60F39FD}" srcOrd="1" destOrd="0" presId="urn:microsoft.com/office/officeart/2005/8/layout/list1"/>
    <dgm:cxn modelId="{90805D22-9626-4992-856F-0892337465E8}" srcId="{A5546C39-4AFF-4516-BD6A-431FD7D0FB2E}" destId="{6F658C83-EE68-4F4A-BE38-49596195A660}" srcOrd="1" destOrd="0" parTransId="{FCB097D1-A335-43B9-B5C7-E4F3E5BE203E}" sibTransId="{998A3911-BB83-4C9A-853F-1252BAF59D4F}"/>
    <dgm:cxn modelId="{DAF8A431-E7E2-4A22-94F2-EECB833C4A7C}" type="presOf" srcId="{B3DBFB02-BB29-44A4-BCB0-6E520B30CC92}" destId="{C4C5456A-11DF-44CD-B1ED-E66B8EA8A7C7}" srcOrd="0" destOrd="2" presId="urn:microsoft.com/office/officeart/2005/8/layout/list1"/>
    <dgm:cxn modelId="{57D99332-E4FE-4596-9893-2E901981EF9D}" srcId="{4300F86A-76BA-4AF8-BF25-C1239BFF2633}" destId="{A5546C39-4AFF-4516-BD6A-431FD7D0FB2E}" srcOrd="1" destOrd="0" parTransId="{0CAEB007-3AB8-467C-A13F-AE0B8506B5EE}" sibTransId="{BE53639A-848E-4CE5-8B22-561CB5CBE5F1}"/>
    <dgm:cxn modelId="{D7699F42-179E-4985-B076-5B34A6571CDB}" type="presOf" srcId="{6F658C83-EE68-4F4A-BE38-49596195A660}" destId="{C4C5456A-11DF-44CD-B1ED-E66B8EA8A7C7}" srcOrd="0" destOrd="1" presId="urn:microsoft.com/office/officeart/2005/8/layout/list1"/>
    <dgm:cxn modelId="{F3385C45-54B9-4198-B182-139FF83342FC}" srcId="{4300F86A-76BA-4AF8-BF25-C1239BFF2633}" destId="{201BA118-E5D9-44B7-B1CE-2504EBB7B9CC}" srcOrd="0" destOrd="0" parTransId="{F19EC314-AC7C-4BE3-AACF-2F7E03F73873}" sibTransId="{72BB1F05-08D8-465E-8D6D-8B364A9B0FB8}"/>
    <dgm:cxn modelId="{028C1F67-A54F-49E8-8255-BB620522C6A8}" type="presOf" srcId="{21974547-4CA1-48D3-8BBA-6CF881F23F81}" destId="{C4C5456A-11DF-44CD-B1ED-E66B8EA8A7C7}" srcOrd="0" destOrd="0" presId="urn:microsoft.com/office/officeart/2005/8/layout/list1"/>
    <dgm:cxn modelId="{37F3234F-9178-454D-BF0D-36DB537B2392}" type="presOf" srcId="{0826C11F-99A3-4C1B-A586-605EC8DC49F3}" destId="{4B7F75F7-9316-4E36-8FD3-0334C70A3ED4}" srcOrd="0" destOrd="1" presId="urn:microsoft.com/office/officeart/2005/8/layout/list1"/>
    <dgm:cxn modelId="{7BCA4173-F02E-4FDD-9E17-19CE3563541D}" type="presOf" srcId="{18A1D06F-BFCC-4757-9EA8-B5163E6D5271}" destId="{4B7F75F7-9316-4E36-8FD3-0334C70A3ED4}" srcOrd="0" destOrd="0" presId="urn:microsoft.com/office/officeart/2005/8/layout/list1"/>
    <dgm:cxn modelId="{B5B9A78F-AF69-4C74-BDBB-58B46DC6A66E}" srcId="{A5546C39-4AFF-4516-BD6A-431FD7D0FB2E}" destId="{21974547-4CA1-48D3-8BBA-6CF881F23F81}" srcOrd="0" destOrd="0" parTransId="{56D1C8EE-331E-4C52-BE85-DEF093C81B48}" sibTransId="{550689F6-560B-4E04-B227-5728C3F96B53}"/>
    <dgm:cxn modelId="{1038DF9A-34D1-4402-8FE4-63532FF7265D}" type="presOf" srcId="{4300F86A-76BA-4AF8-BF25-C1239BFF2633}" destId="{626DFF17-0F95-4DCC-844E-9DD7548834DC}" srcOrd="0" destOrd="0" presId="urn:microsoft.com/office/officeart/2005/8/layout/list1"/>
    <dgm:cxn modelId="{607ACA9C-CD78-4EBE-BE4D-9560AFAFF6BC}" srcId="{A5546C39-4AFF-4516-BD6A-431FD7D0FB2E}" destId="{B3DBFB02-BB29-44A4-BCB0-6E520B30CC92}" srcOrd="2" destOrd="0" parTransId="{CA2558CF-D2D3-4A18-A726-EA5E06D0761B}" sibTransId="{6B2B75AC-CADC-446E-8F42-E33D42AAD38C}"/>
    <dgm:cxn modelId="{47F3E99F-AACE-4999-9480-084E5C30C1FA}" srcId="{201BA118-E5D9-44B7-B1CE-2504EBB7B9CC}" destId="{0826C11F-99A3-4C1B-A586-605EC8DC49F3}" srcOrd="1" destOrd="0" parTransId="{E8C0B918-59AF-4D5F-8581-68DB7CD060BF}" sibTransId="{A5562299-F783-434E-A5DB-5400A829B123}"/>
    <dgm:cxn modelId="{D8672BB2-6553-4D71-8F1B-B512C1EF2CFA}" type="presOf" srcId="{201BA118-E5D9-44B7-B1CE-2504EBB7B9CC}" destId="{9A8EBEA5-180C-4BA5-A389-6FFDF18B8C6D}" srcOrd="0" destOrd="0" presId="urn:microsoft.com/office/officeart/2005/8/layout/list1"/>
    <dgm:cxn modelId="{A847B4B7-8346-4B4C-93C6-50AC133847C4}" type="presOf" srcId="{A5546C39-4AFF-4516-BD6A-431FD7D0FB2E}" destId="{89CB3961-824C-495E-B8B3-51B84F40A453}" srcOrd="0" destOrd="0" presId="urn:microsoft.com/office/officeart/2005/8/layout/list1"/>
    <dgm:cxn modelId="{48017639-E130-4089-8795-64B5F663DC14}" type="presParOf" srcId="{626DFF17-0F95-4DCC-844E-9DD7548834DC}" destId="{0FFF4266-357E-4494-B514-251B79AE0F20}" srcOrd="0" destOrd="0" presId="urn:microsoft.com/office/officeart/2005/8/layout/list1"/>
    <dgm:cxn modelId="{9656F139-C22D-490F-B881-D83DBFF48DE8}" type="presParOf" srcId="{0FFF4266-357E-4494-B514-251B79AE0F20}" destId="{9A8EBEA5-180C-4BA5-A389-6FFDF18B8C6D}" srcOrd="0" destOrd="0" presId="urn:microsoft.com/office/officeart/2005/8/layout/list1"/>
    <dgm:cxn modelId="{D5175857-E7A1-4485-8A99-2A499E1BE5DD}" type="presParOf" srcId="{0FFF4266-357E-4494-B514-251B79AE0F20}" destId="{393C5FE7-202B-410C-BDC0-8B19F60F39FD}" srcOrd="1" destOrd="0" presId="urn:microsoft.com/office/officeart/2005/8/layout/list1"/>
    <dgm:cxn modelId="{761B140C-97C9-4009-9B2F-9B20141A7A31}" type="presParOf" srcId="{626DFF17-0F95-4DCC-844E-9DD7548834DC}" destId="{687DF730-F9D3-4DCD-89E4-4D372B83E662}" srcOrd="1" destOrd="0" presId="urn:microsoft.com/office/officeart/2005/8/layout/list1"/>
    <dgm:cxn modelId="{23A04055-E69D-4A9B-9D57-D65CC6CC146E}" type="presParOf" srcId="{626DFF17-0F95-4DCC-844E-9DD7548834DC}" destId="{4B7F75F7-9316-4E36-8FD3-0334C70A3ED4}" srcOrd="2" destOrd="0" presId="urn:microsoft.com/office/officeart/2005/8/layout/list1"/>
    <dgm:cxn modelId="{48D26395-AEB4-4239-9AB7-1C60E83D9C04}" type="presParOf" srcId="{626DFF17-0F95-4DCC-844E-9DD7548834DC}" destId="{44AF12A5-FBFE-432A-928E-8E5510D4319D}" srcOrd="3" destOrd="0" presId="urn:microsoft.com/office/officeart/2005/8/layout/list1"/>
    <dgm:cxn modelId="{6C7FA5A8-9036-4F3E-B0DE-50F274ACA365}" type="presParOf" srcId="{626DFF17-0F95-4DCC-844E-9DD7548834DC}" destId="{37206B00-88F8-4763-81A1-956E0A521513}" srcOrd="4" destOrd="0" presId="urn:microsoft.com/office/officeart/2005/8/layout/list1"/>
    <dgm:cxn modelId="{65A94ED0-4010-44BE-BE6F-77241029461F}" type="presParOf" srcId="{37206B00-88F8-4763-81A1-956E0A521513}" destId="{89CB3961-824C-495E-B8B3-51B84F40A453}" srcOrd="0" destOrd="0" presId="urn:microsoft.com/office/officeart/2005/8/layout/list1"/>
    <dgm:cxn modelId="{6DEBC5E0-5D10-4035-9C60-FD45315573C0}" type="presParOf" srcId="{37206B00-88F8-4763-81A1-956E0A521513}" destId="{74ED6F8D-836A-4EA6-BC85-4236CF6D1B24}" srcOrd="1" destOrd="0" presId="urn:microsoft.com/office/officeart/2005/8/layout/list1"/>
    <dgm:cxn modelId="{C2579618-AEB3-4F4B-B0DC-995BFEDE797D}" type="presParOf" srcId="{626DFF17-0F95-4DCC-844E-9DD7548834DC}" destId="{7BB1EA5E-C546-4D3D-9F43-16764923C4F0}" srcOrd="5" destOrd="0" presId="urn:microsoft.com/office/officeart/2005/8/layout/list1"/>
    <dgm:cxn modelId="{74C66B92-810A-41FA-9F2D-644AED854FEF}" type="presParOf" srcId="{626DFF17-0F95-4DCC-844E-9DD7548834DC}" destId="{C4C5456A-11DF-44CD-B1ED-E66B8EA8A7C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300F86A-76BA-4AF8-BF25-C1239BFF2633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201BA118-E5D9-44B7-B1CE-2504EBB7B9CC}">
      <dgm:prSet phldrT="[文本]" custT="1"/>
      <dgm:spPr>
        <a:solidFill>
          <a:srgbClr val="7EC6B8"/>
        </a:solidFill>
      </dgm:spPr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,</a:t>
          </a:r>
          <a:r>
            <a:rPr lang="zh-CN" altLang="en-US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gt; 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r>
            <a: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或 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lt; </a:t>
          </a:r>
          <a:r>
            <a:rPr lang="en-US" altLang="zh-CN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F19EC314-AC7C-4BE3-AACF-2F7E03F73873}" type="parTrans" cxnId="{F3385C45-54B9-4198-B182-139FF83342F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72BB1F05-08D8-465E-8D6D-8B364A9B0FB8}" type="sibTrans" cxnId="{F3385C45-54B9-4198-B182-139FF83342F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A5546C39-4AFF-4516-BD6A-431FD7D0FB2E}">
      <dgm:prSet phldrT="[文本]" custT="1"/>
      <dgm:spPr>
        <a:solidFill>
          <a:srgbClr val="8AC4A7"/>
        </a:solidFill>
      </dgm:spPr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4</a:t>
          </a:r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,</a:t>
          </a:r>
          <a:r>
            <a:rPr lang="zh-CN" altLang="en-US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lt; 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0CAEB007-3AB8-467C-A13F-AE0B8506B5EE}" type="parTrans" cxnId="{57D99332-E4FE-4596-9893-2E901981EF9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BE53639A-848E-4CE5-8B22-561CB5CBE5F1}" type="sibTrans" cxnId="{57D99332-E4FE-4596-9893-2E901981EF9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8A1D06F-BFCC-4757-9EA8-B5163E6D5271}">
      <dgm:prSet custT="1"/>
      <dgm:spPr>
        <a:ln>
          <a:solidFill>
            <a:srgbClr val="7EC6B8"/>
          </a:solidFill>
        </a:ln>
      </dgm:spPr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这种情况和第</a:t>
          </a:r>
          <a:r>
            <a:rPr lang="en-US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种情况一样，把 </a:t>
          </a:r>
          <a:r>
            <a:rPr lang="en-US" altLang="zh-CN" sz="20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的位置对调即得证。 </a:t>
          </a:r>
          <a:endParaRPr lang="en-US" altLang="zh-CN" sz="20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047DA1E3-9060-4659-8CA4-F74E54EC9F67}" type="parTrans" cxnId="{0C71B401-221B-466B-BD79-834FB54DA24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3EC6AE5D-AE89-4251-9A04-6F7D9B3AD5BD}" type="sibTrans" cxnId="{0C71B401-221B-466B-BD79-834FB54DA24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21974547-4CA1-48D3-8BBA-6CF881F23F81}">
      <dgm:prSet custT="1"/>
      <dgm:spPr>
        <a:ln>
          <a:solidFill>
            <a:srgbClr val="8AC4A7"/>
          </a:solidFill>
        </a:ln>
      </dgm:spPr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</a:p>
      </dgm:t>
    </dgm:pt>
    <dgm:pt modelId="{56D1C8EE-331E-4C52-BE85-DEF093C81B48}" type="parTrans" cxnId="{B5B9A78F-AF69-4C74-BDBB-58B46DC6A66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550689F6-560B-4E04-B227-5728C3F96B53}" type="sibTrans" cxnId="{B5B9A78F-AF69-4C74-BDBB-58B46DC6A66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F658C83-EE68-4F4A-BE38-49596195A660}">
      <dgm:prSet custT="1"/>
      <dgm:spPr>
        <a:ln>
          <a:solidFill>
            <a:srgbClr val="8AC4A7"/>
          </a:solidFill>
        </a:ln>
      </dgm:spPr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：</a:t>
          </a:r>
          <a:r>
            <a: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x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[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(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 </a:t>
          </a:r>
          <a:r>
            <a:rPr lang="en-US" altLang="zh-CN" sz="2000" i="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)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b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</a:b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                           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[ </a:t>
          </a:r>
          <a:r>
            <a:rPr lang="en-US" altLang="zh-CN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en-US" sz="2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]</a:t>
          </a:r>
          <a:r>
            <a:rPr lang="zh-CN" altLang="en-US" sz="20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　</a:t>
          </a:r>
          <a:endParaRPr lang="en-US" altLang="zh-CN" sz="2000" i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gm:t>
    </dgm:pt>
    <dgm:pt modelId="{FCB097D1-A335-43B9-B5C7-E4F3E5BE203E}" type="parTrans" cxnId="{90805D22-9626-4992-856F-0892337465E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98A3911-BB83-4C9A-853F-1252BAF59D4F}" type="sibTrans" cxnId="{90805D22-9626-4992-856F-0892337465E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B3DBFB02-BB29-44A4-BCB0-6E520B30CC92}">
      <dgm:prSet custT="1"/>
      <dgm:spPr>
        <a:ln>
          <a:solidFill>
            <a:srgbClr val="8AC4A7"/>
          </a:solidFill>
        </a:ln>
      </dgm:spPr>
      <dgm:t>
        <a:bodyPr/>
        <a:lstStyle/>
        <a:p>
          <a:pPr>
            <a:lnSpc>
              <a:spcPct val="120000"/>
            </a:lnSpc>
            <a:spcAft>
              <a:spcPts val="0"/>
            </a:spcAft>
            <a:buNone/>
          </a:pP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等式成立</a:t>
          </a:r>
          <a:endParaRPr lang="zh-CN" altLang="en-US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A2558CF-D2D3-4A18-A726-EA5E06D0761B}" type="parTrans" cxnId="{607ACA9C-CD78-4EBE-BE4D-9560AFAFF6B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B2B75AC-CADC-446E-8F42-E33D42AAD38C}" type="sibTrans" cxnId="{607ACA9C-CD78-4EBE-BE4D-9560AFAFF6B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26DFF17-0F95-4DCC-844E-9DD7548834DC}" type="pres">
      <dgm:prSet presAssocID="{4300F86A-76BA-4AF8-BF25-C1239BFF2633}" presName="linear" presStyleCnt="0">
        <dgm:presLayoutVars>
          <dgm:dir/>
          <dgm:animLvl val="lvl"/>
          <dgm:resizeHandles val="exact"/>
        </dgm:presLayoutVars>
      </dgm:prSet>
      <dgm:spPr/>
    </dgm:pt>
    <dgm:pt modelId="{0FFF4266-357E-4494-B514-251B79AE0F20}" type="pres">
      <dgm:prSet presAssocID="{201BA118-E5D9-44B7-B1CE-2504EBB7B9CC}" presName="parentLin" presStyleCnt="0"/>
      <dgm:spPr/>
    </dgm:pt>
    <dgm:pt modelId="{9A8EBEA5-180C-4BA5-A389-6FFDF18B8C6D}" type="pres">
      <dgm:prSet presAssocID="{201BA118-E5D9-44B7-B1CE-2504EBB7B9CC}" presName="parentLeftMargin" presStyleLbl="node1" presStyleIdx="0" presStyleCnt="2"/>
      <dgm:spPr/>
    </dgm:pt>
    <dgm:pt modelId="{393C5FE7-202B-410C-BDC0-8B19F60F39FD}" type="pres">
      <dgm:prSet presAssocID="{201BA118-E5D9-44B7-B1CE-2504EBB7B9CC}" presName="parentText" presStyleLbl="node1" presStyleIdx="0" presStyleCnt="2" custScaleX="117231">
        <dgm:presLayoutVars>
          <dgm:chMax val="0"/>
          <dgm:bulletEnabled val="1"/>
        </dgm:presLayoutVars>
      </dgm:prSet>
      <dgm:spPr/>
    </dgm:pt>
    <dgm:pt modelId="{687DF730-F9D3-4DCD-89E4-4D372B83E662}" type="pres">
      <dgm:prSet presAssocID="{201BA118-E5D9-44B7-B1CE-2504EBB7B9CC}" presName="negativeSpace" presStyleCnt="0"/>
      <dgm:spPr/>
    </dgm:pt>
    <dgm:pt modelId="{4B7F75F7-9316-4E36-8FD3-0334C70A3ED4}" type="pres">
      <dgm:prSet presAssocID="{201BA118-E5D9-44B7-B1CE-2504EBB7B9CC}" presName="childText" presStyleLbl="conFgAcc1" presStyleIdx="0" presStyleCnt="2">
        <dgm:presLayoutVars>
          <dgm:bulletEnabled val="1"/>
        </dgm:presLayoutVars>
      </dgm:prSet>
      <dgm:spPr/>
    </dgm:pt>
    <dgm:pt modelId="{44AF12A5-FBFE-432A-928E-8E5510D4319D}" type="pres">
      <dgm:prSet presAssocID="{72BB1F05-08D8-465E-8D6D-8B364A9B0FB8}" presName="spaceBetweenRectangles" presStyleCnt="0"/>
      <dgm:spPr/>
    </dgm:pt>
    <dgm:pt modelId="{37206B00-88F8-4763-81A1-956E0A521513}" type="pres">
      <dgm:prSet presAssocID="{A5546C39-4AFF-4516-BD6A-431FD7D0FB2E}" presName="parentLin" presStyleCnt="0"/>
      <dgm:spPr/>
    </dgm:pt>
    <dgm:pt modelId="{89CB3961-824C-495E-B8B3-51B84F40A453}" type="pres">
      <dgm:prSet presAssocID="{A5546C39-4AFF-4516-BD6A-431FD7D0FB2E}" presName="parentLeftMargin" presStyleLbl="node1" presStyleIdx="0" presStyleCnt="2"/>
      <dgm:spPr/>
    </dgm:pt>
    <dgm:pt modelId="{74ED6F8D-836A-4EA6-BC85-4236CF6D1B24}" type="pres">
      <dgm:prSet presAssocID="{A5546C39-4AFF-4516-BD6A-431FD7D0FB2E}" presName="parentText" presStyleLbl="node1" presStyleIdx="1" presStyleCnt="2" custScaleX="117231">
        <dgm:presLayoutVars>
          <dgm:chMax val="0"/>
          <dgm:bulletEnabled val="1"/>
        </dgm:presLayoutVars>
      </dgm:prSet>
      <dgm:spPr/>
    </dgm:pt>
    <dgm:pt modelId="{7BB1EA5E-C546-4D3D-9F43-16764923C4F0}" type="pres">
      <dgm:prSet presAssocID="{A5546C39-4AFF-4516-BD6A-431FD7D0FB2E}" presName="negativeSpace" presStyleCnt="0"/>
      <dgm:spPr/>
    </dgm:pt>
    <dgm:pt modelId="{C4C5456A-11DF-44CD-B1ED-E66B8EA8A7C7}" type="pres">
      <dgm:prSet presAssocID="{A5546C39-4AFF-4516-BD6A-431FD7D0FB2E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0C71B401-221B-466B-BD79-834FB54DA24B}" srcId="{201BA118-E5D9-44B7-B1CE-2504EBB7B9CC}" destId="{18A1D06F-BFCC-4757-9EA8-B5163E6D5271}" srcOrd="0" destOrd="0" parTransId="{047DA1E3-9060-4659-8CA4-F74E54EC9F67}" sibTransId="{3EC6AE5D-AE89-4251-9A04-6F7D9B3AD5BD}"/>
    <dgm:cxn modelId="{998D4914-A94D-4BA3-B27F-46B31BD8E5EE}" type="presOf" srcId="{A5546C39-4AFF-4516-BD6A-431FD7D0FB2E}" destId="{74ED6F8D-836A-4EA6-BC85-4236CF6D1B24}" srcOrd="1" destOrd="0" presId="urn:microsoft.com/office/officeart/2005/8/layout/list1"/>
    <dgm:cxn modelId="{67EF851D-77C7-46F8-B3FC-8DEA5F917260}" type="presOf" srcId="{201BA118-E5D9-44B7-B1CE-2504EBB7B9CC}" destId="{393C5FE7-202B-410C-BDC0-8B19F60F39FD}" srcOrd="1" destOrd="0" presId="urn:microsoft.com/office/officeart/2005/8/layout/list1"/>
    <dgm:cxn modelId="{90805D22-9626-4992-856F-0892337465E8}" srcId="{A5546C39-4AFF-4516-BD6A-431FD7D0FB2E}" destId="{6F658C83-EE68-4F4A-BE38-49596195A660}" srcOrd="1" destOrd="0" parTransId="{FCB097D1-A335-43B9-B5C7-E4F3E5BE203E}" sibTransId="{998A3911-BB83-4C9A-853F-1252BAF59D4F}"/>
    <dgm:cxn modelId="{DAF8A431-E7E2-4A22-94F2-EECB833C4A7C}" type="presOf" srcId="{B3DBFB02-BB29-44A4-BCB0-6E520B30CC92}" destId="{C4C5456A-11DF-44CD-B1ED-E66B8EA8A7C7}" srcOrd="0" destOrd="2" presId="urn:microsoft.com/office/officeart/2005/8/layout/list1"/>
    <dgm:cxn modelId="{57D99332-E4FE-4596-9893-2E901981EF9D}" srcId="{4300F86A-76BA-4AF8-BF25-C1239BFF2633}" destId="{A5546C39-4AFF-4516-BD6A-431FD7D0FB2E}" srcOrd="1" destOrd="0" parTransId="{0CAEB007-3AB8-467C-A13F-AE0B8506B5EE}" sibTransId="{BE53639A-848E-4CE5-8B22-561CB5CBE5F1}"/>
    <dgm:cxn modelId="{D7699F42-179E-4985-B076-5B34A6571CDB}" type="presOf" srcId="{6F658C83-EE68-4F4A-BE38-49596195A660}" destId="{C4C5456A-11DF-44CD-B1ED-E66B8EA8A7C7}" srcOrd="0" destOrd="1" presId="urn:microsoft.com/office/officeart/2005/8/layout/list1"/>
    <dgm:cxn modelId="{F3385C45-54B9-4198-B182-139FF83342FC}" srcId="{4300F86A-76BA-4AF8-BF25-C1239BFF2633}" destId="{201BA118-E5D9-44B7-B1CE-2504EBB7B9CC}" srcOrd="0" destOrd="0" parTransId="{F19EC314-AC7C-4BE3-AACF-2F7E03F73873}" sibTransId="{72BB1F05-08D8-465E-8D6D-8B364A9B0FB8}"/>
    <dgm:cxn modelId="{028C1F67-A54F-49E8-8255-BB620522C6A8}" type="presOf" srcId="{21974547-4CA1-48D3-8BBA-6CF881F23F81}" destId="{C4C5456A-11DF-44CD-B1ED-E66B8EA8A7C7}" srcOrd="0" destOrd="0" presId="urn:microsoft.com/office/officeart/2005/8/layout/list1"/>
    <dgm:cxn modelId="{7BCA4173-F02E-4FDD-9E17-19CE3563541D}" type="presOf" srcId="{18A1D06F-BFCC-4757-9EA8-B5163E6D5271}" destId="{4B7F75F7-9316-4E36-8FD3-0334C70A3ED4}" srcOrd="0" destOrd="0" presId="urn:microsoft.com/office/officeart/2005/8/layout/list1"/>
    <dgm:cxn modelId="{B5B9A78F-AF69-4C74-BDBB-58B46DC6A66E}" srcId="{A5546C39-4AFF-4516-BD6A-431FD7D0FB2E}" destId="{21974547-4CA1-48D3-8BBA-6CF881F23F81}" srcOrd="0" destOrd="0" parTransId="{56D1C8EE-331E-4C52-BE85-DEF093C81B48}" sibTransId="{550689F6-560B-4E04-B227-5728C3F96B53}"/>
    <dgm:cxn modelId="{1038DF9A-34D1-4402-8FE4-63532FF7265D}" type="presOf" srcId="{4300F86A-76BA-4AF8-BF25-C1239BFF2633}" destId="{626DFF17-0F95-4DCC-844E-9DD7548834DC}" srcOrd="0" destOrd="0" presId="urn:microsoft.com/office/officeart/2005/8/layout/list1"/>
    <dgm:cxn modelId="{607ACA9C-CD78-4EBE-BE4D-9560AFAFF6BC}" srcId="{A5546C39-4AFF-4516-BD6A-431FD7D0FB2E}" destId="{B3DBFB02-BB29-44A4-BCB0-6E520B30CC92}" srcOrd="2" destOrd="0" parTransId="{CA2558CF-D2D3-4A18-A726-EA5E06D0761B}" sibTransId="{6B2B75AC-CADC-446E-8F42-E33D42AAD38C}"/>
    <dgm:cxn modelId="{D8672BB2-6553-4D71-8F1B-B512C1EF2CFA}" type="presOf" srcId="{201BA118-E5D9-44B7-B1CE-2504EBB7B9CC}" destId="{9A8EBEA5-180C-4BA5-A389-6FFDF18B8C6D}" srcOrd="0" destOrd="0" presId="urn:microsoft.com/office/officeart/2005/8/layout/list1"/>
    <dgm:cxn modelId="{A847B4B7-8346-4B4C-93C6-50AC133847C4}" type="presOf" srcId="{A5546C39-4AFF-4516-BD6A-431FD7D0FB2E}" destId="{89CB3961-824C-495E-B8B3-51B84F40A453}" srcOrd="0" destOrd="0" presId="urn:microsoft.com/office/officeart/2005/8/layout/list1"/>
    <dgm:cxn modelId="{48017639-E130-4089-8795-64B5F663DC14}" type="presParOf" srcId="{626DFF17-0F95-4DCC-844E-9DD7548834DC}" destId="{0FFF4266-357E-4494-B514-251B79AE0F20}" srcOrd="0" destOrd="0" presId="urn:microsoft.com/office/officeart/2005/8/layout/list1"/>
    <dgm:cxn modelId="{9656F139-C22D-490F-B881-D83DBFF48DE8}" type="presParOf" srcId="{0FFF4266-357E-4494-B514-251B79AE0F20}" destId="{9A8EBEA5-180C-4BA5-A389-6FFDF18B8C6D}" srcOrd="0" destOrd="0" presId="urn:microsoft.com/office/officeart/2005/8/layout/list1"/>
    <dgm:cxn modelId="{D5175857-E7A1-4485-8A99-2A499E1BE5DD}" type="presParOf" srcId="{0FFF4266-357E-4494-B514-251B79AE0F20}" destId="{393C5FE7-202B-410C-BDC0-8B19F60F39FD}" srcOrd="1" destOrd="0" presId="urn:microsoft.com/office/officeart/2005/8/layout/list1"/>
    <dgm:cxn modelId="{761B140C-97C9-4009-9B2F-9B20141A7A31}" type="presParOf" srcId="{626DFF17-0F95-4DCC-844E-9DD7548834DC}" destId="{687DF730-F9D3-4DCD-89E4-4D372B83E662}" srcOrd="1" destOrd="0" presId="urn:microsoft.com/office/officeart/2005/8/layout/list1"/>
    <dgm:cxn modelId="{23A04055-E69D-4A9B-9D57-D65CC6CC146E}" type="presParOf" srcId="{626DFF17-0F95-4DCC-844E-9DD7548834DC}" destId="{4B7F75F7-9316-4E36-8FD3-0334C70A3ED4}" srcOrd="2" destOrd="0" presId="urn:microsoft.com/office/officeart/2005/8/layout/list1"/>
    <dgm:cxn modelId="{48D26395-AEB4-4239-9AB7-1C60E83D9C04}" type="presParOf" srcId="{626DFF17-0F95-4DCC-844E-9DD7548834DC}" destId="{44AF12A5-FBFE-432A-928E-8E5510D4319D}" srcOrd="3" destOrd="0" presId="urn:microsoft.com/office/officeart/2005/8/layout/list1"/>
    <dgm:cxn modelId="{6C7FA5A8-9036-4F3E-B0DE-50F274ACA365}" type="presParOf" srcId="{626DFF17-0F95-4DCC-844E-9DD7548834DC}" destId="{37206B00-88F8-4763-81A1-956E0A521513}" srcOrd="4" destOrd="0" presId="urn:microsoft.com/office/officeart/2005/8/layout/list1"/>
    <dgm:cxn modelId="{65A94ED0-4010-44BE-BE6F-77241029461F}" type="presParOf" srcId="{37206B00-88F8-4763-81A1-956E0A521513}" destId="{89CB3961-824C-495E-B8B3-51B84F40A453}" srcOrd="0" destOrd="0" presId="urn:microsoft.com/office/officeart/2005/8/layout/list1"/>
    <dgm:cxn modelId="{6DEBC5E0-5D10-4035-9C60-FD45315573C0}" type="presParOf" srcId="{37206B00-88F8-4763-81A1-956E0A521513}" destId="{74ED6F8D-836A-4EA6-BC85-4236CF6D1B24}" srcOrd="1" destOrd="0" presId="urn:microsoft.com/office/officeart/2005/8/layout/list1"/>
    <dgm:cxn modelId="{C2579618-AEB3-4F4B-B0DC-995BFEDE797D}" type="presParOf" srcId="{626DFF17-0F95-4DCC-844E-9DD7548834DC}" destId="{7BB1EA5E-C546-4D3D-9F43-16764923C4F0}" srcOrd="5" destOrd="0" presId="urn:microsoft.com/office/officeart/2005/8/layout/list1"/>
    <dgm:cxn modelId="{74C66B92-810A-41FA-9F2D-644AED854FEF}" type="presParOf" srcId="{626DFF17-0F95-4DCC-844E-9DD7548834DC}" destId="{C4C5456A-11DF-44CD-B1ED-E66B8EA8A7C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D721B89-153A-479B-819A-70CB333B7C90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FA27E1B-C76D-4EBD-8F3A-9E31CA35B490}">
      <dgm:prSet phldrT="[文本]" custT="1"/>
      <dgm:spPr/>
      <dgm:t>
        <a:bodyPr/>
        <a:lstStyle/>
        <a:p>
          <a:pPr>
            <a:buClrTx/>
            <a:buSzTx/>
            <a:buFontTx/>
            <a:buNone/>
          </a:pPr>
          <a:r>
            <a:rPr kumimoji="1" lang="zh-CN" altLang="en-US" sz="1600" b="1" i="0" u="none" strike="noStrike" cap="none" spc="0" normalizeH="0" baseline="0" noProof="0" dirty="0">
              <a:ln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rPr>
            <a:t>补码加法的特点</a:t>
          </a:r>
          <a:endParaRPr lang="zh-CN" altLang="en-US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10D34D9-7287-43AE-82A6-878294EA3400}" type="parTrans" cxnId="{6E4AE57D-BBD9-4C97-805B-942C306319F4}">
      <dgm:prSet/>
      <dgm:spPr/>
      <dgm:t>
        <a:bodyPr/>
        <a:lstStyle/>
        <a:p>
          <a:endParaRPr lang="zh-CN" altLang="en-US" sz="1600" b="1"/>
        </a:p>
      </dgm:t>
    </dgm:pt>
    <dgm:pt modelId="{94A85A6A-FC8C-4BFB-ABEC-E86E8CE05868}" type="sibTrans" cxnId="{6E4AE57D-BBD9-4C97-805B-942C306319F4}">
      <dgm:prSet/>
      <dgm:spPr/>
      <dgm:t>
        <a:bodyPr/>
        <a:lstStyle/>
        <a:p>
          <a:endParaRPr lang="zh-CN" altLang="en-US" sz="1600" b="1"/>
        </a:p>
      </dgm:t>
    </dgm:pt>
    <dgm:pt modelId="{38676C94-C73E-4746-8566-BB8485A9D370}">
      <dgm:prSet custT="1"/>
      <dgm:spPr/>
      <dgm:t>
        <a:bodyPr/>
        <a:lstStyle/>
        <a:p>
          <a:r>
            <a:rPr kumimoji="1" lang="zh-CN" altLang="en-US" sz="16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符号位要作为数的一部分参加运算</a:t>
          </a:r>
          <a:endParaRPr kumimoji="1" lang="en-US" altLang="zh-CN" sz="1600" b="0" dirty="0">
            <a:latin typeface="Arial"/>
            <a:ea typeface="Microsoft YaHei"/>
            <a:cs typeface="+mn-ea"/>
            <a:sym typeface="+mn-lt"/>
          </a:endParaRPr>
        </a:p>
      </dgm:t>
    </dgm:pt>
    <dgm:pt modelId="{F71718D3-5638-43BE-9531-3A166C41C4D9}" type="parTrans" cxnId="{00186751-C477-4C88-B6AF-453C0C55A734}">
      <dgm:prSet/>
      <dgm:spPr/>
      <dgm:t>
        <a:bodyPr/>
        <a:lstStyle/>
        <a:p>
          <a:endParaRPr lang="zh-CN" altLang="en-US" sz="1600" b="1"/>
        </a:p>
      </dgm:t>
    </dgm:pt>
    <dgm:pt modelId="{9B16702E-FCDC-4998-8A9D-743750789CFF}" type="sibTrans" cxnId="{00186751-C477-4C88-B6AF-453C0C55A734}">
      <dgm:prSet/>
      <dgm:spPr/>
      <dgm:t>
        <a:bodyPr/>
        <a:lstStyle/>
        <a:p>
          <a:endParaRPr lang="zh-CN" altLang="en-US" sz="1600" b="1"/>
        </a:p>
      </dgm:t>
    </dgm:pt>
    <dgm:pt modelId="{D8ABAC26-5C55-4D89-91E1-D2327ECEE1CA}">
      <dgm:prSet custT="1"/>
      <dgm:spPr/>
      <dgm:t>
        <a:bodyPr/>
        <a:lstStyle/>
        <a:p>
          <a:r>
            <a:rPr kumimoji="1" lang="zh-CN" altLang="en-US" sz="1600" b="0" i="0" u="none" strike="noStrike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符号位的进位要丢掉 </a:t>
          </a:r>
        </a:p>
      </dgm:t>
    </dgm:pt>
    <dgm:pt modelId="{69950169-E7F0-40CA-88C0-32AFC10CAFA9}" type="parTrans" cxnId="{67AB9926-9EF5-4296-8F7E-A311DD973684}">
      <dgm:prSet/>
      <dgm:spPr/>
      <dgm:t>
        <a:bodyPr/>
        <a:lstStyle/>
        <a:p>
          <a:endParaRPr lang="zh-CN" altLang="en-US" sz="1600" b="1"/>
        </a:p>
      </dgm:t>
    </dgm:pt>
    <dgm:pt modelId="{961B7228-A27D-4E51-B863-66881B97D0DB}" type="sibTrans" cxnId="{67AB9926-9EF5-4296-8F7E-A311DD973684}">
      <dgm:prSet/>
      <dgm:spPr/>
      <dgm:t>
        <a:bodyPr/>
        <a:lstStyle/>
        <a:p>
          <a:endParaRPr lang="zh-CN" altLang="en-US" sz="1600" b="1"/>
        </a:p>
      </dgm:t>
    </dgm:pt>
    <dgm:pt modelId="{3543D0CA-D2F0-4138-80BA-85AF5158676E}" type="pres">
      <dgm:prSet presAssocID="{5D721B89-153A-479B-819A-70CB333B7C90}" presName="linear" presStyleCnt="0">
        <dgm:presLayoutVars>
          <dgm:dir/>
          <dgm:animLvl val="lvl"/>
          <dgm:resizeHandles val="exact"/>
        </dgm:presLayoutVars>
      </dgm:prSet>
      <dgm:spPr/>
    </dgm:pt>
    <dgm:pt modelId="{9E26ACCA-20D7-409A-A8D5-1708AD8DD8B3}" type="pres">
      <dgm:prSet presAssocID="{AFA27E1B-C76D-4EBD-8F3A-9E31CA35B490}" presName="parentLin" presStyleCnt="0"/>
      <dgm:spPr/>
    </dgm:pt>
    <dgm:pt modelId="{7617BDE7-5772-4E19-8441-81FAC820C621}" type="pres">
      <dgm:prSet presAssocID="{AFA27E1B-C76D-4EBD-8F3A-9E31CA35B490}" presName="parentLeftMargin" presStyleLbl="node1" presStyleIdx="0" presStyleCnt="1"/>
      <dgm:spPr/>
    </dgm:pt>
    <dgm:pt modelId="{FB093458-4E74-4A1F-96C8-7B4777F5AC39}" type="pres">
      <dgm:prSet presAssocID="{AFA27E1B-C76D-4EBD-8F3A-9E31CA35B490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00D35FB1-0DEA-42CF-B8E1-BF0FA82DA026}" type="pres">
      <dgm:prSet presAssocID="{AFA27E1B-C76D-4EBD-8F3A-9E31CA35B490}" presName="negativeSpace" presStyleCnt="0"/>
      <dgm:spPr/>
    </dgm:pt>
    <dgm:pt modelId="{6DC6EBD8-BEFF-44C1-9F69-E3D1BC5DB420}" type="pres">
      <dgm:prSet presAssocID="{AFA27E1B-C76D-4EBD-8F3A-9E31CA35B490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67AB9926-9EF5-4296-8F7E-A311DD973684}" srcId="{AFA27E1B-C76D-4EBD-8F3A-9E31CA35B490}" destId="{D8ABAC26-5C55-4D89-91E1-D2327ECEE1CA}" srcOrd="1" destOrd="0" parTransId="{69950169-E7F0-40CA-88C0-32AFC10CAFA9}" sibTransId="{961B7228-A27D-4E51-B863-66881B97D0DB}"/>
    <dgm:cxn modelId="{549F8834-46AA-4484-B9FF-927FD18B026B}" type="presOf" srcId="{AFA27E1B-C76D-4EBD-8F3A-9E31CA35B490}" destId="{7617BDE7-5772-4E19-8441-81FAC820C621}" srcOrd="0" destOrd="0" presId="urn:microsoft.com/office/officeart/2005/8/layout/list1"/>
    <dgm:cxn modelId="{C1312539-5FA1-45CF-B8F2-153DBF7146B0}" type="presOf" srcId="{D8ABAC26-5C55-4D89-91E1-D2327ECEE1CA}" destId="{6DC6EBD8-BEFF-44C1-9F69-E3D1BC5DB420}" srcOrd="0" destOrd="1" presId="urn:microsoft.com/office/officeart/2005/8/layout/list1"/>
    <dgm:cxn modelId="{9240B45F-F66E-43F4-8239-BC92B9EDAF23}" type="presOf" srcId="{5D721B89-153A-479B-819A-70CB333B7C90}" destId="{3543D0CA-D2F0-4138-80BA-85AF5158676E}" srcOrd="0" destOrd="0" presId="urn:microsoft.com/office/officeart/2005/8/layout/list1"/>
    <dgm:cxn modelId="{00186751-C477-4C88-B6AF-453C0C55A734}" srcId="{AFA27E1B-C76D-4EBD-8F3A-9E31CA35B490}" destId="{38676C94-C73E-4746-8566-BB8485A9D370}" srcOrd="0" destOrd="0" parTransId="{F71718D3-5638-43BE-9531-3A166C41C4D9}" sibTransId="{9B16702E-FCDC-4998-8A9D-743750789CFF}"/>
    <dgm:cxn modelId="{6E4AE57D-BBD9-4C97-805B-942C306319F4}" srcId="{5D721B89-153A-479B-819A-70CB333B7C90}" destId="{AFA27E1B-C76D-4EBD-8F3A-9E31CA35B490}" srcOrd="0" destOrd="0" parTransId="{010D34D9-7287-43AE-82A6-878294EA3400}" sibTransId="{94A85A6A-FC8C-4BFB-ABEC-E86E8CE05868}"/>
    <dgm:cxn modelId="{6384C2E0-E357-4C91-BCD7-62610147C5D2}" type="presOf" srcId="{AFA27E1B-C76D-4EBD-8F3A-9E31CA35B490}" destId="{FB093458-4E74-4A1F-96C8-7B4777F5AC39}" srcOrd="1" destOrd="0" presId="urn:microsoft.com/office/officeart/2005/8/layout/list1"/>
    <dgm:cxn modelId="{978110ED-A92B-48BF-AD22-C2FBE568E016}" type="presOf" srcId="{38676C94-C73E-4746-8566-BB8485A9D370}" destId="{6DC6EBD8-BEFF-44C1-9F69-E3D1BC5DB420}" srcOrd="0" destOrd="0" presId="urn:microsoft.com/office/officeart/2005/8/layout/list1"/>
    <dgm:cxn modelId="{C390BEE0-DBCA-443D-9A28-95D82AACA75A}" type="presParOf" srcId="{3543D0CA-D2F0-4138-80BA-85AF5158676E}" destId="{9E26ACCA-20D7-409A-A8D5-1708AD8DD8B3}" srcOrd="0" destOrd="0" presId="urn:microsoft.com/office/officeart/2005/8/layout/list1"/>
    <dgm:cxn modelId="{436217C2-CDAD-496D-8D50-59BEA54D0E5F}" type="presParOf" srcId="{9E26ACCA-20D7-409A-A8D5-1708AD8DD8B3}" destId="{7617BDE7-5772-4E19-8441-81FAC820C621}" srcOrd="0" destOrd="0" presId="urn:microsoft.com/office/officeart/2005/8/layout/list1"/>
    <dgm:cxn modelId="{41668A45-1AC1-4D8E-AC24-A4A38DE93273}" type="presParOf" srcId="{9E26ACCA-20D7-409A-A8D5-1708AD8DD8B3}" destId="{FB093458-4E74-4A1F-96C8-7B4777F5AC39}" srcOrd="1" destOrd="0" presId="urn:microsoft.com/office/officeart/2005/8/layout/list1"/>
    <dgm:cxn modelId="{9FD59D43-0BA1-4E3E-A797-10DC1EFCEE3D}" type="presParOf" srcId="{3543D0CA-D2F0-4138-80BA-85AF5158676E}" destId="{00D35FB1-0DEA-42CF-B8E1-BF0FA82DA026}" srcOrd="1" destOrd="0" presId="urn:microsoft.com/office/officeart/2005/8/layout/list1"/>
    <dgm:cxn modelId="{05B0D6E1-5DFD-4853-ADCF-3B777539B8C1}" type="presParOf" srcId="{3543D0CA-D2F0-4138-80BA-85AF5158676E}" destId="{6DC6EBD8-BEFF-44C1-9F69-E3D1BC5DB420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DB945B-A6DA-42F9-923F-716873CF61B3}">
      <dsp:nvSpPr>
        <dsp:cNvPr id="0" name=""/>
        <dsp:cNvSpPr/>
      </dsp:nvSpPr>
      <dsp:spPr>
        <a:xfrm>
          <a:off x="1511" y="285752"/>
          <a:ext cx="1516727" cy="1516727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偶校验</a:t>
          </a:r>
          <a:b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</a:br>
          <a: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Parity Check </a:t>
          </a:r>
          <a:endParaRPr lang="zh-CN" altLang="en-US" sz="14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23631" y="507872"/>
        <a:ext cx="1072487" cy="1072487"/>
      </dsp:txXfrm>
    </dsp:sp>
    <dsp:sp modelId="{6B2504B1-1B3E-4E2F-92DF-136D9966F078}">
      <dsp:nvSpPr>
        <dsp:cNvPr id="0" name=""/>
        <dsp:cNvSpPr/>
      </dsp:nvSpPr>
      <dsp:spPr>
        <a:xfrm>
          <a:off x="1214893" y="285752"/>
          <a:ext cx="1516727" cy="1516727"/>
        </a:xfrm>
        <a:prstGeom prst="ellipse">
          <a:avLst/>
        </a:prstGeom>
        <a:solidFill>
          <a:schemeClr val="accent5">
            <a:alpha val="50000"/>
            <a:hueOff val="-1102852"/>
            <a:satOff val="-5923"/>
            <a:lumOff val="202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RC</a:t>
          </a:r>
          <a:r>
            <a:rPr lang="zh-CN" altLang="en-US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循环冗余校验</a:t>
          </a:r>
          <a:endParaRPr lang="en-US" altLang="zh-CN" sz="14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1437013" y="507872"/>
        <a:ext cx="1072487" cy="1072487"/>
      </dsp:txXfrm>
    </dsp:sp>
    <dsp:sp modelId="{B4483D56-8EB0-4FDB-BC27-2CE50C1AB3C9}">
      <dsp:nvSpPr>
        <dsp:cNvPr id="0" name=""/>
        <dsp:cNvSpPr/>
      </dsp:nvSpPr>
      <dsp:spPr>
        <a:xfrm>
          <a:off x="2428275" y="285752"/>
          <a:ext cx="1516727" cy="1516727"/>
        </a:xfrm>
        <a:prstGeom prst="ellipse">
          <a:avLst/>
        </a:prstGeom>
        <a:solidFill>
          <a:schemeClr val="accent5">
            <a:alpha val="50000"/>
            <a:hueOff val="-2205704"/>
            <a:satOff val="-11847"/>
            <a:lumOff val="405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amming</a:t>
          </a:r>
          <a:r>
            <a:rPr lang="zh-CN" altLang="en-US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码</a:t>
          </a:r>
        </a:p>
      </dsp:txBody>
      <dsp:txXfrm>
        <a:off x="2650395" y="507872"/>
        <a:ext cx="1072487" cy="1072487"/>
      </dsp:txXfrm>
    </dsp:sp>
    <dsp:sp modelId="{33752FF6-7991-4803-A68B-676C9DD274C6}">
      <dsp:nvSpPr>
        <dsp:cNvPr id="0" name=""/>
        <dsp:cNvSpPr/>
      </dsp:nvSpPr>
      <dsp:spPr>
        <a:xfrm>
          <a:off x="3641657" y="285752"/>
          <a:ext cx="1516727" cy="1516727"/>
        </a:xfrm>
        <a:prstGeom prst="ellipse">
          <a:avLst/>
        </a:prstGeom>
        <a:solidFill>
          <a:schemeClr val="accent5">
            <a:alpha val="50000"/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ECC</a:t>
          </a:r>
          <a:r>
            <a:rPr lang="zh-CN" altLang="en-US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</a:t>
          </a:r>
        </a:p>
      </dsp:txBody>
      <dsp:txXfrm>
        <a:off x="3863777" y="507872"/>
        <a:ext cx="1072487" cy="1072487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113EA0-4BC9-4F7C-8C95-D5FFAD454EB2}">
      <dsp:nvSpPr>
        <dsp:cNvPr id="0" name=""/>
        <dsp:cNvSpPr/>
      </dsp:nvSpPr>
      <dsp:spPr>
        <a:xfrm>
          <a:off x="0" y="447205"/>
          <a:ext cx="7677150" cy="1543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83184" rIns="595832" bIns="199136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Tx/>
            <a:buNone/>
          </a:pPr>
          <a:r>
            <a: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-</a:t>
          </a:r>
          <a:r>
            <a:rPr kumimoji="1" lang="en-US" altLang="zh-CN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800" b="0" i="0" u="none" strike="noStrike" kern="1200" cap="none" spc="0" normalizeH="0" baseline="-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＝</a:t>
          </a:r>
          <a:r>
            <a: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﹁[</a:t>
          </a:r>
          <a:r>
            <a:rPr kumimoji="1" lang="en-US" altLang="zh-CN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800" b="0" i="0" u="none" strike="noStrike" kern="1200" cap="none" spc="0" normalizeH="0" baseline="-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 </a:t>
          </a:r>
          <a:r>
            <a: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1</a:t>
          </a:r>
          <a:r>
            <a: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		</a:t>
          </a:r>
          <a:r>
            <a: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(2.18)</a:t>
          </a:r>
          <a:r>
            <a: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endParaRPr lang="zh-CN" altLang="en-US" sz="2000" b="1" kern="1200" dirty="0">
            <a:solidFill>
              <a:srgbClr val="FF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Tx/>
            <a:buNone/>
          </a:pPr>
          <a:endParaRPr lang="zh-CN" altLang="en-US" sz="20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447205"/>
        <a:ext cx="7677150" cy="1543500"/>
      </dsp:txXfrm>
    </dsp:sp>
    <dsp:sp modelId="{183A31EB-6A69-403F-A9E6-2D949A7C107A}">
      <dsp:nvSpPr>
        <dsp:cNvPr id="0" name=""/>
        <dsp:cNvSpPr/>
      </dsp:nvSpPr>
      <dsp:spPr>
        <a:xfrm>
          <a:off x="383857" y="33925"/>
          <a:ext cx="5374005" cy="8265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公式</a:t>
          </a:r>
        </a:p>
      </dsp:txBody>
      <dsp:txXfrm>
        <a:off x="424206" y="74274"/>
        <a:ext cx="5293307" cy="745862"/>
      </dsp:txXfrm>
    </dsp:sp>
    <dsp:sp modelId="{721967F3-2B65-4C17-88DE-DA3CA2577028}">
      <dsp:nvSpPr>
        <dsp:cNvPr id="0" name=""/>
        <dsp:cNvSpPr/>
      </dsp:nvSpPr>
      <dsp:spPr>
        <a:xfrm>
          <a:off x="0" y="2555186"/>
          <a:ext cx="7677150" cy="158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83184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对</a:t>
          </a:r>
          <a:r>
            <a: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000" b="1" i="0" u="none" strike="noStrike" kern="1200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包括符号位“</a:t>
          </a:r>
          <a:r>
            <a: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按位取反且加</a:t>
          </a:r>
          <a:r>
            <a: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”</a:t>
          </a: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即可得到</a:t>
          </a:r>
          <a:r>
            <a: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-y]</a:t>
          </a:r>
          <a:r>
            <a:rPr kumimoji="1" lang="zh-CN" altLang="en-US" sz="2000" b="0" i="0" u="none" strike="noStrike" kern="1200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  <a:endParaRPr lang="zh-CN" altLang="en-US" sz="20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其中符号 </a:t>
          </a:r>
          <a:r>
            <a:rPr kumimoji="1" lang="en-US" altLang="zh-CN" sz="20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﹁ </a:t>
          </a: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表示对</a:t>
          </a:r>
          <a:r>
            <a: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kumimoji="1" lang="en-US" altLang="zh-CN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kumimoji="1" lang="zh-CN" altLang="en-US" sz="2000" b="1" i="0" u="none" strike="noStrike" kern="1200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作包括符号位在内的求反操作</a:t>
          </a:r>
          <a:endParaRPr lang="zh-CN" altLang="en-US" sz="20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2555186"/>
        <a:ext cx="7677150" cy="1587600"/>
      </dsp:txXfrm>
    </dsp:sp>
    <dsp:sp modelId="{9101CEA5-D6D1-4F16-8D97-C2F95B0689A5}">
      <dsp:nvSpPr>
        <dsp:cNvPr id="0" name=""/>
        <dsp:cNvSpPr/>
      </dsp:nvSpPr>
      <dsp:spPr>
        <a:xfrm>
          <a:off x="383857" y="2141906"/>
          <a:ext cx="5374005" cy="8265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说明</a:t>
          </a:r>
        </a:p>
      </dsp:txBody>
      <dsp:txXfrm>
        <a:off x="424206" y="2182255"/>
        <a:ext cx="5293307" cy="74586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81475B-F58C-41A1-A29B-C6BC27A46CF6}">
      <dsp:nvSpPr>
        <dsp:cNvPr id="0" name=""/>
        <dsp:cNvSpPr/>
      </dsp:nvSpPr>
      <dsp:spPr>
        <a:xfrm>
          <a:off x="0" y="332102"/>
          <a:ext cx="3384376" cy="131669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00" tIns="458216" rIns="144000" bIns="128016" numCol="1" spcCol="1270" anchor="t" anchorCtr="0">
          <a:noAutofit/>
        </a:bodyPr>
        <a:lstStyle/>
        <a:p>
          <a:pPr marL="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Tx/>
            <a:buNone/>
          </a:pPr>
          <a:r>
            <a: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</a:t>
          </a:r>
          <a:r>
            <a: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数相加的结果成为</a:t>
          </a:r>
          <a:r>
            <a:rPr kumimoji="1" lang="zh-CN" altLang="en-US" sz="1800" b="1" i="0" u="dotted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</a:t>
          </a:r>
          <a:r>
            <a: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</a:t>
          </a:r>
          <a:r>
            <a: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这显然是错误的。</a:t>
          </a:r>
          <a:endParaRPr lang="zh-CN" altLang="en-US" sz="1800" i="0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32102"/>
        <a:ext cx="3384376" cy="1316699"/>
      </dsp:txXfrm>
    </dsp:sp>
    <dsp:sp modelId="{579986CE-2DAB-45F9-8A80-93F3AEDA4A76}">
      <dsp:nvSpPr>
        <dsp:cNvPr id="0" name=""/>
        <dsp:cNvSpPr/>
      </dsp:nvSpPr>
      <dsp:spPr>
        <a:xfrm>
          <a:off x="169218" y="7382"/>
          <a:ext cx="2369063" cy="64944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9545" tIns="0" rIns="8954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错误</a:t>
          </a:r>
        </a:p>
      </dsp:txBody>
      <dsp:txXfrm>
        <a:off x="200921" y="39085"/>
        <a:ext cx="2305657" cy="58603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81475B-F58C-41A1-A29B-C6BC27A46CF6}">
      <dsp:nvSpPr>
        <dsp:cNvPr id="0" name=""/>
        <dsp:cNvSpPr/>
      </dsp:nvSpPr>
      <dsp:spPr>
        <a:xfrm>
          <a:off x="0" y="332102"/>
          <a:ext cx="3384376" cy="131669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00" tIns="458216" rIns="144000" bIns="128016" numCol="1" spcCol="1270" anchor="t" anchorCtr="0">
          <a:noAutofit/>
        </a:bodyPr>
        <a:lstStyle/>
        <a:p>
          <a:pPr marL="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Tx/>
            <a:buSzTx/>
            <a:buFontTx/>
            <a:buNone/>
          </a:pPr>
          <a:r>
            <a:rPr kumimoji="1" lang="zh-CN" altLang="en-US" sz="1800" b="0" i="0" u="none" strike="noStrike" kern="1200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</a:t>
          </a:r>
          <a:r>
            <a:rPr kumimoji="1" lang="zh-CN" altLang="en-US" sz="1800" b="1" i="0" u="none" strike="noStrike" kern="1200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数相加的结果成为</a:t>
          </a:r>
          <a:r>
            <a:rPr kumimoji="1" lang="zh-CN" altLang="en-US" sz="1800" b="1" i="0" u="dotted" strike="noStrike" kern="1200" cap="none" spc="0" normalizeH="0" baseline="0" noProof="0" dirty="0">
              <a:ln/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</a:t>
          </a:r>
          <a:r>
            <a:rPr kumimoji="1" lang="zh-CN" altLang="en-US" sz="1800" b="1" i="0" u="none" strike="noStrike" kern="1200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</a:t>
          </a:r>
          <a:r>
            <a:rPr kumimoji="1" lang="zh-CN" altLang="en-US" sz="1800" b="0" i="0" u="none" strike="noStrike" kern="1200" cap="none" spc="0" normalizeH="0" baseline="0" noProof="0" dirty="0">
              <a:ln/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这同样也是错误的。</a:t>
          </a:r>
          <a:endParaRPr lang="zh-CN" altLang="en-US" sz="1800" i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32102"/>
        <a:ext cx="3384376" cy="1316699"/>
      </dsp:txXfrm>
    </dsp:sp>
    <dsp:sp modelId="{579986CE-2DAB-45F9-8A80-93F3AEDA4A76}">
      <dsp:nvSpPr>
        <dsp:cNvPr id="0" name=""/>
        <dsp:cNvSpPr/>
      </dsp:nvSpPr>
      <dsp:spPr>
        <a:xfrm>
          <a:off x="169218" y="7382"/>
          <a:ext cx="2369063" cy="6494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9545" tIns="0" rIns="8954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错误</a:t>
          </a:r>
        </a:p>
      </dsp:txBody>
      <dsp:txXfrm>
        <a:off x="200921" y="39085"/>
        <a:ext cx="2305657" cy="586034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23A4A5-73D2-48FF-BBB2-22138EEC921A}">
      <dsp:nvSpPr>
        <dsp:cNvPr id="0" name=""/>
        <dsp:cNvSpPr/>
      </dsp:nvSpPr>
      <dsp:spPr>
        <a:xfrm>
          <a:off x="0" y="495918"/>
          <a:ext cx="7677150" cy="12867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900" u="sng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在定点整数机器中，数的补码表示范围为：</a:t>
          </a:r>
          <a:r>
            <a:rPr kumimoji="1" lang="en-US" altLang="zh-CN" sz="1900" b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2</a:t>
          </a:r>
          <a:r>
            <a:rPr kumimoji="1" lang="en-US" altLang="zh-CN" sz="1900" b="1" i="1" u="sng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en-US" altLang="zh-CN" sz="1900" b="1" i="0" u="sng" kern="1200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1900" b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≤  </a:t>
          </a:r>
          <a:r>
            <a:rPr kumimoji="1" lang="en-US" altLang="zh-CN" sz="1900" b="1" i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kumimoji="1" lang="en-US" altLang="zh-CN" sz="1900" b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&lt; 2</a:t>
          </a:r>
          <a:r>
            <a:rPr kumimoji="1" lang="en-US" altLang="zh-CN" sz="1900" b="1" i="1" u="sng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1900" b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1900" b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kumimoji="1" lang="zh-CN" altLang="en-US" sz="1900" u="sng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运算结果超出所表示的范围，称为</a:t>
          </a:r>
          <a:r>
            <a:rPr kumimoji="1" lang="zh-CN" altLang="en-US" sz="1900" b="1" u="sng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溢出</a:t>
          </a:r>
          <a:endParaRPr lang="en-US" altLang="zh-CN" sz="1900" u="sng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495918"/>
        <a:ext cx="7677150" cy="1286775"/>
      </dsp:txXfrm>
    </dsp:sp>
    <dsp:sp modelId="{6A9FCE9E-BACC-48EC-97F4-9AAEF76A8E55}">
      <dsp:nvSpPr>
        <dsp:cNvPr id="0" name=""/>
        <dsp:cNvSpPr/>
      </dsp:nvSpPr>
      <dsp:spPr>
        <a:xfrm>
          <a:off x="383857" y="215478"/>
          <a:ext cx="5374005" cy="5608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9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溢出（</a:t>
          </a:r>
          <a:r>
            <a:rPr kumimoji="1" lang="en-US" altLang="zh-CN" sz="19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Overflow</a:t>
          </a:r>
          <a:r>
            <a:rPr kumimoji="1" lang="zh-CN" altLang="en-US" sz="19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</a:t>
          </a:r>
          <a:endParaRPr lang="zh-CN" altLang="en-US" sz="19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1237" y="242858"/>
        <a:ext cx="5319245" cy="506120"/>
      </dsp:txXfrm>
    </dsp:sp>
    <dsp:sp modelId="{E768F132-1466-4FE7-8AA6-B081F809F417}">
      <dsp:nvSpPr>
        <dsp:cNvPr id="0" name=""/>
        <dsp:cNvSpPr/>
      </dsp:nvSpPr>
      <dsp:spPr>
        <a:xfrm>
          <a:off x="0" y="2165733"/>
          <a:ext cx="7677150" cy="1795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正数相加，结果大于所能表示的最大正数，称为</a:t>
          </a:r>
          <a:r>
            <a:rPr kumimoji="1"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溢</a:t>
          </a:r>
          <a:r>
            <a:rPr kumimoji="1" lang="en-US" altLang="zh-CN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(</a:t>
          </a:r>
          <a:r>
            <a:rPr kumimoji="1"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上溢</a:t>
          </a:r>
          <a:r>
            <a:rPr kumimoji="1" lang="en-US" altLang="zh-CN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)</a:t>
          </a:r>
          <a:endParaRPr lang="zh-CN" altLang="en-US" sz="19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负数相加，结果小于所能表示的最小负数，称为</a:t>
          </a:r>
          <a:r>
            <a:rPr kumimoji="1"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溢</a:t>
          </a:r>
          <a:r>
            <a:rPr kumimoji="1" lang="en-US" altLang="zh-CN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(</a:t>
          </a:r>
          <a:r>
            <a:rPr kumimoji="1"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下溢</a:t>
          </a:r>
          <a:r>
            <a:rPr kumimoji="1" lang="en-US" altLang="zh-CN" sz="19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)</a:t>
          </a:r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b="1" u="sng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溢出的实质是最高位产生了进位</a:t>
          </a:r>
          <a:endParaRPr lang="zh-CN" altLang="en-US" sz="1900" b="1" u="sng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165733"/>
        <a:ext cx="7677150" cy="1795500"/>
      </dsp:txXfrm>
    </dsp:sp>
    <dsp:sp modelId="{8ACFFB36-3BC8-41FB-8619-E5BDD4354DDD}">
      <dsp:nvSpPr>
        <dsp:cNvPr id="0" name=""/>
        <dsp:cNvSpPr/>
      </dsp:nvSpPr>
      <dsp:spPr>
        <a:xfrm>
          <a:off x="383857" y="1885293"/>
          <a:ext cx="5374005" cy="56088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分类</a:t>
          </a:r>
          <a:endParaRPr lang="en-US" altLang="zh-CN" sz="19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11237" y="1912673"/>
        <a:ext cx="5319245" cy="506120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24039E8-507A-4D74-AF0B-D9CC8F180E8F}">
      <dsp:nvSpPr>
        <dsp:cNvPr id="0" name=""/>
        <dsp:cNvSpPr/>
      </dsp:nvSpPr>
      <dsp:spPr>
        <a:xfrm>
          <a:off x="1323318" y="124091"/>
          <a:ext cx="2618289" cy="2618364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5F420A-4162-4DBC-B51B-CC338DFE1099}">
      <dsp:nvSpPr>
        <dsp:cNvPr id="0" name=""/>
        <dsp:cNvSpPr/>
      </dsp:nvSpPr>
      <dsp:spPr>
        <a:xfrm>
          <a:off x="1901590" y="1072045"/>
          <a:ext cx="1460799" cy="7303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单符号位法</a:t>
          </a:r>
          <a:endParaRPr lang="zh-CN" altLang="en-US" sz="20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901590" y="1072045"/>
        <a:ext cx="1460799" cy="730313"/>
      </dsp:txXfrm>
    </dsp:sp>
    <dsp:sp modelId="{DA0B2607-6A98-4E95-9471-3904D4A8A5D8}">
      <dsp:nvSpPr>
        <dsp:cNvPr id="0" name=""/>
        <dsp:cNvSpPr/>
      </dsp:nvSpPr>
      <dsp:spPr>
        <a:xfrm>
          <a:off x="782841" y="1802359"/>
          <a:ext cx="2249310" cy="2250261"/>
        </a:xfrm>
        <a:prstGeom prst="blockArc">
          <a:avLst>
            <a:gd name="adj1" fmla="val 0"/>
            <a:gd name="adj2" fmla="val 18900000"/>
            <a:gd name="adj3" fmla="val 12740"/>
          </a:avLst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FEAB1A5-81F1-49EF-AE34-2BF888E3F7B7}">
      <dsp:nvSpPr>
        <dsp:cNvPr id="0" name=""/>
        <dsp:cNvSpPr/>
      </dsp:nvSpPr>
      <dsp:spPr>
        <a:xfrm>
          <a:off x="1171190" y="2579422"/>
          <a:ext cx="1460799" cy="7303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双符号位法</a:t>
          </a:r>
          <a:endParaRPr lang="zh-CN" altLang="en-US" sz="20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1171190" y="2579422"/>
        <a:ext cx="1460799" cy="730313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BF469F-B0F3-4262-9930-6B160C4C5651}">
      <dsp:nvSpPr>
        <dsp:cNvPr id="0" name=""/>
        <dsp:cNvSpPr/>
      </dsp:nvSpPr>
      <dsp:spPr>
        <a:xfrm>
          <a:off x="0" y="244257"/>
          <a:ext cx="4032448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2963" tIns="312420" rIns="312963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加数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B</a:t>
          </a:r>
          <a:r>
            <a:rPr lang="en-US" altLang="zh-CN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 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、低位进位输入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C</a:t>
          </a:r>
          <a:r>
            <a:rPr lang="en-US" altLang="zh-CN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</a:p>
      </dsp:txBody>
      <dsp:txXfrm>
        <a:off x="0" y="244257"/>
        <a:ext cx="4032448" cy="803250"/>
      </dsp:txXfrm>
    </dsp:sp>
    <dsp:sp modelId="{9B21178F-56E2-4BAD-9797-11077EB192DC}">
      <dsp:nvSpPr>
        <dsp:cNvPr id="0" name=""/>
        <dsp:cNvSpPr/>
      </dsp:nvSpPr>
      <dsp:spPr>
        <a:xfrm>
          <a:off x="201622" y="22857"/>
          <a:ext cx="2822713" cy="442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92" tIns="0" rIns="106692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输入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23238" y="44473"/>
        <a:ext cx="2779481" cy="399568"/>
      </dsp:txXfrm>
    </dsp:sp>
    <dsp:sp modelId="{D4A28D82-4502-4609-AA09-FC3F75883388}">
      <dsp:nvSpPr>
        <dsp:cNvPr id="0" name=""/>
        <dsp:cNvSpPr/>
      </dsp:nvSpPr>
      <dsp:spPr>
        <a:xfrm>
          <a:off x="0" y="1349907"/>
          <a:ext cx="4032448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2963" tIns="312420" rIns="312963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</a:rPr>
            <a:t>和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</a:rPr>
            <a:t>S</a:t>
          </a:r>
          <a:r>
            <a:rPr lang="en-US" altLang="zh-CN" sz="1800" kern="1200" baseline="-25000"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</a:rPr>
            <a:t>，进位输出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</a:rPr>
            <a:t>C</a:t>
          </a:r>
          <a:r>
            <a:rPr lang="en-US" altLang="zh-CN" sz="1800" kern="1200" baseline="-25000">
              <a:latin typeface="微软雅黑" panose="020B0503020204020204" pitchFamily="34" charset="-122"/>
              <a:ea typeface="微软雅黑" panose="020B0503020204020204" pitchFamily="34" charset="-122"/>
            </a:rPr>
            <a:t>i+1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1349907"/>
        <a:ext cx="4032448" cy="803250"/>
      </dsp:txXfrm>
    </dsp:sp>
    <dsp:sp modelId="{BFEF1782-2389-4C2E-9CA0-AB5B148E9D36}">
      <dsp:nvSpPr>
        <dsp:cNvPr id="0" name=""/>
        <dsp:cNvSpPr/>
      </dsp:nvSpPr>
      <dsp:spPr>
        <a:xfrm>
          <a:off x="201622" y="1128508"/>
          <a:ext cx="2822713" cy="4428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92" tIns="0" rIns="106692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输出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</a:p>
      </dsp:txBody>
      <dsp:txXfrm>
        <a:off x="223238" y="1150124"/>
        <a:ext cx="2779481" cy="399568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6936D9-982C-48AD-B3AC-3661D34CFF1D}">
      <dsp:nvSpPr>
        <dsp:cNvPr id="0" name=""/>
        <dsp:cNvSpPr/>
      </dsp:nvSpPr>
      <dsp:spPr>
        <a:xfrm>
          <a:off x="0" y="213043"/>
          <a:ext cx="3888432" cy="1638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1786" tIns="270764" rIns="301786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kumimoji="1" lang="zh-CN" altLang="en-US" sz="1400" b="1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设与门、或门延迟为</a:t>
          </a:r>
          <a:r>
            <a:rPr kumimoji="1" lang="en-US" altLang="zh-CN" sz="1400" b="1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T</a:t>
          </a:r>
          <a:r>
            <a:rPr kumimoji="1" lang="zh-CN" altLang="en-US" sz="1400" b="1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，</a:t>
          </a:r>
          <a:r>
            <a:rPr kumimoji="1" lang="zh-CN" altLang="zh-CN" sz="1400" b="1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异或门延迟为</a:t>
          </a:r>
          <a:r>
            <a:rPr kumimoji="1" lang="en-US" altLang="zh-CN" sz="1400" b="1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3T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kumimoji="1" lang="zh-CN" altLang="en-US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对一位全加器</a:t>
          </a:r>
          <a:r>
            <a:rPr kumimoji="1" lang="en-US" altLang="zh-CN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(FA)</a:t>
          </a:r>
          <a:r>
            <a:rPr kumimoji="1" lang="zh-CN" altLang="en-US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来说</a:t>
          </a:r>
          <a:endParaRPr kumimoji="1" lang="zh-CN" altLang="zh-CN" sz="1400" b="1" i="0" u="none" strike="noStrike" kern="1200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en-US" altLang="zh-CN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S</a:t>
          </a:r>
          <a:r>
            <a:rPr kumimoji="1" lang="en-US" altLang="zh-CN" sz="1400" b="0" i="0" u="none" strike="noStrike" kern="1200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i</a:t>
          </a:r>
          <a:r>
            <a:rPr kumimoji="1" lang="en-US" altLang="zh-CN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 </a:t>
          </a:r>
          <a:r>
            <a:rPr kumimoji="1" lang="zh-CN" altLang="en-US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的时间延迟为？</a:t>
          </a:r>
          <a:endParaRPr kumimoji="1" lang="en-US" altLang="zh-CN" sz="1400" b="0" i="0" u="none" strike="noStrike" kern="1200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en-US" altLang="zh-CN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C</a:t>
          </a:r>
          <a:r>
            <a:rPr kumimoji="1" lang="en-US" altLang="zh-CN" sz="1400" b="0" i="0" u="none" strike="noStrike" kern="1200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i</a:t>
          </a:r>
          <a:r>
            <a:rPr kumimoji="1" lang="zh-CN" altLang="en-US" sz="1400" b="0" i="0" u="none" strike="noStrike" kern="1200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＋</a:t>
          </a:r>
          <a:r>
            <a:rPr kumimoji="1" lang="en-US" altLang="zh-CN" sz="1400" b="0" i="0" u="none" strike="noStrike" kern="1200" cap="none" spc="0" normalizeH="0" baseline="-3000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1</a:t>
          </a:r>
          <a:r>
            <a:rPr kumimoji="1" lang="en-US" altLang="zh-CN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 </a:t>
          </a:r>
          <a:r>
            <a:rPr kumimoji="1" lang="zh-CN" altLang="en-US" sz="14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的时间延迟为？  </a:t>
          </a:r>
          <a:endParaRPr kumimoji="0" lang="zh-CN" altLang="en-US" sz="1400" b="0" i="0" u="none" strike="noStrike" kern="1200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</dsp:txBody>
      <dsp:txXfrm>
        <a:off x="0" y="213043"/>
        <a:ext cx="3888432" cy="1638000"/>
      </dsp:txXfrm>
    </dsp:sp>
    <dsp:sp modelId="{DF759A45-08F9-41E5-A58B-8A6CE408E7B4}">
      <dsp:nvSpPr>
        <dsp:cNvPr id="0" name=""/>
        <dsp:cNvSpPr/>
      </dsp:nvSpPr>
      <dsp:spPr>
        <a:xfrm>
          <a:off x="194421" y="21163"/>
          <a:ext cx="2721902" cy="38376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81" tIns="0" rIns="102881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ClrTx/>
            <a:buSzTx/>
            <a:buFontTx/>
            <a:buNone/>
          </a:pPr>
          <a:r>
            <a:rPr kumimoji="1" lang="zh-CN" altLang="en-US" sz="1800" b="1" i="0" u="none" strike="noStrike" kern="1200" cap="none" spc="0" normalizeH="0" baseline="0" noProof="0">
              <a:ln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rPr>
            <a:t>延迟分析</a:t>
          </a:r>
          <a:endParaRPr lang="zh-CN" altLang="en-US" sz="18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13155" y="39897"/>
        <a:ext cx="2684434" cy="346292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F0A6A7-91F2-4364-B331-E8E96553B192}">
      <dsp:nvSpPr>
        <dsp:cNvPr id="0" name=""/>
        <dsp:cNvSpPr/>
      </dsp:nvSpPr>
      <dsp:spPr>
        <a:xfrm>
          <a:off x="2400374" y="248"/>
          <a:ext cx="719583" cy="719583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39601" tIns="17780" rIns="3600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M=0</a:t>
          </a:r>
          <a:endParaRPr lang="zh-CN" altLang="en-US" sz="1400" b="1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505754" y="105628"/>
        <a:ext cx="508823" cy="508823"/>
      </dsp:txXfrm>
    </dsp:sp>
    <dsp:sp modelId="{55214F79-84BB-485C-A534-A0CC190AE126}">
      <dsp:nvSpPr>
        <dsp:cNvPr id="0" name=""/>
        <dsp:cNvSpPr/>
      </dsp:nvSpPr>
      <dsp:spPr>
        <a:xfrm>
          <a:off x="2976041" y="248"/>
          <a:ext cx="719583" cy="719583"/>
        </a:xfrm>
        <a:prstGeom prst="ellipse">
          <a:avLst/>
        </a:prstGeom>
        <a:solidFill>
          <a:schemeClr val="accent5">
            <a:alpha val="50000"/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39601" tIns="17780" rIns="3960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M=1</a:t>
          </a:r>
          <a:endParaRPr lang="zh-CN" altLang="en-US" sz="1400" b="1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081421" y="105628"/>
        <a:ext cx="508823" cy="508823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9D40B5-C882-4925-9788-DE5868435B96}">
      <dsp:nvSpPr>
        <dsp:cNvPr id="0" name=""/>
        <dsp:cNvSpPr/>
      </dsp:nvSpPr>
      <dsp:spPr>
        <a:xfrm>
          <a:off x="0" y="208966"/>
          <a:ext cx="1584175" cy="941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270764" rIns="72000" bIns="92456" numCol="1" spcCol="1270" anchor="t" anchorCtr="0">
          <a:noAutofit/>
        </a:bodyPr>
        <a:lstStyle/>
        <a:p>
          <a:pPr marL="0" lvl="1" indent="-114300" algn="l" defTabSz="57785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0" lang="zh-CN" altLang="en-US" sz="1300" b="1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进位</a:t>
          </a:r>
          <a:r>
            <a:rPr kumimoji="0" lang="zh-CN" altLang="en-US" sz="13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依次从低位传递高位</a:t>
          </a:r>
          <a:endParaRPr kumimoji="0" lang="zh-CN" altLang="en-US" sz="1300" b="1" i="0" u="none" strike="noStrike" kern="1200" cap="none" spc="0" normalizeH="0" baseline="0" noProof="0" dirty="0">
            <a:ln/>
            <a:effectLst/>
            <a:uLnTx/>
            <a:uFillTx/>
            <a:latin typeface="Arial"/>
            <a:ea typeface="Microsoft YaHei"/>
            <a:cs typeface="+mn-ea"/>
            <a:sym typeface="+mn-lt"/>
          </a:endParaRPr>
        </a:p>
      </dsp:txBody>
      <dsp:txXfrm>
        <a:off x="0" y="208966"/>
        <a:ext cx="1584175" cy="941850"/>
      </dsp:txXfrm>
    </dsp:sp>
    <dsp:sp modelId="{EF749E1C-73F4-46FF-9B82-EDF784C68AA2}">
      <dsp:nvSpPr>
        <dsp:cNvPr id="0" name=""/>
        <dsp:cNvSpPr/>
      </dsp:nvSpPr>
      <dsp:spPr>
        <a:xfrm>
          <a:off x="79208" y="17086"/>
          <a:ext cx="1108923" cy="3837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5" tIns="0" rIns="41915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zh-CN" altLang="en-US" sz="13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Microsoft YaHei"/>
              <a:cs typeface="+mn-ea"/>
              <a:sym typeface="+mn-lt"/>
            </a:rPr>
            <a:t>行波进位</a:t>
          </a:r>
          <a:endParaRPr lang="zh-CN" altLang="en-US" sz="13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97942" y="35820"/>
        <a:ext cx="1071455" cy="34629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4473CE-E701-4A58-8A3E-562E2C144FCF}">
      <dsp:nvSpPr>
        <dsp:cNvPr id="0" name=""/>
        <dsp:cNvSpPr/>
      </dsp:nvSpPr>
      <dsp:spPr>
        <a:xfrm>
          <a:off x="0" y="473086"/>
          <a:ext cx="7677150" cy="23924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645668" rIns="595832" bIns="170688" numCol="1" spcCol="1270" anchor="t" anchorCtr="0">
          <a:noAutofit/>
        </a:bodyPr>
        <a:lstStyle/>
        <a:p>
          <a:pPr marL="2286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加法器是算术运算电路的核心</a:t>
          </a:r>
          <a:endParaRPr lang="en-US" alt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所有算术运算都基于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加法器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实现</a:t>
          </a:r>
        </a:p>
        <a:p>
          <a:pPr marL="228600" lvl="1" indent="-36000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kumimoji="1"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加法器</a:t>
          </a:r>
          <a:r>
            <a:rPr kumimoji="1"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不区分符号数与无符号数</a:t>
          </a:r>
          <a:endParaRPr kumimoji="1" lang="en-US" alt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473086"/>
        <a:ext cx="7677150" cy="2392425"/>
      </dsp:txXfrm>
    </dsp:sp>
    <dsp:sp modelId="{07372847-5122-4FD8-8D29-74540D1994D4}">
      <dsp:nvSpPr>
        <dsp:cNvPr id="0" name=""/>
        <dsp:cNvSpPr/>
      </dsp:nvSpPr>
      <dsp:spPr>
        <a:xfrm>
          <a:off x="383857" y="15526"/>
          <a:ext cx="5374005" cy="91512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加法器</a:t>
          </a:r>
        </a:p>
      </dsp:txBody>
      <dsp:txXfrm>
        <a:off x="428529" y="60198"/>
        <a:ext cx="5284661" cy="82577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D97451-E417-4335-A40D-47BD8B0A2B57}">
      <dsp:nvSpPr>
        <dsp:cNvPr id="0" name=""/>
        <dsp:cNvSpPr/>
      </dsp:nvSpPr>
      <dsp:spPr>
        <a:xfrm>
          <a:off x="0" y="495782"/>
          <a:ext cx="3716337" cy="12190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8429" tIns="374904" rIns="288429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若干位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有效信息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（如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）加上</a:t>
          </a:r>
          <a:r>
            <a:rPr lang="en-US" altLang="zh-CN" sz="18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校验位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组成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码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495782"/>
        <a:ext cx="3716337" cy="1219050"/>
      </dsp:txXfrm>
    </dsp:sp>
    <dsp:sp modelId="{78A9EAA3-9EE9-4D0A-83AB-3DEF3CB495D9}">
      <dsp:nvSpPr>
        <dsp:cNvPr id="0" name=""/>
        <dsp:cNvSpPr/>
      </dsp:nvSpPr>
      <dsp:spPr>
        <a:xfrm>
          <a:off x="185816" y="230102"/>
          <a:ext cx="260143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8328" tIns="0" rIns="98328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方法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755" y="256041"/>
        <a:ext cx="2549557" cy="47948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CB89AA-007D-4124-9316-A1752ECAC878}">
      <dsp:nvSpPr>
        <dsp:cNvPr id="0" name=""/>
        <dsp:cNvSpPr/>
      </dsp:nvSpPr>
      <dsp:spPr>
        <a:xfrm>
          <a:off x="1738014" y="198"/>
          <a:ext cx="1455539" cy="1455539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103" tIns="25400" rIns="80103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校验</a:t>
          </a:r>
          <a:endParaRPr lang="zh-CN" altLang="en-US" sz="2000" kern="1200" dirty="0"/>
        </a:p>
      </dsp:txBody>
      <dsp:txXfrm>
        <a:off x="1951173" y="213357"/>
        <a:ext cx="1029221" cy="1029221"/>
      </dsp:txXfrm>
    </dsp:sp>
    <dsp:sp modelId="{A4D5003B-60E1-4A30-984A-907E93513D8F}">
      <dsp:nvSpPr>
        <dsp:cNvPr id="0" name=""/>
        <dsp:cNvSpPr/>
      </dsp:nvSpPr>
      <dsp:spPr>
        <a:xfrm>
          <a:off x="2902446" y="198"/>
          <a:ext cx="1455539" cy="1455539"/>
        </a:xfrm>
        <a:prstGeom prst="ellipse">
          <a:avLst/>
        </a:prstGeom>
        <a:solidFill>
          <a:schemeClr val="accent5">
            <a:alpha val="50000"/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0103" tIns="25400" rIns="80103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偶校验</a:t>
          </a:r>
        </a:p>
      </dsp:txBody>
      <dsp:txXfrm>
        <a:off x="3115605" y="213357"/>
        <a:ext cx="1029221" cy="102922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7C7113F-7186-458A-ABCB-C5183FCA892B}">
      <dsp:nvSpPr>
        <dsp:cNvPr id="0" name=""/>
        <dsp:cNvSpPr/>
      </dsp:nvSpPr>
      <dsp:spPr>
        <a:xfrm>
          <a:off x="0" y="252355"/>
          <a:ext cx="7677150" cy="1653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</a:t>
          </a:r>
          <a:r>
            <a:rPr lang="zh-CN" altLang="en-US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 </a:t>
          </a:r>
          <a:r>
            <a:rPr lang="zh-CN" altLang="en-US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码组为：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~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有</a:t>
          </a:r>
          <a:r>
            <a:rPr lang="zh-CN" altLang="en-US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数个</a:t>
          </a:r>
          <a:r>
            <a:rPr lang="en-US" altLang="zh-CN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 </a:t>
          </a:r>
          <a:r>
            <a:rPr lang="en-US" altLang="zh-CN" sz="1800" b="1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zh-CN" altLang="en-US" sz="1800" b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</a:t>
          </a:r>
          <a:r>
            <a:rPr lang="zh-CN" altLang="en-US" sz="1800" b="1" kern="1200" baseline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校验位：</a:t>
          </a:r>
          <a:endParaRPr lang="en-US" altLang="zh-CN" sz="1800" b="1" kern="1200" baseline="-25000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52355"/>
        <a:ext cx="7677150" cy="1653750"/>
      </dsp:txXfrm>
    </dsp:sp>
    <dsp:sp modelId="{EE30204D-6086-40E8-BACF-C7715787A072}">
      <dsp:nvSpPr>
        <dsp:cNvPr id="0" name=""/>
        <dsp:cNvSpPr/>
      </dsp:nvSpPr>
      <dsp:spPr>
        <a:xfrm>
          <a:off x="383857" y="30955"/>
          <a:ext cx="5374005" cy="442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编码</a:t>
          </a:r>
        </a:p>
      </dsp:txBody>
      <dsp:txXfrm>
        <a:off x="405473" y="52571"/>
        <a:ext cx="5330773" cy="399568"/>
      </dsp:txXfrm>
    </dsp:sp>
    <dsp:sp modelId="{B89F8573-E1BE-4CCB-84FF-A10AE5540EE6}">
      <dsp:nvSpPr>
        <dsp:cNvPr id="0" name=""/>
        <dsp:cNvSpPr/>
      </dsp:nvSpPr>
      <dsp:spPr>
        <a:xfrm>
          <a:off x="0" y="2208506"/>
          <a:ext cx="7677150" cy="1937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读出数据时，将</a:t>
          </a:r>
          <a:r>
            <a:rPr lang="zh-CN" altLang="en-US" sz="1800" kern="12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9</a:t>
          </a:r>
          <a:r>
            <a:rPr lang="zh-CN" altLang="en-US" sz="1800" b="1" kern="12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校验码送入校验电路</a:t>
          </a:r>
          <a:endParaRPr lang="zh-CN" altLang="en-US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baseline="-25000" dirty="0">
            <a:solidFill>
              <a:srgbClr val="C0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r>
            <a:rPr lang="zh-CN" alt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无错误</a:t>
          </a:r>
          <a:endParaRPr lang="en-US" altLang="zh-CN" sz="1800" b="1" kern="1200" dirty="0">
            <a:solidFill>
              <a:srgbClr val="FF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传输出现错误</a:t>
          </a:r>
          <a:endParaRPr lang="en-US" altLang="zh-CN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208506"/>
        <a:ext cx="7677150" cy="1937250"/>
      </dsp:txXfrm>
    </dsp:sp>
    <dsp:sp modelId="{8193BDCE-BD89-4D30-8404-2CD520D59A48}">
      <dsp:nvSpPr>
        <dsp:cNvPr id="0" name=""/>
        <dsp:cNvSpPr/>
      </dsp:nvSpPr>
      <dsp:spPr>
        <a:xfrm>
          <a:off x="383857" y="1987105"/>
          <a:ext cx="5374005" cy="4428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校验</a:t>
          </a:r>
        </a:p>
      </dsp:txBody>
      <dsp:txXfrm>
        <a:off x="405473" y="2008721"/>
        <a:ext cx="5330773" cy="39956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7C7113F-7186-458A-ABCB-C5183FCA892B}">
      <dsp:nvSpPr>
        <dsp:cNvPr id="0" name=""/>
        <dsp:cNvSpPr/>
      </dsp:nvSpPr>
      <dsp:spPr>
        <a:xfrm>
          <a:off x="0" y="252355"/>
          <a:ext cx="7677150" cy="1653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 </a:t>
          </a: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 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码组为：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~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有</a:t>
          </a:r>
          <a:r>
            <a:rPr lang="zh-CN" altLang="en-US" sz="1800" b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偶数个</a:t>
          </a:r>
          <a:r>
            <a:rPr lang="en-US" altLang="zh-CN" sz="1800" b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 </a:t>
          </a:r>
          <a:r>
            <a:rPr lang="en-US" altLang="zh-CN" sz="1800" b="1" i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zh-CN" altLang="en-US" sz="1800" b="1" kern="1200" baseline="-250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偶</a:t>
          </a:r>
          <a:r>
            <a:rPr lang="zh-CN" altLang="en-US" sz="1800" b="1" kern="1200" baseline="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B258D3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偶奇校验位：</a:t>
          </a:r>
          <a:endParaRPr lang="en-US" altLang="zh-CN" sz="1800" b="1" kern="1200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52355"/>
        <a:ext cx="7677150" cy="1653750"/>
      </dsp:txXfrm>
    </dsp:sp>
    <dsp:sp modelId="{EE30204D-6086-40E8-BACF-C7715787A072}">
      <dsp:nvSpPr>
        <dsp:cNvPr id="0" name=""/>
        <dsp:cNvSpPr/>
      </dsp:nvSpPr>
      <dsp:spPr>
        <a:xfrm>
          <a:off x="383857" y="30955"/>
          <a:ext cx="5374005" cy="4428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编码</a:t>
          </a:r>
        </a:p>
      </dsp:txBody>
      <dsp:txXfrm>
        <a:off x="405473" y="52571"/>
        <a:ext cx="5330773" cy="399568"/>
      </dsp:txXfrm>
    </dsp:sp>
    <dsp:sp modelId="{B89F8573-E1BE-4CCB-84FF-A10AE5540EE6}">
      <dsp:nvSpPr>
        <dsp:cNvPr id="0" name=""/>
        <dsp:cNvSpPr/>
      </dsp:nvSpPr>
      <dsp:spPr>
        <a:xfrm>
          <a:off x="0" y="2208506"/>
          <a:ext cx="7677150" cy="1937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7E5CD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读出数据时，将 </a:t>
          </a: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9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校验码送入校验电路</a:t>
          </a:r>
          <a:endParaRPr lang="zh-CN" altLang="en-US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baseline="-25000" dirty="0">
            <a:solidFill>
              <a:srgbClr val="C0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b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r>
            <a:rPr lang="zh-CN" altLang="en-US" sz="1800" b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无错误</a:t>
          </a:r>
          <a:endParaRPr lang="en-US" altLang="zh-CN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传输出现错误</a:t>
          </a:r>
          <a:endParaRPr lang="en-US" altLang="zh-CN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208506"/>
        <a:ext cx="7677150" cy="1937250"/>
      </dsp:txXfrm>
    </dsp:sp>
    <dsp:sp modelId="{8193BDCE-BD89-4D30-8404-2CD520D59A48}">
      <dsp:nvSpPr>
        <dsp:cNvPr id="0" name=""/>
        <dsp:cNvSpPr/>
      </dsp:nvSpPr>
      <dsp:spPr>
        <a:xfrm>
          <a:off x="383857" y="1987105"/>
          <a:ext cx="5374005" cy="442800"/>
        </a:xfrm>
        <a:prstGeom prst="roundRect">
          <a:avLst/>
        </a:prstGeom>
        <a:solidFill>
          <a:srgbClr val="7E5CD1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校验</a:t>
          </a:r>
        </a:p>
      </dsp:txBody>
      <dsp:txXfrm>
        <a:off x="405473" y="2008721"/>
        <a:ext cx="5330773" cy="39956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C925E5-6B6B-4AB6-AA2D-D461EA5E91D1}">
      <dsp:nvSpPr>
        <dsp:cNvPr id="0" name=""/>
        <dsp:cNvSpPr/>
      </dsp:nvSpPr>
      <dsp:spPr>
        <a:xfrm>
          <a:off x="0" y="266530"/>
          <a:ext cx="7677150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简单且应用广泛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硬件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成本很低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66530"/>
        <a:ext cx="7677150" cy="803250"/>
      </dsp:txXfrm>
    </dsp:sp>
    <dsp:sp modelId="{A4B7B641-A786-44B4-B9BE-5C389B51B3AD}">
      <dsp:nvSpPr>
        <dsp:cNvPr id="0" name=""/>
        <dsp:cNvSpPr/>
      </dsp:nvSpPr>
      <dsp:spPr>
        <a:xfrm>
          <a:off x="383857" y="45130"/>
          <a:ext cx="5374005" cy="442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优点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5473" y="66746"/>
        <a:ext cx="5330773" cy="399568"/>
      </dsp:txXfrm>
    </dsp:sp>
    <dsp:sp modelId="{FC38803E-2090-4BCA-8661-32688101BAF5}">
      <dsp:nvSpPr>
        <dsp:cNvPr id="0" name=""/>
        <dsp:cNvSpPr/>
      </dsp:nvSpPr>
      <dsp:spPr>
        <a:xfrm>
          <a:off x="0" y="1372180"/>
          <a:ext cx="7677150" cy="1653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u="sng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可以检测出一位或奇数位错误，但</a:t>
          </a:r>
          <a:r>
            <a:rPr lang="zh-CN" altLang="en-US" sz="1800" b="1" u="sng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不能确定出错位置</a:t>
          </a:r>
          <a:endParaRPr lang="en-US" altLang="zh-CN" sz="1800" b="1" u="sng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u="sng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不能检测出偶数位错误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注：一位出错的概率比多位同时出错的概率要高得多</a:t>
          </a:r>
        </a:p>
      </dsp:txBody>
      <dsp:txXfrm>
        <a:off x="0" y="1372180"/>
        <a:ext cx="7677150" cy="1653750"/>
      </dsp:txXfrm>
    </dsp:sp>
    <dsp:sp modelId="{9701DFF1-F7B5-4EBB-BC07-25D309894F05}">
      <dsp:nvSpPr>
        <dsp:cNvPr id="0" name=""/>
        <dsp:cNvSpPr/>
      </dsp:nvSpPr>
      <dsp:spPr>
        <a:xfrm>
          <a:off x="383857" y="1150780"/>
          <a:ext cx="5374005" cy="44280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缺点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5473" y="1172396"/>
        <a:ext cx="5330773" cy="399568"/>
      </dsp:txXfrm>
    </dsp:sp>
    <dsp:sp modelId="{0EE8F067-51EE-4AA8-9880-3A2F0AC7EDF1}">
      <dsp:nvSpPr>
        <dsp:cNvPr id="0" name=""/>
        <dsp:cNvSpPr/>
      </dsp:nvSpPr>
      <dsp:spPr>
        <a:xfrm>
          <a:off x="0" y="3328331"/>
          <a:ext cx="7677150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常用于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器读写检查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或</a:t>
          </a:r>
          <a:r>
            <a:rPr lang="en-US" altLang="zh-CN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符传送过程检查</a:t>
          </a:r>
        </a:p>
      </dsp:txBody>
      <dsp:txXfrm>
        <a:off x="0" y="3328331"/>
        <a:ext cx="7677150" cy="803250"/>
      </dsp:txXfrm>
    </dsp:sp>
    <dsp:sp modelId="{3B4435B8-03DB-439C-953A-930775024EA5}">
      <dsp:nvSpPr>
        <dsp:cNvPr id="0" name=""/>
        <dsp:cNvSpPr/>
      </dsp:nvSpPr>
      <dsp:spPr>
        <a:xfrm>
          <a:off x="383857" y="3106930"/>
          <a:ext cx="5374005" cy="4428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应用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5473" y="3128546"/>
        <a:ext cx="5330773" cy="39956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B7F75F7-9316-4E36-8FD3-0334C70A3ED4}">
      <dsp:nvSpPr>
        <dsp:cNvPr id="0" name=""/>
        <dsp:cNvSpPr/>
      </dsp:nvSpPr>
      <dsp:spPr>
        <a:xfrm>
          <a:off x="0" y="367105"/>
          <a:ext cx="7677150" cy="1456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x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000" i="1" kern="1200" dirty="0" err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endParaRPr lang="en-US" altLang="zh-CN" sz="2000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等式成立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sp:txBody>
      <dsp:txXfrm>
        <a:off x="0" y="367105"/>
        <a:ext cx="7677150" cy="1456875"/>
      </dsp:txXfrm>
    </dsp:sp>
    <dsp:sp modelId="{393C5FE7-202B-410C-BDC0-8B19F60F39FD}">
      <dsp:nvSpPr>
        <dsp:cNvPr id="0" name=""/>
        <dsp:cNvSpPr/>
      </dsp:nvSpPr>
      <dsp:spPr>
        <a:xfrm>
          <a:off x="383857" y="23603"/>
          <a:ext cx="6299999" cy="712502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,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gt; 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8638" y="58384"/>
        <a:ext cx="6230437" cy="642940"/>
      </dsp:txXfrm>
    </dsp:sp>
    <dsp:sp modelId="{C4C5456A-11DF-44CD-B1ED-E66B8EA8A7C7}">
      <dsp:nvSpPr>
        <dsp:cNvPr id="0" name=""/>
        <dsp:cNvSpPr/>
      </dsp:nvSpPr>
      <dsp:spPr>
        <a:xfrm>
          <a:off x="0" y="2302483"/>
          <a:ext cx="7677150" cy="18506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kern="12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</a:p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：</a:t>
          </a:r>
          <a:r>
            <a:rPr lang="zh-CN" altLang="en-US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x]</a:t>
          </a:r>
          <a:r>
            <a:rPr lang="zh-CN" altLang="en-US" sz="2000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[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2</a:t>
          </a:r>
          <a:r>
            <a:rPr lang="en-US" altLang="zh-CN" sz="2000" i="1" kern="12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kern="1200" baseline="30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+1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[ </a:t>
          </a:r>
          <a:r>
            <a:rPr lang="en-US" altLang="zh-CN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en-US" sz="2000" i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]</a:t>
          </a:r>
          <a:r>
            <a:rPr lang="zh-CN" altLang="en-US" sz="2000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　</a:t>
          </a:r>
          <a:endParaRPr lang="en-US" altLang="zh-CN" sz="2000" i="1" kern="1200" dirty="0">
            <a:solidFill>
              <a:schemeClr val="bg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等式成立</a:t>
          </a:r>
          <a:endParaRPr lang="zh-CN" altLang="en-US" sz="2000" b="1" kern="1200" dirty="0">
            <a:solidFill>
              <a:schemeClr val="bg1"/>
            </a:solidFill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2302483"/>
        <a:ext cx="7677150" cy="1850625"/>
      </dsp:txXfrm>
    </dsp:sp>
    <dsp:sp modelId="{74ED6F8D-836A-4EA6-BC85-4236CF6D1B24}">
      <dsp:nvSpPr>
        <dsp:cNvPr id="0" name=""/>
        <dsp:cNvSpPr/>
      </dsp:nvSpPr>
      <dsp:spPr>
        <a:xfrm>
          <a:off x="383857" y="1958981"/>
          <a:ext cx="6299999" cy="712502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,</a:t>
          </a:r>
          <a:r>
            <a:rPr lang="zh-CN" altLang="en-US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gt; 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或 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lt; 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8638" y="1993762"/>
        <a:ext cx="6230437" cy="642940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B7F75F7-9316-4E36-8FD3-0334C70A3ED4}">
      <dsp:nvSpPr>
        <dsp:cNvPr id="0" name=""/>
        <dsp:cNvSpPr/>
      </dsp:nvSpPr>
      <dsp:spPr>
        <a:xfrm>
          <a:off x="0" y="376949"/>
          <a:ext cx="7677150" cy="104343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7EC6B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这种情况和第</a:t>
          </a:r>
          <a:r>
            <a:rPr lang="en-US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2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种情况一样，把 </a:t>
          </a:r>
          <a:r>
            <a:rPr lang="en-US" altLang="zh-CN" sz="2000" b="1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的位置对调即得证。 </a:t>
          </a:r>
          <a:endParaRPr lang="en-US" altLang="zh-CN" sz="2000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</dsp:txBody>
      <dsp:txXfrm>
        <a:off x="0" y="376949"/>
        <a:ext cx="7677150" cy="1043437"/>
      </dsp:txXfrm>
    </dsp:sp>
    <dsp:sp modelId="{393C5FE7-202B-410C-BDC0-8B19F60F39FD}">
      <dsp:nvSpPr>
        <dsp:cNvPr id="0" name=""/>
        <dsp:cNvSpPr/>
      </dsp:nvSpPr>
      <dsp:spPr>
        <a:xfrm>
          <a:off x="383857" y="7949"/>
          <a:ext cx="6299999" cy="738000"/>
        </a:xfrm>
        <a:prstGeom prst="roundRect">
          <a:avLst/>
        </a:prstGeom>
        <a:solidFill>
          <a:srgbClr val="7EC6B8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3</a:t>
          </a: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,</a:t>
          </a:r>
          <a:r>
            <a:rPr lang="zh-CN" altLang="en-US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gt; 0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gt; 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r>
            <a:rPr lang="zh-CN" alt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或 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lt; </a:t>
          </a:r>
          <a:r>
            <a: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9883" y="43975"/>
        <a:ext cx="6227947" cy="665948"/>
      </dsp:txXfrm>
    </dsp:sp>
    <dsp:sp modelId="{C4C5456A-11DF-44CD-B1ED-E66B8EA8A7C7}">
      <dsp:nvSpPr>
        <dsp:cNvPr id="0" name=""/>
        <dsp:cNvSpPr/>
      </dsp:nvSpPr>
      <dsp:spPr>
        <a:xfrm>
          <a:off x="0" y="1924387"/>
          <a:ext cx="7677150" cy="22443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8AC4A7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[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</a:p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：</a:t>
          </a:r>
          <a:r>
            <a:rPr lang="zh-CN" altLang="en-US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[x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[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+ 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</a:t>
          </a:r>
          <a:r>
            <a:rPr lang="en-US" altLang="zh-CN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(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 </a:t>
          </a:r>
          <a:r>
            <a:rPr lang="en-US" altLang="zh-CN" sz="2000" i="0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)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b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</a:b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                           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2</a:t>
          </a:r>
          <a:r>
            <a:rPr lang="en-US" altLang="zh-CN" sz="2000" i="1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2000" kern="1200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1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= [ </a:t>
          </a:r>
          <a:r>
            <a:rPr lang="en-US" altLang="zh-CN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 </a:t>
          </a:r>
          <a:r>
            <a:rPr lang="en-US" altLang="en-US" sz="2000" i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]</a:t>
          </a:r>
          <a:r>
            <a:rPr lang="zh-CN" altLang="en-US" sz="2000" kern="1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补</a:t>
          </a:r>
          <a:r>
            <a:rPr lang="zh-CN" altLang="en-US" sz="2000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　</a:t>
          </a:r>
          <a:endParaRPr lang="en-US" altLang="zh-CN" sz="2000" i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12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所以等式成立</a:t>
          </a:r>
          <a:endParaRPr lang="zh-CN" altLang="en-US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0" y="1924387"/>
        <a:ext cx="7677150" cy="2244375"/>
      </dsp:txXfrm>
    </dsp:sp>
    <dsp:sp modelId="{74ED6F8D-836A-4EA6-BC85-4236CF6D1B24}">
      <dsp:nvSpPr>
        <dsp:cNvPr id="0" name=""/>
        <dsp:cNvSpPr/>
      </dsp:nvSpPr>
      <dsp:spPr>
        <a:xfrm>
          <a:off x="383857" y="1555387"/>
          <a:ext cx="6299999" cy="738000"/>
        </a:xfrm>
        <a:prstGeom prst="roundRect">
          <a:avLst/>
        </a:prstGeom>
        <a:solidFill>
          <a:srgbClr val="8AC4A7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情况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4</a:t>
          </a: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,</a:t>
          </a:r>
          <a:r>
            <a:rPr lang="zh-CN" altLang="en-US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2400" b="1" i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24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&lt; 0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, </a:t>
          </a: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则 </a:t>
          </a:r>
          <a:r>
            <a:rPr lang="en-US" altLang="zh-CN" sz="24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x </a:t>
          </a:r>
          <a:r>
            <a:rPr lang="en-US" altLang="zh-CN" sz="2400" b="1" i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+</a:t>
          </a:r>
          <a:r>
            <a:rPr lang="en-US" altLang="zh-CN" sz="24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 y &lt; 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419883" y="1591413"/>
        <a:ext cx="6227947" cy="66594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C6EBD8-BEFF-44C1-9F69-E3D1BC5DB420}">
      <dsp:nvSpPr>
        <dsp:cNvPr id="0" name=""/>
        <dsp:cNvSpPr/>
      </dsp:nvSpPr>
      <dsp:spPr>
        <a:xfrm>
          <a:off x="0" y="285120"/>
          <a:ext cx="2664295" cy="152617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779" tIns="395732" rIns="206779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6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符号位要作为数的一部分参加运算</a:t>
          </a:r>
          <a:endParaRPr kumimoji="1" lang="en-US" altLang="zh-CN" sz="1600" b="0" kern="1200" dirty="0">
            <a:latin typeface="Arial"/>
            <a:ea typeface="Microsoft YaHei"/>
            <a:cs typeface="+mn-ea"/>
            <a:sym typeface="+mn-lt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600" b="0" i="0" u="none" strike="noStrike" kern="1200" cap="none" spc="0" normalizeH="0" baseline="0" noProof="0" dirty="0">
              <a:ln/>
              <a:effectLst/>
              <a:uLnTx/>
              <a:uFillTx/>
              <a:latin typeface="Arial"/>
              <a:ea typeface="Microsoft YaHei"/>
              <a:cs typeface="+mn-ea"/>
              <a:sym typeface="+mn-lt"/>
            </a:rPr>
            <a:t>符号位的进位要丢掉 </a:t>
          </a:r>
        </a:p>
      </dsp:txBody>
      <dsp:txXfrm>
        <a:off x="0" y="285120"/>
        <a:ext cx="2664295" cy="1526174"/>
      </dsp:txXfrm>
    </dsp:sp>
    <dsp:sp modelId="{FB093458-4E74-4A1F-96C8-7B4777F5AC39}">
      <dsp:nvSpPr>
        <dsp:cNvPr id="0" name=""/>
        <dsp:cNvSpPr/>
      </dsp:nvSpPr>
      <dsp:spPr>
        <a:xfrm>
          <a:off x="133214" y="4680"/>
          <a:ext cx="1865007" cy="5608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0493" tIns="0" rIns="70493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ClrTx/>
            <a:buSzTx/>
            <a:buFontTx/>
            <a:buNone/>
          </a:pPr>
          <a:r>
            <a:rPr kumimoji="1" lang="zh-CN" altLang="en-US" sz="1600" b="1" i="0" u="none" strike="noStrike" kern="1200" cap="none" spc="0" normalizeH="0" baseline="0" noProof="0" dirty="0">
              <a:ln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rPr>
            <a:t>补码加法的特点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60594" y="32060"/>
        <a:ext cx="1810247" cy="5061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gaopinglzu/article/details/104221318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14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概率事件优先原则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14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608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于机器码的位数是</a:t>
            </a:r>
            <a:r>
              <a:rPr lang="zh-CN" altLang="en-US" dirty="0">
                <a:solidFill>
                  <a:srgbClr val="FF0000"/>
                </a:solidFill>
              </a:rPr>
              <a:t>有限</a:t>
            </a:r>
            <a:r>
              <a:rPr lang="zh-CN" altLang="en-US" dirty="0"/>
              <a:t>的，所以数的表示范围也是有限的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满则溢、月满则亏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自满则败，自矜则愚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250ADA-0FF7-49A6-B956-E04C5B9319E3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A48488-D669-4F25-9D27-E0E29D12D13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0147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hlinkClick r:id="rId3"/>
              </a:rPr>
              <a:t>第二章 由全加器的真值表到代数表达</a:t>
            </a:r>
            <a:r>
              <a:rPr lang="en-US" altLang="zh-CN" dirty="0">
                <a:hlinkClick r:id="rId3"/>
              </a:rPr>
              <a:t>_</a:t>
            </a:r>
            <a:r>
              <a:rPr lang="zh-CN" altLang="en-US" dirty="0">
                <a:hlinkClick r:id="rId3"/>
              </a:rPr>
              <a:t>全加器真值表解释</a:t>
            </a:r>
            <a:r>
              <a:rPr lang="en-US" altLang="zh-CN" dirty="0">
                <a:hlinkClick r:id="rId3"/>
              </a:rPr>
              <a:t>-CSDN</a:t>
            </a:r>
            <a:r>
              <a:rPr lang="zh-CN" altLang="en-US" dirty="0">
                <a:hlinkClick r:id="rId3"/>
              </a:rPr>
              <a:t>博客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250ADA-0FF7-49A6-B956-E04C5B9319E3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A48488-D669-4F25-9D27-E0E29D12D13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63203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FAA6A6-9353-45B3-8721-9198B707AF14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47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257D8B-6B3F-4608-B6A4-FA8B6EB197B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44002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286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diagramLayout" Target="../diagrams/layout8.xml"/><Relationship Id="rId7" Type="http://schemas.openxmlformats.org/officeDocument/2006/relationships/oleObject" Target="../embeddings/oleObject10.bin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3.xml"/><Relationship Id="rId5" Type="http://schemas.openxmlformats.org/officeDocument/2006/relationships/diagramQuickStyle" Target="../diagrams/quickStyle13.xml"/><Relationship Id="rId4" Type="http://schemas.openxmlformats.org/officeDocument/2006/relationships/diagramLayout" Target="../diagrams/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5.xml"/><Relationship Id="rId7" Type="http://schemas.microsoft.com/office/2007/relationships/diagramDrawing" Target="../diagrams/drawing1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5.xml"/><Relationship Id="rId5" Type="http://schemas.openxmlformats.org/officeDocument/2006/relationships/diagramQuickStyle" Target="../diagrams/quickStyle15.xml"/><Relationship Id="rId4" Type="http://schemas.openxmlformats.org/officeDocument/2006/relationships/diagramLayout" Target="../diagrams/layout15.xml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6.xml"/><Relationship Id="rId3" Type="http://schemas.openxmlformats.org/officeDocument/2006/relationships/image" Target="../media/image17.png"/><Relationship Id="rId7" Type="http://schemas.openxmlformats.org/officeDocument/2006/relationships/diagramColors" Target="../diagrams/colors1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6.xml"/><Relationship Id="rId5" Type="http://schemas.openxmlformats.org/officeDocument/2006/relationships/diagramLayout" Target="../diagrams/layout16.xml"/><Relationship Id="rId10" Type="http://schemas.openxmlformats.org/officeDocument/2006/relationships/slide" Target="slide6.xml"/><Relationship Id="rId4" Type="http://schemas.openxmlformats.org/officeDocument/2006/relationships/diagramData" Target="../diagrams/data16.xml"/><Relationship Id="rId9" Type="http://schemas.openxmlformats.org/officeDocument/2006/relationships/slide" Target="slide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hyperlink" Target="https://blog.csdn.net/zhouzuoluo/article/details/102733922" TargetMode="Externa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microsoft.com/office/2007/relationships/diagramDrawing" Target="../diagrams/drawing17.xml"/><Relationship Id="rId18" Type="http://schemas.microsoft.com/office/2007/relationships/diagramDrawing" Target="../diagrams/drawing18.xml"/><Relationship Id="rId3" Type="http://schemas.openxmlformats.org/officeDocument/2006/relationships/oleObject" Target="../embeddings/oleObject14.bin"/><Relationship Id="rId7" Type="http://schemas.openxmlformats.org/officeDocument/2006/relationships/slide" Target="slide21.xml"/><Relationship Id="rId12" Type="http://schemas.openxmlformats.org/officeDocument/2006/relationships/diagramColors" Target="../diagrams/colors17.xml"/><Relationship Id="rId17" Type="http://schemas.openxmlformats.org/officeDocument/2006/relationships/diagramColors" Target="../diagrams/colors18.xml"/><Relationship Id="rId2" Type="http://schemas.openxmlformats.org/officeDocument/2006/relationships/image" Target="../media/image17.png"/><Relationship Id="rId16" Type="http://schemas.openxmlformats.org/officeDocument/2006/relationships/diagramQuickStyle" Target="../diagrams/quickStyl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diagramQuickStyle" Target="../diagrams/quickStyle17.xml"/><Relationship Id="rId5" Type="http://schemas.openxmlformats.org/officeDocument/2006/relationships/oleObject" Target="../embeddings/oleObject15.bin"/><Relationship Id="rId15" Type="http://schemas.openxmlformats.org/officeDocument/2006/relationships/diagramLayout" Target="../diagrams/layout18.xml"/><Relationship Id="rId10" Type="http://schemas.openxmlformats.org/officeDocument/2006/relationships/diagramLayout" Target="../diagrams/layout17.xml"/><Relationship Id="rId4" Type="http://schemas.openxmlformats.org/officeDocument/2006/relationships/image" Target="../media/image18.wmf"/><Relationship Id="rId9" Type="http://schemas.openxmlformats.org/officeDocument/2006/relationships/diagramData" Target="../diagrams/data17.xml"/><Relationship Id="rId14" Type="http://schemas.openxmlformats.org/officeDocument/2006/relationships/diagramData" Target="../diagrams/data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diagramLayout" Target="../diagrams/layout4.xml"/><Relationship Id="rId7" Type="http://schemas.openxmlformats.org/officeDocument/2006/relationships/oleObject" Target="../embeddings/oleObject1.bin"/><Relationship Id="rId12" Type="http://schemas.openxmlformats.org/officeDocument/2006/relationships/slide" Target="slide6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11" Type="http://schemas.openxmlformats.org/officeDocument/2006/relationships/slide" Target="slide7.xml"/><Relationship Id="rId5" Type="http://schemas.openxmlformats.org/officeDocument/2006/relationships/diagramColors" Target="../diagrams/colors4.xml"/><Relationship Id="rId10" Type="http://schemas.openxmlformats.org/officeDocument/2006/relationships/image" Target="../media/image5.wmf"/><Relationship Id="rId4" Type="http://schemas.openxmlformats.org/officeDocument/2006/relationships/diagramQuickStyle" Target="../diagrams/quickStyle4.xml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diagramLayout" Target="../diagrams/layout5.xml"/><Relationship Id="rId7" Type="http://schemas.openxmlformats.org/officeDocument/2006/relationships/oleObject" Target="../embeddings/oleObject3.bin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10" Type="http://schemas.openxmlformats.org/officeDocument/2006/relationships/image" Target="../media/image7.wmf"/><Relationship Id="rId4" Type="http://schemas.openxmlformats.org/officeDocument/2006/relationships/diagramQuickStyle" Target="../diagrams/quickStyle5.xml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ym typeface="+mn-lt"/>
              </a:rPr>
              <a:t>2.2  </a:t>
            </a:r>
            <a:r>
              <a:rPr lang="zh-CN" altLang="en-US" sz="4000" dirty="0">
                <a:sym typeface="+mn-lt"/>
              </a:rPr>
              <a:t>定点加法、减法运算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2.1	</a:t>
            </a:r>
            <a:r>
              <a:rPr lang="zh-CN" altLang="en-US" dirty="0">
                <a:sym typeface="+mn-lt"/>
              </a:rPr>
              <a:t>补码加法</a:t>
            </a:r>
          </a:p>
          <a:p>
            <a:r>
              <a:rPr lang="en-US" altLang="zh-CN" dirty="0">
                <a:sym typeface="+mn-lt"/>
              </a:rPr>
              <a:t>2.2.2	</a:t>
            </a:r>
            <a:r>
              <a:rPr lang="zh-CN" altLang="en-US" dirty="0">
                <a:sym typeface="+mn-lt"/>
              </a:rPr>
              <a:t>补码减法</a:t>
            </a:r>
          </a:p>
          <a:p>
            <a:r>
              <a:rPr lang="en-US" altLang="zh-CN" dirty="0">
                <a:sym typeface="+mn-lt"/>
              </a:rPr>
              <a:t>2.2.3	</a:t>
            </a:r>
            <a:r>
              <a:rPr lang="zh-CN" altLang="en-US" dirty="0">
                <a:sym typeface="+mn-lt"/>
              </a:rPr>
              <a:t>溢出概念与检测方法</a:t>
            </a:r>
          </a:p>
          <a:p>
            <a:r>
              <a:rPr lang="en-US" altLang="zh-CN" dirty="0">
                <a:sym typeface="+mn-lt"/>
              </a:rPr>
              <a:t>2.2.4	</a:t>
            </a:r>
            <a:r>
              <a:rPr lang="zh-CN" altLang="en-US" dirty="0">
                <a:sym typeface="+mn-lt"/>
              </a:rPr>
              <a:t>基本的二进制加法</a:t>
            </a:r>
            <a:r>
              <a:rPr lang="en-US" altLang="zh-CN" dirty="0">
                <a:sym typeface="+mn-lt"/>
              </a:rPr>
              <a:t>/</a:t>
            </a:r>
            <a:r>
              <a:rPr lang="zh-CN" altLang="en-US" dirty="0">
                <a:sym typeface="+mn-lt"/>
              </a:rPr>
              <a:t>减法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9EC758-2123-81BC-420D-48EE93791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2.2.1 </a:t>
            </a:r>
            <a:r>
              <a:rPr lang="zh-CN" altLang="en-US" dirty="0">
                <a:sym typeface="+mn-lt"/>
              </a:rPr>
              <a:t>补码加法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CF2D55-3777-9193-954C-2FCD68233F8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9517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D4FAEF7-5B0A-31FB-4AEF-58270173A105}"/>
              </a:ext>
            </a:extLst>
          </p:cNvPr>
          <p:cNvSpPr/>
          <p:nvPr/>
        </p:nvSpPr>
        <p:spPr>
          <a:xfrm>
            <a:off x="1481267" y="4581128"/>
            <a:ext cx="6912768" cy="1440160"/>
          </a:xfrm>
          <a:prstGeom prst="rect">
            <a:avLst/>
          </a:prstGeom>
          <a:solidFill>
            <a:schemeClr val="tx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FA27BC4-3D40-ECF3-A35F-7AD754D5630A}"/>
              </a:ext>
            </a:extLst>
          </p:cNvPr>
          <p:cNvSpPr/>
          <p:nvPr/>
        </p:nvSpPr>
        <p:spPr>
          <a:xfrm>
            <a:off x="1475656" y="3068960"/>
            <a:ext cx="6912768" cy="1440160"/>
          </a:xfrm>
          <a:prstGeom prst="rect">
            <a:avLst/>
          </a:prstGeom>
          <a:solidFill>
            <a:schemeClr val="tx1"/>
          </a:solidFill>
          <a:ln>
            <a:solidFill>
              <a:srgbClr val="387BAB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70BCB58-FAA4-47BB-C39E-A4C082AD5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补码加法公式</a:t>
            </a:r>
            <a:endParaRPr lang="zh-CN" altLang="en-US" dirty="0"/>
          </a:p>
        </p:txBody>
      </p:sp>
      <p:sp>
        <p:nvSpPr>
          <p:cNvPr id="48133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2636912"/>
            <a:ext cx="7676380" cy="345638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假设采用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1)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定点整数表示，因此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8131" name="灯片编号占位符 5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682182-B65B-4FD2-8C32-EFBF770E7CAE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FFC0FA-6788-B1CB-DA69-CB930C4BC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36249"/>
              </p:ext>
            </p:extLst>
          </p:nvPr>
        </p:nvGraphicFramePr>
        <p:xfrm>
          <a:off x="-3708920" y="908720"/>
          <a:ext cx="1787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736560" progId="Equation.DSMT4">
                  <p:embed/>
                </p:oleObj>
              </mc:Choice>
              <mc:Fallback>
                <p:oleObj name="Equation" r:id="rId3" imgW="1002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708920" y="908720"/>
                        <a:ext cx="1787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B8C0F87-D3A2-6B5A-8DD0-E9354C79E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23680"/>
              </p:ext>
            </p:extLst>
          </p:nvPr>
        </p:nvGraphicFramePr>
        <p:xfrm>
          <a:off x="1851025" y="1844675"/>
          <a:ext cx="46116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41200" progId="Equation.DSMT4">
                  <p:embed/>
                </p:oleObj>
              </mc:Choice>
              <mc:Fallback>
                <p:oleObj name="Equation" r:id="rId5" imgW="207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025" y="1844675"/>
                        <a:ext cx="4611688" cy="5381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5">
            <a:extLst>
              <a:ext uri="{FF2B5EF4-FFF2-40B4-BE49-F238E27FC236}">
                <a16:creationId xmlns:a16="http://schemas.microsoft.com/office/drawing/2014/main" id="{678B2A6E-4250-6D16-743B-EAE67677E3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9672" y="3760938"/>
            <a:ext cx="2971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1" name="表格 3">
            <a:extLst>
              <a:ext uri="{FF2B5EF4-FFF2-40B4-BE49-F238E27FC236}">
                <a16:creationId xmlns:a16="http://schemas.microsoft.com/office/drawing/2014/main" id="{DB6E0805-0D23-AFD0-3DF6-3F37CA080C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769050"/>
              </p:ext>
            </p:extLst>
          </p:nvPr>
        </p:nvGraphicFramePr>
        <p:xfrm>
          <a:off x="1619672" y="3294610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11979487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20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-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pSp>
        <p:nvGrpSpPr>
          <p:cNvPr id="12" name="组合 81">
            <a:extLst>
              <a:ext uri="{FF2B5EF4-FFF2-40B4-BE49-F238E27FC236}">
                <a16:creationId xmlns:a16="http://schemas.microsoft.com/office/drawing/2014/main" id="{291B27BD-5238-2263-371C-EDD74F7B0C60}"/>
              </a:ext>
            </a:extLst>
          </p:cNvPr>
          <p:cNvGrpSpPr>
            <a:grpSpLocks/>
          </p:cNvGrpSpPr>
          <p:nvPr/>
        </p:nvGrpSpPr>
        <p:grpSpPr bwMode="auto">
          <a:xfrm>
            <a:off x="1619672" y="3870674"/>
            <a:ext cx="511175" cy="512763"/>
            <a:chOff x="2411760" y="3892138"/>
            <a:chExt cx="511604" cy="513620"/>
          </a:xfrm>
        </p:grpSpPr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854B39D8-B799-E80E-574A-D709F1BC2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35">
              <a:extLst>
                <a:ext uri="{FF2B5EF4-FFF2-40B4-BE49-F238E27FC236}">
                  <a16:creationId xmlns:a16="http://schemas.microsoft.com/office/drawing/2014/main" id="{9E289F0C-B587-B032-62CD-70DDBC630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15" name="组合 84">
            <a:extLst>
              <a:ext uri="{FF2B5EF4-FFF2-40B4-BE49-F238E27FC236}">
                <a16:creationId xmlns:a16="http://schemas.microsoft.com/office/drawing/2014/main" id="{0D022FA7-FCF7-3F5A-09FA-0CA854E3E8FF}"/>
              </a:ext>
            </a:extLst>
          </p:cNvPr>
          <p:cNvGrpSpPr>
            <a:grpSpLocks/>
          </p:cNvGrpSpPr>
          <p:nvPr/>
        </p:nvGrpSpPr>
        <p:grpSpPr bwMode="auto">
          <a:xfrm>
            <a:off x="2202632" y="3870674"/>
            <a:ext cx="3420000" cy="512763"/>
            <a:chOff x="2993921" y="3892139"/>
            <a:chExt cx="3420593" cy="513619"/>
          </a:xfrm>
        </p:grpSpPr>
        <p:sp>
          <p:nvSpPr>
            <p:cNvPr id="16" name="AutoShape 15">
              <a:extLst>
                <a:ext uri="{FF2B5EF4-FFF2-40B4-BE49-F238E27FC236}">
                  <a16:creationId xmlns:a16="http://schemas.microsoft.com/office/drawing/2014/main" id="{DE228F4C-2D22-FA6A-FA72-7C65147FA33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560218" y="2325842"/>
              <a:ext cx="288000" cy="3420593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7" name="Text Box 36">
              <a:extLst>
                <a:ext uri="{FF2B5EF4-FFF2-40B4-BE49-F238E27FC236}">
                  <a16:creationId xmlns:a16="http://schemas.microsoft.com/office/drawing/2014/main" id="{64BC723A-81C1-1387-BA47-7C75E45C5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380" y="4189606"/>
              <a:ext cx="1080190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量值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尾数）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18" name="椭圆 17">
            <a:extLst>
              <a:ext uri="{FF2B5EF4-FFF2-40B4-BE49-F238E27FC236}">
                <a16:creationId xmlns:a16="http://schemas.microsoft.com/office/drawing/2014/main" id="{1E7FBFD3-054F-F6E7-0A53-E72AE61A1D11}"/>
              </a:ext>
            </a:extLst>
          </p:cNvPr>
          <p:cNvSpPr/>
          <p:nvPr/>
        </p:nvSpPr>
        <p:spPr>
          <a:xfrm>
            <a:off x="5702527" y="3726658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E411723-D9ED-F368-AF11-5EF0A281B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12458"/>
              </p:ext>
            </p:extLst>
          </p:nvPr>
        </p:nvGraphicFramePr>
        <p:xfrm>
          <a:off x="1619672" y="4941168"/>
          <a:ext cx="437388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482400" progId="Equation.DSMT4">
                  <p:embed/>
                </p:oleObj>
              </mc:Choice>
              <mc:Fallback>
                <p:oleObj name="Equation" r:id="rId7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941168"/>
                        <a:ext cx="437388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C13AC2B-FE24-2673-35D8-F86F1C726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81271"/>
              </p:ext>
            </p:extLst>
          </p:nvPr>
        </p:nvGraphicFramePr>
        <p:xfrm>
          <a:off x="6098607" y="5157192"/>
          <a:ext cx="21602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8607" y="5157192"/>
                        <a:ext cx="2160240" cy="36004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E4CAB12-724A-F47F-D315-C85F056CBD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3630BB-ADFC-F3CF-B253-479ACD9EFC99}"/>
              </a:ext>
            </a:extLst>
          </p:cNvPr>
          <p:cNvSpPr txBox="1"/>
          <p:nvPr/>
        </p:nvSpPr>
        <p:spPr>
          <a:xfrm>
            <a:off x="1023558" y="3068960"/>
            <a:ext cx="461665" cy="1440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vert="eaVert" wrap="none" rtlCol="0" anchor="ctr" anchorCtr="0">
            <a:noAutofit/>
          </a:bodyPr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点表示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479DC3C-9108-22AB-031A-9B31A501C50D}"/>
              </a:ext>
            </a:extLst>
          </p:cNvPr>
          <p:cNvSpPr txBox="1"/>
          <p:nvPr/>
        </p:nvSpPr>
        <p:spPr>
          <a:xfrm>
            <a:off x="1029169" y="4581128"/>
            <a:ext cx="461665" cy="14400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eaVert" wrap="none" rtlCol="0" anchor="ctr" anchorCtr="0">
            <a:noAutofit/>
          </a:bodyPr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补码定义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8D46DC4-50E9-C52A-F06E-13EF9084D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70863"/>
              </p:ext>
            </p:extLst>
          </p:nvPr>
        </p:nvGraphicFramePr>
        <p:xfrm>
          <a:off x="6372200" y="3212976"/>
          <a:ext cx="1392265" cy="115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736560" progId="Equation.DSMT4">
                  <p:embed/>
                </p:oleObj>
              </mc:Choice>
              <mc:Fallback>
                <p:oleObj name="Equation" r:id="rId11" imgW="888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2200" y="3212976"/>
                        <a:ext cx="1392265" cy="1153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BEEE50-6019-F305-D02B-0BEEBEB05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补码加法公式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sym typeface="+mn-lt"/>
              </a:rPr>
              <a:t>证明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ADC48665-D539-794D-3093-BC4F97EDBD1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0881964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13B765-EEF2-1D3A-B4D3-CC2BAECF13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60D2CB-0408-9E1A-FFB1-CFC4385945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10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BEEE50-6019-F305-D02B-0BEEBEB05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ADC48665-D539-794D-3093-BC4F97EDBD1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357401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13B765-EEF2-1D3A-B4D3-CC2BAECF13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60D2CB-0408-9E1A-FFB1-CFC4385945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F923AF6-1DB4-608F-2940-44B6B4CDA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84352"/>
              </p:ext>
            </p:extLst>
          </p:nvPr>
        </p:nvGraphicFramePr>
        <p:xfrm>
          <a:off x="6876256" y="4365104"/>
          <a:ext cx="1077646" cy="36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6256" y="4365104"/>
                        <a:ext cx="1077646" cy="36599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779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2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5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+1001, y=+0101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用补码求</a:t>
            </a:r>
            <a:r>
              <a:rPr lang="en-US" altLang="zh-CN" sz="2800" cap="none" dirty="0" err="1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+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, 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4139952" y="2852936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01</a:t>
            </a: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101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4139952" y="4005064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1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76CEB0E-EC22-9514-B8F0-D9CD4FA203CE}"/>
              </a:ext>
            </a:extLst>
          </p:cNvPr>
          <p:cNvSpPr txBox="1"/>
          <p:nvPr/>
        </p:nvSpPr>
        <p:spPr>
          <a:xfrm>
            <a:off x="1835696" y="4653136"/>
            <a:ext cx="4032448" cy="58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所以：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x + y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7BD8B5-CAEF-A2C0-60EC-618680B97B1B}"/>
              </a:ext>
            </a:extLst>
          </p:cNvPr>
          <p:cNvSpPr txBox="1"/>
          <p:nvPr/>
        </p:nvSpPr>
        <p:spPr>
          <a:xfrm>
            <a:off x="3564128" y="3369360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DE17DD7-F387-02B8-0417-F08C84739924}"/>
              </a:ext>
            </a:extLst>
          </p:cNvPr>
          <p:cNvCxnSpPr>
            <a:cxnSpLocks/>
          </p:cNvCxnSpPr>
          <p:nvPr/>
        </p:nvCxnSpPr>
        <p:spPr>
          <a:xfrm>
            <a:off x="3596951" y="3981138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E157EB76-106E-F6E9-AF23-93E073C81C8D}"/>
              </a:ext>
            </a:extLst>
          </p:cNvPr>
          <p:cNvSpPr txBox="1"/>
          <p:nvPr/>
        </p:nvSpPr>
        <p:spPr>
          <a:xfrm>
            <a:off x="2382825" y="1988840"/>
            <a:ext cx="1584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00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7D35391-1953-5459-1EC7-D3D6C5FCA8AF}"/>
              </a:ext>
            </a:extLst>
          </p:cNvPr>
          <p:cNvSpPr txBox="1"/>
          <p:nvPr/>
        </p:nvSpPr>
        <p:spPr>
          <a:xfrm>
            <a:off x="5733703" y="1983053"/>
            <a:ext cx="150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10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build="p"/>
      <p:bldP spid="8" grpId="0"/>
      <p:bldP spid="9" grpId="0"/>
      <p:bldP spid="10" grpId="0"/>
      <p:bldP spid="11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2</a:t>
            </a:r>
            <a:r>
              <a:rPr kumimoji="1" lang="en-US" altLang="zh-CN" sz="2800" dirty="0">
                <a:solidFill>
                  <a:schemeClr val="bg1"/>
                </a:solidFill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6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+1001, y=+0101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用补码求</a:t>
            </a:r>
            <a:r>
              <a:rPr lang="en-US" altLang="zh-CN" sz="2800" cap="none" dirty="0" err="1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+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 ,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4139952" y="2852936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1001</a:t>
            </a: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0101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4139952" y="4005064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11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2EAB5C-37AE-3414-C838-124058EF02BA}"/>
              </a:ext>
            </a:extLst>
          </p:cNvPr>
          <p:cNvSpPr txBox="1"/>
          <p:nvPr/>
        </p:nvSpPr>
        <p:spPr>
          <a:xfrm>
            <a:off x="3564128" y="3369360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94FEF8D-30D7-146E-9B62-8095614A6F5F}"/>
              </a:ext>
            </a:extLst>
          </p:cNvPr>
          <p:cNvCxnSpPr>
            <a:cxnSpLocks/>
          </p:cNvCxnSpPr>
          <p:nvPr/>
        </p:nvCxnSpPr>
        <p:spPr>
          <a:xfrm>
            <a:off x="3596951" y="3981138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AF7AEA71-690D-5BBB-38A2-4EB1B5FF5020}"/>
              </a:ext>
            </a:extLst>
          </p:cNvPr>
          <p:cNvSpPr txBox="1"/>
          <p:nvPr/>
        </p:nvSpPr>
        <p:spPr>
          <a:xfrm>
            <a:off x="1331640" y="4653136"/>
            <a:ext cx="4536504" cy="58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所以：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x + y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+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6532374-E773-30B0-7A93-6F3DE013F9BC}"/>
              </a:ext>
            </a:extLst>
          </p:cNvPr>
          <p:cNvSpPr txBox="1"/>
          <p:nvPr/>
        </p:nvSpPr>
        <p:spPr>
          <a:xfrm>
            <a:off x="2382825" y="1988840"/>
            <a:ext cx="1584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100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B67BDFB-6304-F9D7-96B8-32FB51DDA9EC}"/>
              </a:ext>
            </a:extLst>
          </p:cNvPr>
          <p:cNvSpPr txBox="1"/>
          <p:nvPr/>
        </p:nvSpPr>
        <p:spPr>
          <a:xfrm>
            <a:off x="5733703" y="1981250"/>
            <a:ext cx="150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010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898246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6" grpId="0"/>
      <p:bldP spid="13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3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5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+1011, y=-0101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用补码求</a:t>
            </a:r>
            <a:r>
              <a:rPr lang="en-US" altLang="zh-CN" sz="2800" cap="none" dirty="0" err="1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+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,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4139952" y="2852936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11</a:t>
            </a: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11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4139952" y="4005064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00B050"/>
                </a:solidFill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1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76CEB0E-EC22-9514-B8F0-D9CD4FA203CE}"/>
              </a:ext>
            </a:extLst>
          </p:cNvPr>
          <p:cNvSpPr txBox="1"/>
          <p:nvPr/>
        </p:nvSpPr>
        <p:spPr>
          <a:xfrm>
            <a:off x="1403648" y="4653136"/>
            <a:ext cx="4464496" cy="58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所以：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x + y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+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7BD8B5-CAEF-A2C0-60EC-618680B97B1B}"/>
              </a:ext>
            </a:extLst>
          </p:cNvPr>
          <p:cNvSpPr txBox="1"/>
          <p:nvPr/>
        </p:nvSpPr>
        <p:spPr>
          <a:xfrm>
            <a:off x="3564128" y="3369360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DE17DD7-F387-02B8-0417-F08C84739924}"/>
              </a:ext>
            </a:extLst>
          </p:cNvPr>
          <p:cNvCxnSpPr>
            <a:cxnSpLocks/>
          </p:cNvCxnSpPr>
          <p:nvPr/>
        </p:nvCxnSpPr>
        <p:spPr>
          <a:xfrm>
            <a:off x="3596951" y="3981138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F5812635-D38C-4E0B-9BB3-03005E3A2E71}"/>
              </a:ext>
            </a:extLst>
          </p:cNvPr>
          <p:cNvSpPr/>
          <p:nvPr/>
        </p:nvSpPr>
        <p:spPr>
          <a:xfrm>
            <a:off x="4468705" y="4149080"/>
            <a:ext cx="252000" cy="360040"/>
          </a:xfrm>
          <a:prstGeom prst="rect">
            <a:avLst/>
          </a:prstGeom>
          <a:solidFill>
            <a:schemeClr val="accent5">
              <a:hueOff val="-3308557"/>
              <a:satOff val="-17770"/>
              <a:lumOff val="6078"/>
              <a:alpha val="50000"/>
            </a:schemeClr>
          </a:solidFill>
          <a:ln w="9525">
            <a:solidFill>
              <a:schemeClr val="bg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图示 10">
            <a:extLst>
              <a:ext uri="{FF2B5EF4-FFF2-40B4-BE49-F238E27FC236}">
                <a16:creationId xmlns:a16="http://schemas.microsoft.com/office/drawing/2014/main" id="{3C2ED36F-88FE-5B34-2A11-8E4FB99488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14228030"/>
              </p:ext>
            </p:extLst>
          </p:nvPr>
        </p:nvGraphicFramePr>
        <p:xfrm>
          <a:off x="827584" y="2780928"/>
          <a:ext cx="2664296" cy="18159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0F756AC7-82AF-4EB2-715A-3C86FBBD5DE6}"/>
              </a:ext>
            </a:extLst>
          </p:cNvPr>
          <p:cNvSpPr txBox="1"/>
          <p:nvPr/>
        </p:nvSpPr>
        <p:spPr>
          <a:xfrm>
            <a:off x="2377038" y="1975463"/>
            <a:ext cx="1584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00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373226E-0D7B-01B2-EDE1-676553812033}"/>
              </a:ext>
            </a:extLst>
          </p:cNvPr>
          <p:cNvSpPr txBox="1"/>
          <p:nvPr/>
        </p:nvSpPr>
        <p:spPr>
          <a:xfrm>
            <a:off x="5727916" y="1969676"/>
            <a:ext cx="150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01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71478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9" grpId="0"/>
      <p:bldP spid="10" grpId="0"/>
      <p:bldP spid="6" grpId="0" animBg="1"/>
      <p:bldGraphic spid="11" grpId="0">
        <p:bldAsOne/>
      </p:bldGraphic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3AC15E-6FBB-DDD7-4C4A-357EBDECB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2.2 </a:t>
            </a:r>
            <a:r>
              <a:rPr lang="zh-CN" altLang="en-US" dirty="0">
                <a:sym typeface="+mn-lt"/>
              </a:rPr>
              <a:t>补码减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D10BAF2-CA9D-52DB-E6D2-B6AE8CD774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4727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70BCB58-FAA4-47BB-C39E-A4C082AD5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补码减法公式</a:t>
            </a:r>
            <a:endParaRPr lang="zh-CN" altLang="en-US" dirty="0"/>
          </a:p>
        </p:txBody>
      </p:sp>
      <p:sp>
        <p:nvSpPr>
          <p:cNvPr id="48133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2636912"/>
            <a:ext cx="7676380" cy="345638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只要证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-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-[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上式即得证。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lvl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只需多次灵活使用补码加法公式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eaLnBrk="1" hangingPunct="1">
              <a:lnSpc>
                <a:spcPct val="90000"/>
              </a:lnSpc>
            </a:pP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8131" name="灯片编号占位符 5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682182-B65B-4FD2-8C32-EFBF770E7CAE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B8C0F87-D3A2-6B5A-8DD0-E9354C79E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46006"/>
              </p:ext>
            </p:extLst>
          </p:nvPr>
        </p:nvGraphicFramePr>
        <p:xfrm>
          <a:off x="1222375" y="1844675"/>
          <a:ext cx="6791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241200" progId="Equation.DSMT4">
                  <p:embed/>
                </p:oleObj>
              </mc:Choice>
              <mc:Fallback>
                <p:oleObj name="Equation" r:id="rId2" imgW="304776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B8C0F87-D3A2-6B5A-8DD0-E9354C79E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2375" y="1844675"/>
                        <a:ext cx="6791325" cy="538163"/>
                      </a:xfrm>
                      <a:prstGeom prst="rect">
                        <a:avLst/>
                      </a:prstGeom>
                      <a:solidFill>
                        <a:srgbClr val="E0ECF5"/>
                      </a:solidFill>
                      <a:ln w="19050">
                        <a:solidFill>
                          <a:srgbClr val="63A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E4CAB12-724A-F47F-D315-C85F056CBD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365B524-CAEA-3547-A673-C16682307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41879"/>
              </p:ext>
            </p:extLst>
          </p:nvPr>
        </p:nvGraphicFramePr>
        <p:xfrm>
          <a:off x="1763688" y="4149080"/>
          <a:ext cx="463263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241200" progId="Equation.DSMT4">
                  <p:embed/>
                </p:oleObj>
              </mc:Choice>
              <mc:Fallback>
                <p:oleObj name="Equation" r:id="rId4" imgW="207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4149080"/>
                        <a:ext cx="4632632" cy="54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174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CBD431-11F5-E069-166F-68D2EBBD768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校验码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D212DDA-C734-6DBD-44CF-968822E5653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6186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占位符 3"/>
          <p:cNvSpPr txBox="1">
            <a:spLocks noGrp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D9C1DD-1C0A-4641-A81F-3E9252568443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00355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147DC6-14E0-4B8F-A9C0-127DB0A2BB5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C44B432-BE77-FE5A-F3F6-F60DB1477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证明：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91B42-A3FB-0E2F-788F-8BA6F8FC19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60" y="1628800"/>
            <a:ext cx="7676380" cy="4464496"/>
          </a:xfrm>
          <a:solidFill>
            <a:schemeClr val="tx1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证明：</a:t>
            </a: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∵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　　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+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∴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 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2.15)</a:t>
            </a: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∵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(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∴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  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2.16)</a:t>
            </a: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将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2.15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2.16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相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得</a:t>
            </a: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　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= [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　　　　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故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-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             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2</a:t>
            </a:r>
            <a:r>
              <a:rPr kumimoji="1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+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        </a:t>
            </a:r>
          </a:p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71A5FE8-3DE5-8582-DE8F-8FEDA32502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7850746-B203-4E8B-9746-D9741AFC2E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71EC02C-43FD-10DA-A60C-C287A8C38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7531"/>
              </p:ext>
            </p:extLst>
          </p:nvPr>
        </p:nvGraphicFramePr>
        <p:xfrm>
          <a:off x="2251075" y="836613"/>
          <a:ext cx="2409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51075" y="836613"/>
                        <a:ext cx="24098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90324BDD-0E39-7A87-67B7-C09866BEB91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79424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标题 3">
            <a:extLst>
              <a:ext uri="{FF2B5EF4-FFF2-40B4-BE49-F238E27FC236}">
                <a16:creationId xmlns:a16="http://schemas.microsoft.com/office/drawing/2014/main" id="{8B732266-38C2-3ECD-3D82-05140CE98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从</a:t>
            </a:r>
            <a:r>
              <a:rPr kumimoji="1" lang="en-US" altLang="zh-CN" sz="36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kumimoji="1" lang="en-US" altLang="zh-CN" sz="360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36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3600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求</a:t>
            </a:r>
            <a:r>
              <a:rPr kumimoji="1" lang="en-US" altLang="zh-CN" sz="36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-</a:t>
            </a:r>
            <a:r>
              <a:rPr kumimoji="1" lang="en-US" altLang="zh-CN" sz="360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36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3600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3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的法则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B14B026-E05A-4DF5-2306-9BF97D600E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7064108-9807-B48C-7246-3BA21822C4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</p:spTree>
  </p:cSld>
  <p:clrMapOvr>
    <a:masterClrMapping/>
  </p:clrMapOvr>
  <p:transition spd="med">
    <p:cover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4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5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已知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</a:t>
            </a:r>
            <a:r>
              <a:rPr lang="en-US" altLang="zh-CN" sz="2800" cap="none" baseline="-250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1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=-1110,x</a:t>
            </a:r>
            <a:r>
              <a:rPr lang="en-US" altLang="zh-CN" sz="2800" cap="none" baseline="-250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2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=+1101,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求：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[x</a:t>
            </a:r>
            <a:r>
              <a:rPr kumimoji="1" lang="en-US" altLang="zh-CN" sz="280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1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补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[-x</a:t>
            </a:r>
            <a:r>
              <a:rPr kumimoji="1" lang="en-US" altLang="zh-CN" sz="280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1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补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[x</a:t>
            </a:r>
            <a:r>
              <a:rPr kumimoji="1" lang="en-US" altLang="zh-CN" sz="280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2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补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[-x</a:t>
            </a:r>
            <a:r>
              <a:rPr kumimoji="1" lang="en-US" altLang="zh-CN" sz="280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2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。</a:t>
            </a:r>
            <a:endParaRPr lang="zh-CN" altLang="en-US" sz="2800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</a:t>
            </a:r>
            <a:r>
              <a:rPr kumimoji="1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,   [x</a:t>
            </a:r>
            <a:r>
              <a:rPr kumimoji="1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2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楷体" panose="02010609060101010101" pitchFamily="49" charset="-122"/>
              <a:sym typeface="+mn-lt"/>
            </a:endParaRPr>
          </a:p>
          <a:p>
            <a:pPr marL="0" indent="0"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-x</a:t>
            </a:r>
            <a:r>
              <a:rPr kumimoji="1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,   [-x</a:t>
            </a:r>
            <a:r>
              <a:rPr kumimoji="1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2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楷体" panose="02010609060101010101" pitchFamily="49" charset="-122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92D5AC2-4228-585E-30DB-B07CF3207504}"/>
              </a:ext>
            </a:extLst>
          </p:cNvPr>
          <p:cNvSpPr txBox="1"/>
          <p:nvPr/>
        </p:nvSpPr>
        <p:spPr>
          <a:xfrm>
            <a:off x="2521054" y="1975463"/>
            <a:ext cx="1584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010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6F41F01-ED92-CA92-37ED-F40B0A2D6771}"/>
              </a:ext>
            </a:extLst>
          </p:cNvPr>
          <p:cNvSpPr txBox="1"/>
          <p:nvPr/>
        </p:nvSpPr>
        <p:spPr>
          <a:xfrm>
            <a:off x="6015948" y="1981250"/>
            <a:ext cx="150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0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8F732AA-8F3A-0CF6-2BE0-B4E15AA575F8}"/>
              </a:ext>
            </a:extLst>
          </p:cNvPr>
          <p:cNvSpPr txBox="1"/>
          <p:nvPr/>
        </p:nvSpPr>
        <p:spPr>
          <a:xfrm>
            <a:off x="2501129" y="2995149"/>
            <a:ext cx="1584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10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EECEF81-77EE-36C5-7FF4-426D55C34E10}"/>
              </a:ext>
            </a:extLst>
          </p:cNvPr>
          <p:cNvSpPr txBox="1"/>
          <p:nvPr/>
        </p:nvSpPr>
        <p:spPr>
          <a:xfrm>
            <a:off x="6093743" y="3006723"/>
            <a:ext cx="150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011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555192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5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5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+1101, y=+0110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用补码求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-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101, 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110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4139952" y="3063262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101</a:t>
            </a: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10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4139952" y="4215390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11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76CEB0E-EC22-9514-B8F0-D9CD4FA203CE}"/>
              </a:ext>
            </a:extLst>
          </p:cNvPr>
          <p:cNvSpPr txBox="1"/>
          <p:nvPr/>
        </p:nvSpPr>
        <p:spPr>
          <a:xfrm>
            <a:off x="1403648" y="4863462"/>
            <a:ext cx="4464496" cy="58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所以：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x - y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+0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7BD8B5-CAEF-A2C0-60EC-618680B97B1B}"/>
              </a:ext>
            </a:extLst>
          </p:cNvPr>
          <p:cNvSpPr txBox="1"/>
          <p:nvPr/>
        </p:nvSpPr>
        <p:spPr>
          <a:xfrm>
            <a:off x="3564128" y="3579686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DE17DD7-F387-02B8-0417-F08C84739924}"/>
              </a:ext>
            </a:extLst>
          </p:cNvPr>
          <p:cNvCxnSpPr>
            <a:cxnSpLocks/>
          </p:cNvCxnSpPr>
          <p:nvPr/>
        </p:nvCxnSpPr>
        <p:spPr>
          <a:xfrm>
            <a:off x="3596951" y="4191464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E136FB25-104E-9119-E3B1-7C872207BF81}"/>
              </a:ext>
            </a:extLst>
          </p:cNvPr>
          <p:cNvSpPr txBox="1"/>
          <p:nvPr/>
        </p:nvSpPr>
        <p:spPr>
          <a:xfrm>
            <a:off x="3823786" y="2402132"/>
            <a:ext cx="316835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[-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1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F6478B-DE6E-92E5-5BBA-8DB43C662D01}"/>
              </a:ext>
            </a:extLst>
          </p:cNvPr>
          <p:cNvSpPr/>
          <p:nvPr/>
        </p:nvSpPr>
        <p:spPr>
          <a:xfrm>
            <a:off x="4468705" y="4321230"/>
            <a:ext cx="252000" cy="360040"/>
          </a:xfrm>
          <a:prstGeom prst="rect">
            <a:avLst/>
          </a:prstGeom>
          <a:solidFill>
            <a:schemeClr val="accent5">
              <a:hueOff val="-3308557"/>
              <a:satOff val="-17770"/>
              <a:lumOff val="6078"/>
              <a:alpha val="50000"/>
            </a:schemeClr>
          </a:solidFill>
          <a:ln w="9525">
            <a:solidFill>
              <a:schemeClr val="bg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8645683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8" grpId="0"/>
      <p:bldP spid="9" grpId="0"/>
      <p:bldP spid="10" grpId="0"/>
      <p:bldP spid="6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6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5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+1011, y=+1001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用补码求</a:t>
            </a:r>
            <a:r>
              <a:rPr lang="en-US" altLang="zh-CN" sz="2800" cap="none" dirty="0" err="1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+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011, 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001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3203848" y="2564904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11</a:t>
            </a: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01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3203848" y="3717032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76CEB0E-EC22-9514-B8F0-D9CD4FA203CE}"/>
              </a:ext>
            </a:extLst>
          </p:cNvPr>
          <p:cNvSpPr txBox="1"/>
          <p:nvPr/>
        </p:nvSpPr>
        <p:spPr>
          <a:xfrm>
            <a:off x="467544" y="4365104"/>
            <a:ext cx="4464496" cy="58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所以：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x + y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-010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7BD8B5-CAEF-A2C0-60EC-618680B97B1B}"/>
              </a:ext>
            </a:extLst>
          </p:cNvPr>
          <p:cNvSpPr txBox="1"/>
          <p:nvPr/>
        </p:nvSpPr>
        <p:spPr>
          <a:xfrm>
            <a:off x="2628024" y="3081328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DE17DD7-F387-02B8-0417-F08C84739924}"/>
              </a:ext>
            </a:extLst>
          </p:cNvPr>
          <p:cNvCxnSpPr>
            <a:cxnSpLocks/>
          </p:cNvCxnSpPr>
          <p:nvPr/>
        </p:nvCxnSpPr>
        <p:spPr>
          <a:xfrm>
            <a:off x="2660847" y="3693106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8B359E97-1FCF-E90C-ADE2-9E688EB342F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95947536"/>
              </p:ext>
            </p:extLst>
          </p:nvPr>
        </p:nvGraphicFramePr>
        <p:xfrm>
          <a:off x="5148064" y="4149080"/>
          <a:ext cx="3384376" cy="16561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C09208E2-1DD9-D61B-A12F-113512187947}"/>
              </a:ext>
            </a:extLst>
          </p:cNvPr>
          <p:cNvSpPr/>
          <p:nvPr/>
        </p:nvSpPr>
        <p:spPr>
          <a:xfrm>
            <a:off x="3712593" y="4485675"/>
            <a:ext cx="1188000" cy="432048"/>
          </a:xfrm>
          <a:prstGeom prst="rect">
            <a:avLst/>
          </a:prstGeom>
          <a:solidFill>
            <a:schemeClr val="accent3">
              <a:lumMod val="20000"/>
              <a:lumOff val="80000"/>
              <a:alpha val="50000"/>
            </a:schemeClr>
          </a:solidFill>
          <a:ln w="12700">
            <a:solidFill>
              <a:srgbClr val="C00000"/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5186273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9" grpId="0"/>
      <p:bldP spid="10" grpId="0"/>
      <p:bldGraphic spid="15" grpId="0">
        <p:bldAsOne/>
      </p:bldGraphic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7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5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-1101, y=-1011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用补码求</a:t>
            </a:r>
            <a:r>
              <a:rPr lang="en-US" altLang="zh-CN" sz="2800" cap="none" dirty="0" err="1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+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011, 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1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0101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3203848" y="2564904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011</a:t>
            </a:r>
          </a:p>
          <a:p>
            <a:pPr lvl="0" algn="r" eaLnBrk="1" hangingPunct="1">
              <a:lnSpc>
                <a:spcPct val="120000"/>
              </a:lnSpc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101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3203848" y="3717032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0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76CEB0E-EC22-9514-B8F0-D9CD4FA203CE}"/>
              </a:ext>
            </a:extLst>
          </p:cNvPr>
          <p:cNvSpPr txBox="1"/>
          <p:nvPr/>
        </p:nvSpPr>
        <p:spPr>
          <a:xfrm>
            <a:off x="467544" y="4365104"/>
            <a:ext cx="4464496" cy="58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所以：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x + y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=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+100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7BD8B5-CAEF-A2C0-60EC-618680B97B1B}"/>
              </a:ext>
            </a:extLst>
          </p:cNvPr>
          <p:cNvSpPr txBox="1"/>
          <p:nvPr/>
        </p:nvSpPr>
        <p:spPr>
          <a:xfrm>
            <a:off x="2628024" y="3081328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DE17DD7-F387-02B8-0417-F08C84739924}"/>
              </a:ext>
            </a:extLst>
          </p:cNvPr>
          <p:cNvCxnSpPr>
            <a:cxnSpLocks/>
          </p:cNvCxnSpPr>
          <p:nvPr/>
        </p:nvCxnSpPr>
        <p:spPr>
          <a:xfrm>
            <a:off x="2660847" y="3693106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8B359E97-1FCF-E90C-ADE2-9E688EB342F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3129821"/>
              </p:ext>
            </p:extLst>
          </p:nvPr>
        </p:nvGraphicFramePr>
        <p:xfrm>
          <a:off x="5148064" y="4149080"/>
          <a:ext cx="3384376" cy="16561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C09208E2-1DD9-D61B-A12F-113512187947}"/>
              </a:ext>
            </a:extLst>
          </p:cNvPr>
          <p:cNvSpPr/>
          <p:nvPr/>
        </p:nvSpPr>
        <p:spPr>
          <a:xfrm>
            <a:off x="3712593" y="4485675"/>
            <a:ext cx="1188000" cy="432048"/>
          </a:xfrm>
          <a:prstGeom prst="rect">
            <a:avLst/>
          </a:prstGeom>
          <a:solidFill>
            <a:schemeClr val="accent3">
              <a:lumMod val="20000"/>
              <a:lumOff val="80000"/>
              <a:alpha val="50000"/>
            </a:schemeClr>
          </a:solidFill>
          <a:ln w="12700">
            <a:solidFill>
              <a:srgbClr val="C00000"/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F0A47E-7106-5072-2A10-F1B18B7B29E1}"/>
              </a:ext>
            </a:extLst>
          </p:cNvPr>
          <p:cNvSpPr/>
          <p:nvPr/>
        </p:nvSpPr>
        <p:spPr>
          <a:xfrm>
            <a:off x="3527912" y="3843712"/>
            <a:ext cx="252000" cy="360040"/>
          </a:xfrm>
          <a:prstGeom prst="rect">
            <a:avLst/>
          </a:prstGeom>
          <a:solidFill>
            <a:schemeClr val="accent5">
              <a:hueOff val="-3308557"/>
              <a:satOff val="-17770"/>
              <a:lumOff val="6078"/>
              <a:alpha val="50000"/>
            </a:schemeClr>
          </a:solidFill>
          <a:ln w="9525">
            <a:solidFill>
              <a:schemeClr val="bg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6908130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9" grpId="0"/>
      <p:bldP spid="10" grpId="0"/>
      <p:bldGraphic spid="15" grpId="0">
        <p:bldAsOne/>
      </p:bldGraphic>
      <p:bldP spid="16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AF843-FDBB-CC1B-0B22-517A2CCAB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ym typeface="+mn-lt"/>
              </a:rPr>
              <a:t>2.2.3 </a:t>
            </a:r>
            <a:r>
              <a:rPr lang="zh-CN" altLang="en-US" sz="3600" dirty="0">
                <a:sym typeface="+mn-lt"/>
              </a:rPr>
              <a:t>溢出的概念与检测方法</a:t>
            </a:r>
            <a:endParaRPr lang="zh-CN" altLang="en-US" sz="3600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4290D4-CEA7-8E50-F1F8-D6775B2E55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7927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溢出</a:t>
            </a:r>
          </a:p>
        </p:txBody>
      </p:sp>
      <p:graphicFrame>
        <p:nvGraphicFramePr>
          <p:cNvPr id="3" name="内容占位符 2">
            <a:extLst>
              <a:ext uri="{FF2B5EF4-FFF2-40B4-BE49-F238E27FC236}">
                <a16:creationId xmlns:a16="http://schemas.microsoft.com/office/drawing/2014/main" id="{F0E0F126-F9AF-CAB4-718F-C510243C9B4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3354565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fld id="{C1682182-B65B-4FD2-8C32-EFBF770E7CAE}" type="slidenum">
              <a:rPr lang="en-US" altLang="zh-CN" smtClean="0"/>
              <a:pPr lvl="0"/>
              <a:t>27</a:t>
            </a:fld>
            <a:endParaRPr lang="en-US" altLang="zh-CN" noProof="0"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0A7E6D6-FB5B-819E-97A3-1F9329FBA3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0171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溢出检测方法分类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F05E8B5D-D730-A4A5-AB20-E28FC512F9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702531"/>
              </p:ext>
            </p:extLst>
          </p:nvPr>
        </p:nvGraphicFramePr>
        <p:xfrm>
          <a:off x="855663" y="1916113"/>
          <a:ext cx="4724449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9" name="表格 3">
            <a:extLst>
              <a:ext uri="{FF2B5EF4-FFF2-40B4-BE49-F238E27FC236}">
                <a16:creationId xmlns:a16="http://schemas.microsoft.com/office/drawing/2014/main" id="{1C08821E-B392-FE74-4D3D-CAB70DD467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2827191"/>
              </p:ext>
            </p:extLst>
          </p:nvPr>
        </p:nvGraphicFramePr>
        <p:xfrm>
          <a:off x="5508104" y="3760349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pSp>
        <p:nvGrpSpPr>
          <p:cNvPr id="10" name="组合 81">
            <a:extLst>
              <a:ext uri="{FF2B5EF4-FFF2-40B4-BE49-F238E27FC236}">
                <a16:creationId xmlns:a16="http://schemas.microsoft.com/office/drawing/2014/main" id="{81BBA81C-4985-F2CA-27B6-91BEA433D90B}"/>
              </a:ext>
            </a:extLst>
          </p:cNvPr>
          <p:cNvGrpSpPr>
            <a:grpSpLocks/>
          </p:cNvGrpSpPr>
          <p:nvPr/>
        </p:nvGrpSpPr>
        <p:grpSpPr bwMode="auto">
          <a:xfrm>
            <a:off x="5435832" y="4154040"/>
            <a:ext cx="511175" cy="512763"/>
            <a:chOff x="2411760" y="3892138"/>
            <a:chExt cx="511604" cy="513620"/>
          </a:xfrm>
        </p:grpSpPr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31073DF3-1AC6-B8CA-E6E7-D862756BA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35">
              <a:extLst>
                <a:ext uri="{FF2B5EF4-FFF2-40B4-BE49-F238E27FC236}">
                  <a16:creationId xmlns:a16="http://schemas.microsoft.com/office/drawing/2014/main" id="{49B48111-8931-EBEB-E9D5-2B8A0A9EA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13" name="组合 84">
            <a:extLst>
              <a:ext uri="{FF2B5EF4-FFF2-40B4-BE49-F238E27FC236}">
                <a16:creationId xmlns:a16="http://schemas.microsoft.com/office/drawing/2014/main" id="{FB28D1A5-B7D1-AA9C-373E-FEF59DBFC5FD}"/>
              </a:ext>
            </a:extLst>
          </p:cNvPr>
          <p:cNvGrpSpPr>
            <a:grpSpLocks/>
          </p:cNvGrpSpPr>
          <p:nvPr/>
        </p:nvGrpSpPr>
        <p:grpSpPr bwMode="auto">
          <a:xfrm>
            <a:off x="5946601" y="4154061"/>
            <a:ext cx="1908000" cy="512742"/>
            <a:chOff x="4506191" y="3892160"/>
            <a:chExt cx="1908339" cy="513598"/>
          </a:xfrm>
        </p:grpSpPr>
        <p:sp>
          <p:nvSpPr>
            <p:cNvPr id="14" name="AutoShape 15">
              <a:extLst>
                <a:ext uri="{FF2B5EF4-FFF2-40B4-BE49-F238E27FC236}">
                  <a16:creationId xmlns:a16="http://schemas.microsoft.com/office/drawing/2014/main" id="{44B2E665-B718-BE5A-20DA-7A1312DA3B2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316361" y="3081990"/>
              <a:ext cx="288000" cy="1908339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EA9031E2-E782-304C-A7AB-27F45ED9C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708" y="4189606"/>
              <a:ext cx="1080190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量值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尾数）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16" name="椭圆 15">
            <a:extLst>
              <a:ext uri="{FF2B5EF4-FFF2-40B4-BE49-F238E27FC236}">
                <a16:creationId xmlns:a16="http://schemas.microsoft.com/office/drawing/2014/main" id="{D38912FD-C12F-9726-A158-0123F2A6C0A5}"/>
              </a:ext>
            </a:extLst>
          </p:cNvPr>
          <p:cNvSpPr/>
          <p:nvPr/>
        </p:nvSpPr>
        <p:spPr>
          <a:xfrm>
            <a:off x="7934511" y="4048341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3898BDC6-7483-5053-27BA-0D2E8A80E6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194240"/>
              </p:ext>
            </p:extLst>
          </p:nvPr>
        </p:nvGraphicFramePr>
        <p:xfrm>
          <a:off x="5508192" y="4912477"/>
          <a:ext cx="792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1459344453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94301680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1133306"/>
                  </a:ext>
                </a:extLst>
              </a:tr>
            </a:tbl>
          </a:graphicData>
        </a:graphic>
      </p:graphicFrame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1D284631-1257-3D60-7144-1FB1F433A4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4048568"/>
              </p:ext>
            </p:extLst>
          </p:nvPr>
        </p:nvGraphicFramePr>
        <p:xfrm>
          <a:off x="6300192" y="4912477"/>
          <a:ext cx="1584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545969658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216737286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41003464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4748985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2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322748"/>
                  </a:ext>
                </a:extLst>
              </a:tr>
            </a:tbl>
          </a:graphicData>
        </a:graphic>
      </p:graphicFrame>
      <p:graphicFrame>
        <p:nvGraphicFramePr>
          <p:cNvPr id="19" name="表格 3">
            <a:extLst>
              <a:ext uri="{FF2B5EF4-FFF2-40B4-BE49-F238E27FC236}">
                <a16:creationId xmlns:a16="http://schemas.microsoft.com/office/drawing/2014/main" id="{F5093073-F00D-FB19-54BA-CCB5963C2D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172454"/>
              </p:ext>
            </p:extLst>
          </p:nvPr>
        </p:nvGraphicFramePr>
        <p:xfrm>
          <a:off x="5512917" y="2896253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59B8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8C4C4696-744D-2A6A-ADD6-718985ED9B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896062"/>
              </p:ext>
            </p:extLst>
          </p:nvPr>
        </p:nvGraphicFramePr>
        <p:xfrm>
          <a:off x="5112104" y="2536253"/>
          <a:ext cx="39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144273854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8140212"/>
                  </a:ext>
                </a:extLst>
              </a:tr>
            </a:tbl>
          </a:graphicData>
        </a:graphic>
      </p:graphicFrame>
      <p:grpSp>
        <p:nvGrpSpPr>
          <p:cNvPr id="27" name="组合 81">
            <a:extLst>
              <a:ext uri="{FF2B5EF4-FFF2-40B4-BE49-F238E27FC236}">
                <a16:creationId xmlns:a16="http://schemas.microsoft.com/office/drawing/2014/main" id="{E55D22EF-661A-DB4C-5DE2-8E1194EF4B84}"/>
              </a:ext>
            </a:extLst>
          </p:cNvPr>
          <p:cNvGrpSpPr>
            <a:grpSpLocks/>
          </p:cNvGrpSpPr>
          <p:nvPr/>
        </p:nvGrpSpPr>
        <p:grpSpPr bwMode="auto">
          <a:xfrm>
            <a:off x="5426470" y="5296853"/>
            <a:ext cx="511175" cy="512763"/>
            <a:chOff x="2411760" y="3892138"/>
            <a:chExt cx="511604" cy="513620"/>
          </a:xfrm>
        </p:grpSpPr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B1C54F12-E5BB-4AA7-AB21-B62341F7D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35">
              <a:extLst>
                <a:ext uri="{FF2B5EF4-FFF2-40B4-BE49-F238E27FC236}">
                  <a16:creationId xmlns:a16="http://schemas.microsoft.com/office/drawing/2014/main" id="{4D0555E1-997B-1746-82A7-5BA00B386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30" name="组合 81">
            <a:extLst>
              <a:ext uri="{FF2B5EF4-FFF2-40B4-BE49-F238E27FC236}">
                <a16:creationId xmlns:a16="http://schemas.microsoft.com/office/drawing/2014/main" id="{8CFC39ED-ECCC-0798-9B22-7C3DECB00026}"/>
              </a:ext>
            </a:extLst>
          </p:cNvPr>
          <p:cNvGrpSpPr>
            <a:grpSpLocks/>
          </p:cNvGrpSpPr>
          <p:nvPr/>
        </p:nvGrpSpPr>
        <p:grpSpPr bwMode="auto">
          <a:xfrm>
            <a:off x="5836960" y="5296853"/>
            <a:ext cx="511175" cy="512763"/>
            <a:chOff x="2411760" y="3892138"/>
            <a:chExt cx="511604" cy="513620"/>
          </a:xfrm>
        </p:grpSpPr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1EC15860-832F-B25E-6255-A10D0C9CE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5">
              <a:extLst>
                <a:ext uri="{FF2B5EF4-FFF2-40B4-BE49-F238E27FC236}">
                  <a16:creationId xmlns:a16="http://schemas.microsoft.com/office/drawing/2014/main" id="{A669EDCA-1702-5977-9696-4B29035E0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0CE1BEAC-2A4D-07CF-A532-17AE3491B6D1}"/>
              </a:ext>
            </a:extLst>
          </p:cNvPr>
          <p:cNvSpPr txBox="1"/>
          <p:nvPr/>
        </p:nvSpPr>
        <p:spPr>
          <a:xfrm>
            <a:off x="2411760" y="2564904"/>
            <a:ext cx="2088232" cy="720264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/>
          <a:p>
            <a:pPr marL="0" lvl="1" defTabSz="889000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V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⊕ C</a:t>
            </a:r>
            <a:r>
              <a:rPr lang="en-US" altLang="zh-CN" sz="2400" b="1" cap="al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0 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C5F9AA2-6C82-E9AF-C33D-471156E2B7C8}"/>
              </a:ext>
            </a:extLst>
          </p:cNvPr>
          <p:cNvSpPr txBox="1"/>
          <p:nvPr/>
        </p:nvSpPr>
        <p:spPr>
          <a:xfrm>
            <a:off x="1619672" y="4869160"/>
            <a:ext cx="230425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V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2400" b="1" cap="al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⊕ </a:t>
            </a: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2400" b="1" cap="al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</a:p>
        </p:txBody>
      </p:sp>
      <p:graphicFrame>
        <p:nvGraphicFramePr>
          <p:cNvPr id="36" name="表格 35">
            <a:extLst>
              <a:ext uri="{FF2B5EF4-FFF2-40B4-BE49-F238E27FC236}">
                <a16:creationId xmlns:a16="http://schemas.microsoft.com/office/drawing/2014/main" id="{63B580D8-EEB1-D9D5-0859-9AE2C7FA6C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184517"/>
              </p:ext>
            </p:extLst>
          </p:nvPr>
        </p:nvGraphicFramePr>
        <p:xfrm>
          <a:off x="5518148" y="2534566"/>
          <a:ext cx="39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144273854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8140212"/>
                  </a:ext>
                </a:extLst>
              </a:tr>
            </a:tbl>
          </a:graphicData>
        </a:graphic>
      </p:graphicFrame>
      <p:sp>
        <p:nvSpPr>
          <p:cNvPr id="25" name="箭头: 下弧形 24">
            <a:extLst>
              <a:ext uri="{FF2B5EF4-FFF2-40B4-BE49-F238E27FC236}">
                <a16:creationId xmlns:a16="http://schemas.microsoft.com/office/drawing/2014/main" id="{4EA52F96-03D3-7D4A-530F-177E82010F60}"/>
              </a:ext>
            </a:extLst>
          </p:cNvPr>
          <p:cNvSpPr/>
          <p:nvPr/>
        </p:nvSpPr>
        <p:spPr>
          <a:xfrm flipH="1" flipV="1">
            <a:off x="5724128" y="2704586"/>
            <a:ext cx="360000" cy="180000"/>
          </a:xfrm>
          <a:prstGeom prst="curvedUpArrow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下弧形 25">
            <a:extLst>
              <a:ext uri="{FF2B5EF4-FFF2-40B4-BE49-F238E27FC236}">
                <a16:creationId xmlns:a16="http://schemas.microsoft.com/office/drawing/2014/main" id="{7F131B8B-5CAD-A8A5-CDD5-21764EAC2E11}"/>
              </a:ext>
            </a:extLst>
          </p:cNvPr>
          <p:cNvSpPr/>
          <p:nvPr/>
        </p:nvSpPr>
        <p:spPr>
          <a:xfrm flipH="1" flipV="1">
            <a:off x="5292080" y="2704586"/>
            <a:ext cx="360000" cy="180000"/>
          </a:xfrm>
          <a:prstGeom prst="curvedUpArrow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84">
            <a:extLst>
              <a:ext uri="{FF2B5EF4-FFF2-40B4-BE49-F238E27FC236}">
                <a16:creationId xmlns:a16="http://schemas.microsoft.com/office/drawing/2014/main" id="{5D9305F5-9DCE-4AB9-2F05-96FC6483A576}"/>
              </a:ext>
            </a:extLst>
          </p:cNvPr>
          <p:cNvGrpSpPr>
            <a:grpSpLocks/>
          </p:cNvGrpSpPr>
          <p:nvPr/>
        </p:nvGrpSpPr>
        <p:grpSpPr bwMode="auto">
          <a:xfrm>
            <a:off x="6336144" y="5296874"/>
            <a:ext cx="1512000" cy="512742"/>
            <a:chOff x="4902268" y="3892160"/>
            <a:chExt cx="1512273" cy="513598"/>
          </a:xfrm>
        </p:grpSpPr>
        <p:sp>
          <p:nvSpPr>
            <p:cNvPr id="38" name="AutoShape 15">
              <a:extLst>
                <a:ext uri="{FF2B5EF4-FFF2-40B4-BE49-F238E27FC236}">
                  <a16:creationId xmlns:a16="http://schemas.microsoft.com/office/drawing/2014/main" id="{285B5A7A-A07F-02FD-FD50-6BC848F930E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514405" y="3280023"/>
              <a:ext cx="288000" cy="1512273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39" name="Text Box 36">
              <a:extLst>
                <a:ext uri="{FF2B5EF4-FFF2-40B4-BE49-F238E27FC236}">
                  <a16:creationId xmlns:a16="http://schemas.microsoft.com/office/drawing/2014/main" id="{EBF24D47-552D-C5B3-4AB2-550FC1EB6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2845" y="4189606"/>
              <a:ext cx="1080190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量值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尾数）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40" name="页脚占位符 39">
            <a:extLst>
              <a:ext uri="{FF2B5EF4-FFF2-40B4-BE49-F238E27FC236}">
                <a16:creationId xmlns:a16="http://schemas.microsoft.com/office/drawing/2014/main" id="{B1BDECD2-44C9-F432-377A-47F660F151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1" name="灯片编号占位符 40">
            <a:extLst>
              <a:ext uri="{FF2B5EF4-FFF2-40B4-BE49-F238E27FC236}">
                <a16:creationId xmlns:a16="http://schemas.microsoft.com/office/drawing/2014/main" id="{7E4ECEA9-EBD6-AC72-F712-829345021A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22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35" grpId="0"/>
      <p:bldP spid="25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02B119-FDA1-61B4-753A-BA9AA8EE7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双符号位法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5D33F13-0660-DBCB-096C-6B9615B271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数据需要使用两个符号位表示，也</a:t>
            </a:r>
            <a:r>
              <a:rPr kumimoji="1" lang="zh-CN" altLang="en-US" sz="1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称为“</a:t>
            </a:r>
            <a:r>
              <a:rPr kumimoji="1" lang="zh-CN" altLang="en-US" sz="1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变形补码</a:t>
            </a:r>
            <a:r>
              <a:rPr kumimoji="1" lang="zh-CN" altLang="en-US" sz="1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”</a:t>
            </a:r>
            <a:endParaRPr kumimoji="1" lang="en-US" altLang="zh-CN" sz="1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  <a:p>
            <a:pPr indent="-28575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kumimoji="1" lang="zh-CN" altLang="en-US" sz="1800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两个符号位一样参与运算</a:t>
            </a:r>
            <a:endParaRPr kumimoji="1" lang="en-US" altLang="zh-CN" sz="1800" u="sng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  <a:p>
            <a:pPr indent="-28575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kumimoji="1"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最高符号位产生的进位要丢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1095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704913-615C-56AD-019D-514794881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使用校验码？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244149-CA43-2C82-C9F9-53533C8070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DB47B4-1169-F317-0D7A-11EDCB1BDC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E209E1D-B027-510D-C981-27B360DC3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492896"/>
            <a:ext cx="3226645" cy="22322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921CC1F-A43A-E502-66A6-28DC64069B75}"/>
              </a:ext>
            </a:extLst>
          </p:cNvPr>
          <p:cNvSpPr txBox="1"/>
          <p:nvPr/>
        </p:nvSpPr>
        <p:spPr>
          <a:xfrm>
            <a:off x="2411760" y="2420888"/>
            <a:ext cx="1583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rror</a:t>
            </a:r>
            <a:endParaRPr lang="zh-CN" altLang="en-US" sz="4400" b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87D924B-CCD0-1116-B625-DFCD08218C38}"/>
              </a:ext>
            </a:extLst>
          </p:cNvPr>
          <p:cNvGrpSpPr/>
          <p:nvPr/>
        </p:nvGrpSpPr>
        <p:grpSpPr>
          <a:xfrm>
            <a:off x="5220072" y="1484784"/>
            <a:ext cx="3241291" cy="1809476"/>
            <a:chOff x="5220072" y="1484784"/>
            <a:chExt cx="3241291" cy="1809476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6A6A15D4-60AD-79A6-6A4A-DAA5261C77BA}"/>
                </a:ext>
              </a:extLst>
            </p:cNvPr>
            <p:cNvSpPr/>
            <p:nvPr/>
          </p:nvSpPr>
          <p:spPr>
            <a:xfrm>
              <a:off x="5220072" y="1484784"/>
              <a:ext cx="3241291" cy="468000"/>
            </a:xfrm>
            <a:custGeom>
              <a:avLst/>
              <a:gdLst>
                <a:gd name="connsiteX0" fmla="*/ 0 w 3241291"/>
                <a:gd name="connsiteY0" fmla="*/ 0 h 892800"/>
                <a:gd name="connsiteX1" fmla="*/ 3241291 w 3241291"/>
                <a:gd name="connsiteY1" fmla="*/ 0 h 892800"/>
                <a:gd name="connsiteX2" fmla="*/ 3241291 w 3241291"/>
                <a:gd name="connsiteY2" fmla="*/ 892800 h 892800"/>
                <a:gd name="connsiteX3" fmla="*/ 0 w 3241291"/>
                <a:gd name="connsiteY3" fmla="*/ 892800 h 892800"/>
                <a:gd name="connsiteX4" fmla="*/ 0 w 3241291"/>
                <a:gd name="connsiteY4" fmla="*/ 0 h 89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892800">
                  <a:moveTo>
                    <a:pt x="0" y="0"/>
                  </a:moveTo>
                  <a:lnTo>
                    <a:pt x="3241291" y="0"/>
                  </a:lnTo>
                  <a:lnTo>
                    <a:pt x="3241291" y="892800"/>
                  </a:lnTo>
                  <a:lnTo>
                    <a:pt x="0" y="892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1800" b="1" u="none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产生错误的原因</a:t>
              </a:r>
              <a:endParaRPr lang="zh-CN" altLang="en-US" sz="1800" u="none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CEEDF23D-D1E8-AFB8-C7DC-A24E5123B339}"/>
                </a:ext>
              </a:extLst>
            </p:cNvPr>
            <p:cNvSpPr/>
            <p:nvPr/>
          </p:nvSpPr>
          <p:spPr>
            <a:xfrm>
              <a:off x="5220072" y="1962260"/>
              <a:ext cx="3241291" cy="1332000"/>
            </a:xfrm>
            <a:custGeom>
              <a:avLst/>
              <a:gdLst>
                <a:gd name="connsiteX0" fmla="*/ 0 w 3241291"/>
                <a:gd name="connsiteY0" fmla="*/ 0 h 2249699"/>
                <a:gd name="connsiteX1" fmla="*/ 3241291 w 3241291"/>
                <a:gd name="connsiteY1" fmla="*/ 0 h 2249699"/>
                <a:gd name="connsiteX2" fmla="*/ 3241291 w 3241291"/>
                <a:gd name="connsiteY2" fmla="*/ 2249699 h 2249699"/>
                <a:gd name="connsiteX3" fmla="*/ 0 w 3241291"/>
                <a:gd name="connsiteY3" fmla="*/ 2249699 h 2249699"/>
                <a:gd name="connsiteX4" fmla="*/ 0 w 3241291"/>
                <a:gd name="connsiteY4" fmla="*/ 0 h 2249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2249699">
                  <a:moveTo>
                    <a:pt x="0" y="0"/>
                  </a:moveTo>
                  <a:lnTo>
                    <a:pt x="3241291" y="0"/>
                  </a:lnTo>
                  <a:lnTo>
                    <a:pt x="3241291" y="2249699"/>
                  </a:lnTo>
                  <a:lnTo>
                    <a:pt x="0" y="22496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alpha val="90000"/>
              </a:schemeClr>
            </a:solidFill>
          </p:spPr>
          <p:style>
            <a:lnRef idx="2">
              <a:schemeClr val="accent3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tint val="40000"/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tint val="40000"/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228600" lvl="1" indent="-228600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设备的临界工作状态</a:t>
              </a:r>
            </a:p>
            <a:p>
              <a:pPr marL="228600" lvl="1" indent="-228600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外界高频干扰</a:t>
              </a:r>
            </a:p>
            <a:p>
              <a:pPr marL="228600" lvl="1" indent="-228600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收发设备中的间歇性故障等</a:t>
              </a:r>
              <a:endPara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A23F5BD-F1EB-C8F3-9629-4D8404361370}"/>
              </a:ext>
            </a:extLst>
          </p:cNvPr>
          <p:cNvGrpSpPr/>
          <p:nvPr/>
        </p:nvGrpSpPr>
        <p:grpSpPr>
          <a:xfrm>
            <a:off x="5219106" y="3662238"/>
            <a:ext cx="3241291" cy="2100498"/>
            <a:chOff x="5219106" y="1857750"/>
            <a:chExt cx="3241291" cy="2100498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107518BD-F1D6-0D7C-96A6-38D58A934915}"/>
                </a:ext>
              </a:extLst>
            </p:cNvPr>
            <p:cNvSpPr/>
            <p:nvPr/>
          </p:nvSpPr>
          <p:spPr>
            <a:xfrm>
              <a:off x="5219106" y="1857750"/>
              <a:ext cx="3241291" cy="468000"/>
            </a:xfrm>
            <a:custGeom>
              <a:avLst/>
              <a:gdLst>
                <a:gd name="connsiteX0" fmla="*/ 0 w 3241291"/>
                <a:gd name="connsiteY0" fmla="*/ 0 h 892800"/>
                <a:gd name="connsiteX1" fmla="*/ 3241291 w 3241291"/>
                <a:gd name="connsiteY1" fmla="*/ 0 h 892800"/>
                <a:gd name="connsiteX2" fmla="*/ 3241291 w 3241291"/>
                <a:gd name="connsiteY2" fmla="*/ 892800 h 892800"/>
                <a:gd name="connsiteX3" fmla="*/ 0 w 3241291"/>
                <a:gd name="connsiteY3" fmla="*/ 892800 h 892800"/>
                <a:gd name="connsiteX4" fmla="*/ 0 w 3241291"/>
                <a:gd name="connsiteY4" fmla="*/ 0 h 89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892800">
                  <a:moveTo>
                    <a:pt x="0" y="0"/>
                  </a:moveTo>
                  <a:lnTo>
                    <a:pt x="3241291" y="0"/>
                  </a:lnTo>
                  <a:lnTo>
                    <a:pt x="3241291" y="892800"/>
                  </a:lnTo>
                  <a:lnTo>
                    <a:pt x="0" y="892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6B9D"/>
            </a:solidFill>
            <a:ln>
              <a:solidFill>
                <a:srgbClr val="4D6B9D"/>
              </a:solidFill>
            </a:ln>
          </p:spPr>
          <p:style>
            <a:lnRef idx="2">
              <a:schemeClr val="accent3">
                <a:hueOff val="16421869"/>
                <a:satOff val="-4260"/>
                <a:lumOff val="4706"/>
                <a:alphaOff val="0"/>
              </a:schemeClr>
            </a:lnRef>
            <a:fillRef idx="1">
              <a:schemeClr val="accent3">
                <a:hueOff val="16421869"/>
                <a:satOff val="-4260"/>
                <a:lumOff val="4706"/>
                <a:alphaOff val="0"/>
              </a:schemeClr>
            </a:fillRef>
            <a:effectRef idx="0">
              <a:schemeClr val="accent3">
                <a:hueOff val="16421869"/>
                <a:satOff val="-4260"/>
                <a:lumOff val="4706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1800" b="1" u="none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解决方法</a:t>
              </a:r>
              <a:endParaRPr lang="zh-CN" altLang="en-US" sz="1800" u="none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AE631B08-3E84-C7C2-528D-E507FE40332C}"/>
                </a:ext>
              </a:extLst>
            </p:cNvPr>
            <p:cNvSpPr/>
            <p:nvPr/>
          </p:nvSpPr>
          <p:spPr>
            <a:xfrm>
              <a:off x="5219106" y="2338248"/>
              <a:ext cx="3241291" cy="1620000"/>
            </a:xfrm>
            <a:custGeom>
              <a:avLst/>
              <a:gdLst>
                <a:gd name="connsiteX0" fmla="*/ 0 w 3241291"/>
                <a:gd name="connsiteY0" fmla="*/ 0 h 2249699"/>
                <a:gd name="connsiteX1" fmla="*/ 3241291 w 3241291"/>
                <a:gd name="connsiteY1" fmla="*/ 0 h 2249699"/>
                <a:gd name="connsiteX2" fmla="*/ 3241291 w 3241291"/>
                <a:gd name="connsiteY2" fmla="*/ 2249699 h 2249699"/>
                <a:gd name="connsiteX3" fmla="*/ 0 w 3241291"/>
                <a:gd name="connsiteY3" fmla="*/ 2249699 h 2249699"/>
                <a:gd name="connsiteX4" fmla="*/ 0 w 3241291"/>
                <a:gd name="connsiteY4" fmla="*/ 0 h 2249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2249699">
                  <a:moveTo>
                    <a:pt x="0" y="0"/>
                  </a:moveTo>
                  <a:lnTo>
                    <a:pt x="3241291" y="0"/>
                  </a:lnTo>
                  <a:lnTo>
                    <a:pt x="3241291" y="2249699"/>
                  </a:lnTo>
                  <a:lnTo>
                    <a:pt x="0" y="22496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rgbClr val="4D6B9D"/>
              </a:solidFill>
            </a:ln>
          </p:spPr>
          <p:style>
            <a:lnRef idx="2">
              <a:schemeClr val="accent3">
                <a:tint val="40000"/>
                <a:alpha val="90000"/>
                <a:hueOff val="16411796"/>
                <a:satOff val="-2205"/>
                <a:lumOff val="533"/>
                <a:alphaOff val="0"/>
              </a:schemeClr>
            </a:lnRef>
            <a:fillRef idx="1">
              <a:schemeClr val="accent3">
                <a:tint val="40000"/>
                <a:alpha val="90000"/>
                <a:hueOff val="16411796"/>
                <a:satOff val="-2205"/>
                <a:lumOff val="533"/>
                <a:alphaOff val="0"/>
              </a:schemeClr>
            </a:fillRef>
            <a:effectRef idx="0">
              <a:schemeClr val="accent3">
                <a:tint val="40000"/>
                <a:alpha val="90000"/>
                <a:hueOff val="16411796"/>
                <a:satOff val="-2205"/>
                <a:lumOff val="53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为减少和避免错误，提高硬件本身的可靠性。对数据采用专门的逻辑电路进行编码，以检测错误，甚至校正错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21993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cs typeface="+mn-ea"/>
                <a:sym typeface="+mn-lt"/>
              </a:rPr>
              <a:t>双符号位法检测溢出</a:t>
            </a:r>
            <a:endParaRPr lang="zh-CN" altLang="zh-CN" dirty="0"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70C4002-A5D2-DC7A-9E61-E8322F5D052A}"/>
              </a:ext>
            </a:extLst>
          </p:cNvPr>
          <p:cNvSpPr/>
          <p:nvPr/>
        </p:nvSpPr>
        <p:spPr>
          <a:xfrm>
            <a:off x="855663" y="2221411"/>
            <a:ext cx="7677150" cy="1323000"/>
          </a:xfrm>
          <a:custGeom>
            <a:avLst/>
            <a:gdLst>
              <a:gd name="connsiteX0" fmla="*/ 0 w 7677150"/>
              <a:gd name="connsiteY0" fmla="*/ 0 h 1323000"/>
              <a:gd name="connsiteX1" fmla="*/ 7677150 w 7677150"/>
              <a:gd name="connsiteY1" fmla="*/ 0 h 1323000"/>
              <a:gd name="connsiteX2" fmla="*/ 7677150 w 7677150"/>
              <a:gd name="connsiteY2" fmla="*/ 1323000 h 1323000"/>
              <a:gd name="connsiteX3" fmla="*/ 0 w 7677150"/>
              <a:gd name="connsiteY3" fmla="*/ 1323000 h 1323000"/>
              <a:gd name="connsiteX4" fmla="*/ 0 w 7677150"/>
              <a:gd name="connsiteY4" fmla="*/ 0 h 132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323000">
                <a:moveTo>
                  <a:pt x="0" y="0"/>
                </a:moveTo>
                <a:lnTo>
                  <a:pt x="7677150" y="0"/>
                </a:lnTo>
                <a:lnTo>
                  <a:pt x="7677150" y="1323000"/>
                </a:lnTo>
                <a:lnTo>
                  <a:pt x="0" y="13230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12420" rIns="595832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结果的两个</a:t>
            </a:r>
            <a:r>
              <a:rPr lang="zh-CN" altLang="en-US" sz="20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符号位一致</a:t>
            </a: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则没有溢出</a:t>
            </a: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如果两个</a:t>
            </a:r>
            <a:r>
              <a:rPr lang="zh-CN" altLang="en-US" sz="20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符号位不一致</a:t>
            </a: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则发生溢出</a:t>
            </a: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7416753-DADB-4345-5D4D-49F8493E6961}"/>
              </a:ext>
            </a:extLst>
          </p:cNvPr>
          <p:cNvSpPr/>
          <p:nvPr/>
        </p:nvSpPr>
        <p:spPr>
          <a:xfrm>
            <a:off x="1239520" y="1947068"/>
            <a:ext cx="5374005" cy="540000"/>
          </a:xfrm>
          <a:custGeom>
            <a:avLst/>
            <a:gdLst>
              <a:gd name="connsiteX0" fmla="*/ 0 w 5374005"/>
              <a:gd name="connsiteY0" fmla="*/ 73801 h 442800"/>
              <a:gd name="connsiteX1" fmla="*/ 73801 w 5374005"/>
              <a:gd name="connsiteY1" fmla="*/ 0 h 442800"/>
              <a:gd name="connsiteX2" fmla="*/ 5300204 w 5374005"/>
              <a:gd name="connsiteY2" fmla="*/ 0 h 442800"/>
              <a:gd name="connsiteX3" fmla="*/ 5374005 w 5374005"/>
              <a:gd name="connsiteY3" fmla="*/ 73801 h 442800"/>
              <a:gd name="connsiteX4" fmla="*/ 5374005 w 5374005"/>
              <a:gd name="connsiteY4" fmla="*/ 368999 h 442800"/>
              <a:gd name="connsiteX5" fmla="*/ 5300204 w 5374005"/>
              <a:gd name="connsiteY5" fmla="*/ 442800 h 442800"/>
              <a:gd name="connsiteX6" fmla="*/ 73801 w 5374005"/>
              <a:gd name="connsiteY6" fmla="*/ 442800 h 442800"/>
              <a:gd name="connsiteX7" fmla="*/ 0 w 5374005"/>
              <a:gd name="connsiteY7" fmla="*/ 368999 h 442800"/>
              <a:gd name="connsiteX8" fmla="*/ 0 w 5374005"/>
              <a:gd name="connsiteY8" fmla="*/ 73801 h 44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42800">
                <a:moveTo>
                  <a:pt x="0" y="73801"/>
                </a:moveTo>
                <a:cubicBezTo>
                  <a:pt x="0" y="33042"/>
                  <a:pt x="33042" y="0"/>
                  <a:pt x="73801" y="0"/>
                </a:cubicBezTo>
                <a:lnTo>
                  <a:pt x="5300204" y="0"/>
                </a:lnTo>
                <a:cubicBezTo>
                  <a:pt x="5340963" y="0"/>
                  <a:pt x="5374005" y="33042"/>
                  <a:pt x="5374005" y="73801"/>
                </a:cubicBezTo>
                <a:lnTo>
                  <a:pt x="5374005" y="368999"/>
                </a:lnTo>
                <a:cubicBezTo>
                  <a:pt x="5374005" y="409758"/>
                  <a:pt x="5340963" y="442800"/>
                  <a:pt x="5300204" y="442800"/>
                </a:cubicBezTo>
                <a:lnTo>
                  <a:pt x="73801" y="442800"/>
                </a:lnTo>
                <a:cubicBezTo>
                  <a:pt x="33042" y="442800"/>
                  <a:pt x="0" y="409758"/>
                  <a:pt x="0" y="368999"/>
                </a:cubicBezTo>
                <a:lnTo>
                  <a:pt x="0" y="7380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4741" tIns="21616" rIns="224741" bIns="21616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判定溢出的规则</a:t>
            </a:r>
            <a:endPara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C55E51FB-E587-1D49-65DC-9318D2D6F1F2}"/>
              </a:ext>
            </a:extLst>
          </p:cNvPr>
          <p:cNvSpPr/>
          <p:nvPr/>
        </p:nvSpPr>
        <p:spPr>
          <a:xfrm>
            <a:off x="855663" y="3846812"/>
            <a:ext cx="7677150" cy="2102468"/>
          </a:xfrm>
          <a:custGeom>
            <a:avLst/>
            <a:gdLst>
              <a:gd name="connsiteX0" fmla="*/ 0 w 7677150"/>
              <a:gd name="connsiteY0" fmla="*/ 0 h 2268000"/>
              <a:gd name="connsiteX1" fmla="*/ 7677150 w 7677150"/>
              <a:gd name="connsiteY1" fmla="*/ 0 h 2268000"/>
              <a:gd name="connsiteX2" fmla="*/ 7677150 w 7677150"/>
              <a:gd name="connsiteY2" fmla="*/ 2268000 h 2268000"/>
              <a:gd name="connsiteX3" fmla="*/ 0 w 7677150"/>
              <a:gd name="connsiteY3" fmla="*/ 2268000 h 2268000"/>
              <a:gd name="connsiteX4" fmla="*/ 0 w 7677150"/>
              <a:gd name="connsiteY4" fmla="*/ 0 h 226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2268000">
                <a:moveTo>
                  <a:pt x="0" y="0"/>
                </a:moveTo>
                <a:lnTo>
                  <a:pt x="7677150" y="0"/>
                </a:lnTo>
                <a:lnTo>
                  <a:pt x="7677150" y="2268000"/>
                </a:lnTo>
                <a:lnTo>
                  <a:pt x="0" y="22680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12420" rIns="595832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B5903813-96EC-1DB7-F3DC-9FAC483879CC}"/>
              </a:ext>
            </a:extLst>
          </p:cNvPr>
          <p:cNvSpPr/>
          <p:nvPr/>
        </p:nvSpPr>
        <p:spPr>
          <a:xfrm>
            <a:off x="1239520" y="3572469"/>
            <a:ext cx="5374005" cy="540000"/>
          </a:xfrm>
          <a:custGeom>
            <a:avLst/>
            <a:gdLst>
              <a:gd name="connsiteX0" fmla="*/ 0 w 5374005"/>
              <a:gd name="connsiteY0" fmla="*/ 73801 h 442800"/>
              <a:gd name="connsiteX1" fmla="*/ 73801 w 5374005"/>
              <a:gd name="connsiteY1" fmla="*/ 0 h 442800"/>
              <a:gd name="connsiteX2" fmla="*/ 5300204 w 5374005"/>
              <a:gd name="connsiteY2" fmla="*/ 0 h 442800"/>
              <a:gd name="connsiteX3" fmla="*/ 5374005 w 5374005"/>
              <a:gd name="connsiteY3" fmla="*/ 73801 h 442800"/>
              <a:gd name="connsiteX4" fmla="*/ 5374005 w 5374005"/>
              <a:gd name="connsiteY4" fmla="*/ 368999 h 442800"/>
              <a:gd name="connsiteX5" fmla="*/ 5300204 w 5374005"/>
              <a:gd name="connsiteY5" fmla="*/ 442800 h 442800"/>
              <a:gd name="connsiteX6" fmla="*/ 73801 w 5374005"/>
              <a:gd name="connsiteY6" fmla="*/ 442800 h 442800"/>
              <a:gd name="connsiteX7" fmla="*/ 0 w 5374005"/>
              <a:gd name="connsiteY7" fmla="*/ 368999 h 442800"/>
              <a:gd name="connsiteX8" fmla="*/ 0 w 5374005"/>
              <a:gd name="connsiteY8" fmla="*/ 73801 h 44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42800">
                <a:moveTo>
                  <a:pt x="0" y="73801"/>
                </a:moveTo>
                <a:cubicBezTo>
                  <a:pt x="0" y="33042"/>
                  <a:pt x="33042" y="0"/>
                  <a:pt x="73801" y="0"/>
                </a:cubicBezTo>
                <a:lnTo>
                  <a:pt x="5300204" y="0"/>
                </a:lnTo>
                <a:cubicBezTo>
                  <a:pt x="5340963" y="0"/>
                  <a:pt x="5374005" y="33042"/>
                  <a:pt x="5374005" y="73801"/>
                </a:cubicBezTo>
                <a:lnTo>
                  <a:pt x="5374005" y="368999"/>
                </a:lnTo>
                <a:cubicBezTo>
                  <a:pt x="5374005" y="409758"/>
                  <a:pt x="5340963" y="442800"/>
                  <a:pt x="5300204" y="442800"/>
                </a:cubicBezTo>
                <a:lnTo>
                  <a:pt x="73801" y="442800"/>
                </a:lnTo>
                <a:cubicBezTo>
                  <a:pt x="33042" y="442800"/>
                  <a:pt x="0" y="409758"/>
                  <a:pt x="0" y="368999"/>
                </a:cubicBezTo>
                <a:lnTo>
                  <a:pt x="0" y="7380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4741" tIns="21616" rIns="224741" bIns="21616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判断溢出的逻辑表达式</a:t>
            </a:r>
            <a:endPara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299" name="灯片编号占位符 5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682182-B65B-4FD2-8C32-EFBF770E7CAE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B44BEAC-1B9D-8B21-D2DD-47AC259167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76519B35-486D-2FC9-81FA-4B5F96ED96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5476998"/>
              </p:ext>
            </p:extLst>
          </p:nvPr>
        </p:nvGraphicFramePr>
        <p:xfrm>
          <a:off x="1259632" y="4221088"/>
          <a:ext cx="2648271" cy="1676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82757">
                  <a:extLst>
                    <a:ext uri="{9D8B030D-6E8A-4147-A177-3AD203B41FA5}">
                      <a16:colId xmlns:a16="http://schemas.microsoft.com/office/drawing/2014/main" val="362772834"/>
                    </a:ext>
                  </a:extLst>
                </a:gridCol>
                <a:gridCol w="882757">
                  <a:extLst>
                    <a:ext uri="{9D8B030D-6E8A-4147-A177-3AD203B41FA5}">
                      <a16:colId xmlns:a16="http://schemas.microsoft.com/office/drawing/2014/main" val="4102345480"/>
                    </a:ext>
                  </a:extLst>
                </a:gridCol>
                <a:gridCol w="882757">
                  <a:extLst>
                    <a:ext uri="{9D8B030D-6E8A-4147-A177-3AD203B41FA5}">
                      <a16:colId xmlns:a16="http://schemas.microsoft.com/office/drawing/2014/main" val="402683711"/>
                    </a:ext>
                  </a:extLst>
                </a:gridCol>
              </a:tblGrid>
              <a:tr h="1872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600" b="1" i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b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600" b="1" i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b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b="1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  <a:endParaRPr lang="zh-CN" altLang="en-US" sz="16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5898694"/>
                  </a:ext>
                </a:extLst>
              </a:tr>
              <a:tr h="1872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正确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9659507"/>
                  </a:ext>
                </a:extLst>
              </a:tr>
              <a:tr h="1872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溢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1885412"/>
                  </a:ext>
                </a:extLst>
              </a:tr>
              <a:tr h="1872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溢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5201289"/>
                  </a:ext>
                </a:extLst>
              </a:tr>
              <a:tr h="1872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正确</a:t>
                      </a:r>
                      <a:endParaRPr lang="zh-CN" altLang="en-US" sz="1600" b="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93884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567E5242-EBE6-44A7-883C-714F1D65FC4D}"/>
              </a:ext>
            </a:extLst>
          </p:cNvPr>
          <p:cNvSpPr txBox="1"/>
          <p:nvPr/>
        </p:nvSpPr>
        <p:spPr>
          <a:xfrm>
            <a:off x="4788024" y="4437112"/>
            <a:ext cx="2520280" cy="1053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V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2400" b="1" cap="al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⊕ </a:t>
            </a: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2400" b="1" cap="al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</a:p>
          <a:p>
            <a:pPr marL="0" lvl="1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zh-CN" altLang="en-US" sz="2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可以用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异或门</a:t>
            </a:r>
            <a:r>
              <a:rPr lang="zh-CN" altLang="en-US" sz="2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来实现</a:t>
            </a:r>
          </a:p>
        </p:txBody>
      </p:sp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0D27F465-B782-9B32-1D8C-4AE839A207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641442"/>
              </p:ext>
            </p:extLst>
          </p:nvPr>
        </p:nvGraphicFramePr>
        <p:xfrm>
          <a:off x="6012248" y="2564904"/>
          <a:ext cx="792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1459344453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94301680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1133306"/>
                  </a:ext>
                </a:extLst>
              </a:tr>
            </a:tbl>
          </a:graphicData>
        </a:graphic>
      </p:graphicFrame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D323FA83-6BF3-20B6-5776-DB4F20C113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496012"/>
              </p:ext>
            </p:extLst>
          </p:nvPr>
        </p:nvGraphicFramePr>
        <p:xfrm>
          <a:off x="6804248" y="2564904"/>
          <a:ext cx="1584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545969658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216737286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41003464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4748985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2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322748"/>
                  </a:ext>
                </a:extLst>
              </a:tr>
            </a:tbl>
          </a:graphicData>
        </a:graphic>
      </p:graphicFrame>
      <p:grpSp>
        <p:nvGrpSpPr>
          <p:cNvPr id="28" name="组合 81">
            <a:extLst>
              <a:ext uri="{FF2B5EF4-FFF2-40B4-BE49-F238E27FC236}">
                <a16:creationId xmlns:a16="http://schemas.microsoft.com/office/drawing/2014/main" id="{DF3FBCB8-15DA-BEA3-97D9-3085F8404A7F}"/>
              </a:ext>
            </a:extLst>
          </p:cNvPr>
          <p:cNvGrpSpPr>
            <a:grpSpLocks/>
          </p:cNvGrpSpPr>
          <p:nvPr/>
        </p:nvGrpSpPr>
        <p:grpSpPr bwMode="auto">
          <a:xfrm>
            <a:off x="5930526" y="2949280"/>
            <a:ext cx="511175" cy="512763"/>
            <a:chOff x="2411760" y="3892138"/>
            <a:chExt cx="511604" cy="513620"/>
          </a:xfrm>
        </p:grpSpPr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F55AF9DF-267C-7129-E477-4D3261A43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35">
              <a:extLst>
                <a:ext uri="{FF2B5EF4-FFF2-40B4-BE49-F238E27FC236}">
                  <a16:creationId xmlns:a16="http://schemas.microsoft.com/office/drawing/2014/main" id="{7A75443C-A496-F9E8-C538-5E5778CD0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31" name="组合 81">
            <a:extLst>
              <a:ext uri="{FF2B5EF4-FFF2-40B4-BE49-F238E27FC236}">
                <a16:creationId xmlns:a16="http://schemas.microsoft.com/office/drawing/2014/main" id="{77BBDB79-1DA5-F8AD-CBB5-5E5DBF998813}"/>
              </a:ext>
            </a:extLst>
          </p:cNvPr>
          <p:cNvGrpSpPr>
            <a:grpSpLocks/>
          </p:cNvGrpSpPr>
          <p:nvPr/>
        </p:nvGrpSpPr>
        <p:grpSpPr bwMode="auto">
          <a:xfrm>
            <a:off x="6341016" y="2949280"/>
            <a:ext cx="511175" cy="512763"/>
            <a:chOff x="2411760" y="3892138"/>
            <a:chExt cx="511604" cy="513620"/>
          </a:xfrm>
        </p:grpSpPr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B331B032-7DE5-22D2-D523-E93EB6CC2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35">
              <a:extLst>
                <a:ext uri="{FF2B5EF4-FFF2-40B4-BE49-F238E27FC236}">
                  <a16:creationId xmlns:a16="http://schemas.microsoft.com/office/drawing/2014/main" id="{C6DE5A67-7D1D-D30F-2B8E-3DBBF0573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34" name="组合 84">
            <a:extLst>
              <a:ext uri="{FF2B5EF4-FFF2-40B4-BE49-F238E27FC236}">
                <a16:creationId xmlns:a16="http://schemas.microsoft.com/office/drawing/2014/main" id="{CC113ADE-EEFC-9CF3-2D40-8C82F30A33CA}"/>
              </a:ext>
            </a:extLst>
          </p:cNvPr>
          <p:cNvGrpSpPr>
            <a:grpSpLocks/>
          </p:cNvGrpSpPr>
          <p:nvPr/>
        </p:nvGrpSpPr>
        <p:grpSpPr bwMode="auto">
          <a:xfrm>
            <a:off x="6840200" y="2949301"/>
            <a:ext cx="1512000" cy="512742"/>
            <a:chOff x="4902268" y="3892160"/>
            <a:chExt cx="1512273" cy="513598"/>
          </a:xfrm>
        </p:grpSpPr>
        <p:sp>
          <p:nvSpPr>
            <p:cNvPr id="35" name="AutoShape 15">
              <a:extLst>
                <a:ext uri="{FF2B5EF4-FFF2-40B4-BE49-F238E27FC236}">
                  <a16:creationId xmlns:a16="http://schemas.microsoft.com/office/drawing/2014/main" id="{D337BC6C-3082-97D6-8EC2-FAB8EDD3B2E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514405" y="3280023"/>
              <a:ext cx="288000" cy="1512273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36" name="Text Box 36">
              <a:extLst>
                <a:ext uri="{FF2B5EF4-FFF2-40B4-BE49-F238E27FC236}">
                  <a16:creationId xmlns:a16="http://schemas.microsoft.com/office/drawing/2014/main" id="{E5D52905-A2CA-932D-720D-D08C0E2AA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2845" y="4189606"/>
              <a:ext cx="1080190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量值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尾数）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FC047-9557-DB24-28A0-9E34142E4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5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+mn-lt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设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字长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6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位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, </a:t>
            </a:r>
            <a:r>
              <a:rPr lang="en-US" altLang="zh-CN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=+1100, y=+1000, </a:t>
            </a:r>
            <a:r>
              <a:rPr lang="zh-CN" altLang="en-US" sz="2800" cap="none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求</a:t>
            </a:r>
            <a:r>
              <a:rPr lang="en-US" altLang="zh-CN" sz="2800" cap="none" dirty="0" err="1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+y</a:t>
            </a:r>
            <a:endParaRPr lang="zh-CN" altLang="en-US" sz="2800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0EB912-D106-B25D-DDD8-4E1E211C8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[x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</a:t>
            </a:r>
            <a:r>
              <a:rPr kumimoji="1" lang="zh-CN" altLang="en-US" sz="2800" b="1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       ,   [y]</a:t>
            </a:r>
            <a:r>
              <a:rPr kumimoji="1" lang="zh-CN" altLang="en-US" sz="2800" b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补 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sym typeface="+mn-lt"/>
              </a:rPr>
              <a:t>=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ea typeface="Microsoft YaHei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sym typeface="+mn-lt"/>
              </a:rPr>
              <a:t>　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F95C56-864E-4F19-1391-C07D56CC88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589AEB-2544-33A2-980A-324BD730A3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B99D56-B401-122B-5A10-8599D1A7F1A2}"/>
              </a:ext>
            </a:extLst>
          </p:cNvPr>
          <p:cNvSpPr txBox="1"/>
          <p:nvPr/>
        </p:nvSpPr>
        <p:spPr>
          <a:xfrm>
            <a:off x="2411520" y="3129179"/>
            <a:ext cx="1728032" cy="1104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100</a:t>
            </a:r>
          </a:p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0</a:t>
            </a:r>
            <a:r>
              <a:rPr kumimoji="1" lang="en-US" altLang="zh-CN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00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9EBF-5742-86F5-205A-91BA373F2284}"/>
              </a:ext>
            </a:extLst>
          </p:cNvPr>
          <p:cNvSpPr txBox="1"/>
          <p:nvPr/>
        </p:nvSpPr>
        <p:spPr>
          <a:xfrm>
            <a:off x="2411520" y="4281307"/>
            <a:ext cx="172803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1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100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7BD8B5-CAEF-A2C0-60EC-618680B97B1B}"/>
              </a:ext>
            </a:extLst>
          </p:cNvPr>
          <p:cNvSpPr txBox="1"/>
          <p:nvPr/>
        </p:nvSpPr>
        <p:spPr>
          <a:xfrm>
            <a:off x="1835696" y="3645603"/>
            <a:ext cx="50405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Microsoft YaHei"/>
                <a:cs typeface="Courier New" panose="02070309020205020404" pitchFamily="49" charset="0"/>
                <a:sym typeface="+mn-lt"/>
              </a:rPr>
              <a:t>+</a:t>
            </a:r>
            <a:endParaRPr lang="zh-CN" altLang="en-US" sz="28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DE17DD7-F387-02B8-0417-F08C84739924}"/>
              </a:ext>
            </a:extLst>
          </p:cNvPr>
          <p:cNvCxnSpPr>
            <a:cxnSpLocks/>
          </p:cNvCxnSpPr>
          <p:nvPr/>
        </p:nvCxnSpPr>
        <p:spPr>
          <a:xfrm>
            <a:off x="1868519" y="4257381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FFF6478B-DE6E-92E5-5BBA-8DB43C662D01}"/>
              </a:ext>
            </a:extLst>
          </p:cNvPr>
          <p:cNvSpPr/>
          <p:nvPr/>
        </p:nvSpPr>
        <p:spPr>
          <a:xfrm>
            <a:off x="2740272" y="4387147"/>
            <a:ext cx="463335" cy="360040"/>
          </a:xfrm>
          <a:prstGeom prst="rect">
            <a:avLst/>
          </a:prstGeom>
          <a:solidFill>
            <a:schemeClr val="accent5">
              <a:hueOff val="-3308557"/>
              <a:satOff val="-17770"/>
              <a:lumOff val="6078"/>
              <a:alpha val="50000"/>
            </a:schemeClr>
          </a:solidFill>
          <a:ln w="9525">
            <a:solidFill>
              <a:schemeClr val="bg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箭头: 直角上 12">
            <a:extLst>
              <a:ext uri="{FF2B5EF4-FFF2-40B4-BE49-F238E27FC236}">
                <a16:creationId xmlns:a16="http://schemas.microsoft.com/office/drawing/2014/main" id="{C8367C67-B080-29BB-8514-27B76E6E923D}"/>
              </a:ext>
            </a:extLst>
          </p:cNvPr>
          <p:cNvSpPr/>
          <p:nvPr/>
        </p:nvSpPr>
        <p:spPr>
          <a:xfrm rot="5400000">
            <a:off x="3635896" y="4077072"/>
            <a:ext cx="576064" cy="2016224"/>
          </a:xfrm>
          <a:prstGeom prst="bent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B6AA0DB-B892-9CAB-D821-1B38AA5BE39E}"/>
              </a:ext>
            </a:extLst>
          </p:cNvPr>
          <p:cNvSpPr txBox="1"/>
          <p:nvPr/>
        </p:nvSpPr>
        <p:spPr>
          <a:xfrm>
            <a:off x="4922414" y="4988372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符号不同，结果溢出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C6FF6C4A-9634-CD51-AABC-9472823196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129649"/>
              </p:ext>
            </p:extLst>
          </p:nvPr>
        </p:nvGraphicFramePr>
        <p:xfrm>
          <a:off x="2754495" y="2852936"/>
          <a:ext cx="504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1459344453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3943016806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2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r>
                        <a:rPr lang="en-US" altLang="zh-CN" sz="12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2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2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r>
                        <a:rPr lang="en-US" altLang="zh-CN" sz="12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2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1133306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48163D4-4E8E-4CD7-8F84-3B2958C2972F}"/>
              </a:ext>
            </a:extLst>
          </p:cNvPr>
          <p:cNvSpPr txBox="1"/>
          <p:nvPr/>
        </p:nvSpPr>
        <p:spPr>
          <a:xfrm>
            <a:off x="2371251" y="1975463"/>
            <a:ext cx="1584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0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100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882F564-5560-D453-E7C1-09130D46233A}"/>
              </a:ext>
            </a:extLst>
          </p:cNvPr>
          <p:cNvSpPr txBox="1"/>
          <p:nvPr/>
        </p:nvSpPr>
        <p:spPr>
          <a:xfrm>
            <a:off x="5938153" y="1992824"/>
            <a:ext cx="150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00</a:t>
            </a:r>
            <a:r>
              <a:rPr kumimoji="1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+mn-lt"/>
              </a:rPr>
              <a:t>1000</a:t>
            </a:r>
            <a:endParaRPr lang="zh-CN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766098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10" grpId="0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C94D41-938F-DC0F-3660-2C9EF84D7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单符号位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98665B9-6F90-45F9-707C-6C7D7AFF485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314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单符号位法检测溢出</a:t>
            </a:r>
            <a:endParaRPr lang="zh-CN" altLang="zh-CN" dirty="0">
              <a:effectLst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70C4002-A5D2-DC7A-9E61-E8322F5D052A}"/>
              </a:ext>
            </a:extLst>
          </p:cNvPr>
          <p:cNvSpPr/>
          <p:nvPr/>
        </p:nvSpPr>
        <p:spPr>
          <a:xfrm>
            <a:off x="855663" y="2221411"/>
            <a:ext cx="7677150" cy="1323000"/>
          </a:xfrm>
          <a:custGeom>
            <a:avLst/>
            <a:gdLst>
              <a:gd name="connsiteX0" fmla="*/ 0 w 7677150"/>
              <a:gd name="connsiteY0" fmla="*/ 0 h 1323000"/>
              <a:gd name="connsiteX1" fmla="*/ 7677150 w 7677150"/>
              <a:gd name="connsiteY1" fmla="*/ 0 h 1323000"/>
              <a:gd name="connsiteX2" fmla="*/ 7677150 w 7677150"/>
              <a:gd name="connsiteY2" fmla="*/ 1323000 h 1323000"/>
              <a:gd name="connsiteX3" fmla="*/ 0 w 7677150"/>
              <a:gd name="connsiteY3" fmla="*/ 1323000 h 1323000"/>
              <a:gd name="connsiteX4" fmla="*/ 0 w 7677150"/>
              <a:gd name="connsiteY4" fmla="*/ 0 h 132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323000">
                <a:moveTo>
                  <a:pt x="0" y="0"/>
                </a:moveTo>
                <a:lnTo>
                  <a:pt x="7677150" y="0"/>
                </a:lnTo>
                <a:lnTo>
                  <a:pt x="7677150" y="1323000"/>
                </a:lnTo>
                <a:lnTo>
                  <a:pt x="0" y="1323000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D19BE5"/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12420" rIns="595832" bIns="142240" numCol="1" spcCol="1270" anchor="t" anchorCtr="0">
            <a:noAutofit/>
          </a:bodyPr>
          <a:lstStyle/>
          <a:p>
            <a:pPr marL="228600" lvl="1" indent="-228600" defTabSz="889000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符号位产生的进位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228600" lvl="1" indent="-228600" defTabSz="889000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最高有效位产生的进位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77416753-DADB-4345-5D4D-49F8493E6961}"/>
              </a:ext>
            </a:extLst>
          </p:cNvPr>
          <p:cNvSpPr/>
          <p:nvPr/>
        </p:nvSpPr>
        <p:spPr>
          <a:xfrm>
            <a:off x="1239520" y="1947068"/>
            <a:ext cx="5374005" cy="540000"/>
          </a:xfrm>
          <a:custGeom>
            <a:avLst/>
            <a:gdLst>
              <a:gd name="connsiteX0" fmla="*/ 0 w 5374005"/>
              <a:gd name="connsiteY0" fmla="*/ 73801 h 442800"/>
              <a:gd name="connsiteX1" fmla="*/ 73801 w 5374005"/>
              <a:gd name="connsiteY1" fmla="*/ 0 h 442800"/>
              <a:gd name="connsiteX2" fmla="*/ 5300204 w 5374005"/>
              <a:gd name="connsiteY2" fmla="*/ 0 h 442800"/>
              <a:gd name="connsiteX3" fmla="*/ 5374005 w 5374005"/>
              <a:gd name="connsiteY3" fmla="*/ 73801 h 442800"/>
              <a:gd name="connsiteX4" fmla="*/ 5374005 w 5374005"/>
              <a:gd name="connsiteY4" fmla="*/ 368999 h 442800"/>
              <a:gd name="connsiteX5" fmla="*/ 5300204 w 5374005"/>
              <a:gd name="connsiteY5" fmla="*/ 442800 h 442800"/>
              <a:gd name="connsiteX6" fmla="*/ 73801 w 5374005"/>
              <a:gd name="connsiteY6" fmla="*/ 442800 h 442800"/>
              <a:gd name="connsiteX7" fmla="*/ 0 w 5374005"/>
              <a:gd name="connsiteY7" fmla="*/ 368999 h 442800"/>
              <a:gd name="connsiteX8" fmla="*/ 0 w 5374005"/>
              <a:gd name="connsiteY8" fmla="*/ 73801 h 44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42800">
                <a:moveTo>
                  <a:pt x="0" y="73801"/>
                </a:moveTo>
                <a:cubicBezTo>
                  <a:pt x="0" y="33042"/>
                  <a:pt x="33042" y="0"/>
                  <a:pt x="73801" y="0"/>
                </a:cubicBezTo>
                <a:lnTo>
                  <a:pt x="5300204" y="0"/>
                </a:lnTo>
                <a:cubicBezTo>
                  <a:pt x="5340963" y="0"/>
                  <a:pt x="5374005" y="33042"/>
                  <a:pt x="5374005" y="73801"/>
                </a:cubicBezTo>
                <a:lnTo>
                  <a:pt x="5374005" y="368999"/>
                </a:lnTo>
                <a:cubicBezTo>
                  <a:pt x="5374005" y="409758"/>
                  <a:pt x="5340963" y="442800"/>
                  <a:pt x="5300204" y="442800"/>
                </a:cubicBezTo>
                <a:lnTo>
                  <a:pt x="73801" y="442800"/>
                </a:lnTo>
                <a:cubicBezTo>
                  <a:pt x="33042" y="442800"/>
                  <a:pt x="0" y="409758"/>
                  <a:pt x="0" y="368999"/>
                </a:cubicBezTo>
                <a:lnTo>
                  <a:pt x="0" y="7380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4741" tIns="21616" rIns="224741" bIns="21616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判定溢出的规则</a:t>
            </a:r>
            <a:endPara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C55E51FB-E587-1D49-65DC-9318D2D6F1F2}"/>
              </a:ext>
            </a:extLst>
          </p:cNvPr>
          <p:cNvSpPr/>
          <p:nvPr/>
        </p:nvSpPr>
        <p:spPr>
          <a:xfrm>
            <a:off x="855663" y="3846812"/>
            <a:ext cx="7677150" cy="2102468"/>
          </a:xfrm>
          <a:custGeom>
            <a:avLst/>
            <a:gdLst>
              <a:gd name="connsiteX0" fmla="*/ 0 w 7677150"/>
              <a:gd name="connsiteY0" fmla="*/ 0 h 2268000"/>
              <a:gd name="connsiteX1" fmla="*/ 7677150 w 7677150"/>
              <a:gd name="connsiteY1" fmla="*/ 0 h 2268000"/>
              <a:gd name="connsiteX2" fmla="*/ 7677150 w 7677150"/>
              <a:gd name="connsiteY2" fmla="*/ 2268000 h 2268000"/>
              <a:gd name="connsiteX3" fmla="*/ 0 w 7677150"/>
              <a:gd name="connsiteY3" fmla="*/ 2268000 h 2268000"/>
              <a:gd name="connsiteX4" fmla="*/ 0 w 7677150"/>
              <a:gd name="connsiteY4" fmla="*/ 0 h 226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2268000">
                <a:moveTo>
                  <a:pt x="0" y="0"/>
                </a:moveTo>
                <a:lnTo>
                  <a:pt x="7677150" y="0"/>
                </a:lnTo>
                <a:lnTo>
                  <a:pt x="7677150" y="2268000"/>
                </a:lnTo>
                <a:lnTo>
                  <a:pt x="0" y="2268000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rgbClr val="E59B8C"/>
            </a:solidFill>
          </a:ln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12420" rIns="595832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B5903813-96EC-1DB7-F3DC-9FAC483879CC}"/>
              </a:ext>
            </a:extLst>
          </p:cNvPr>
          <p:cNvSpPr/>
          <p:nvPr/>
        </p:nvSpPr>
        <p:spPr>
          <a:xfrm>
            <a:off x="1239520" y="3572469"/>
            <a:ext cx="5374005" cy="540000"/>
          </a:xfrm>
          <a:custGeom>
            <a:avLst/>
            <a:gdLst>
              <a:gd name="connsiteX0" fmla="*/ 0 w 5374005"/>
              <a:gd name="connsiteY0" fmla="*/ 73801 h 442800"/>
              <a:gd name="connsiteX1" fmla="*/ 73801 w 5374005"/>
              <a:gd name="connsiteY1" fmla="*/ 0 h 442800"/>
              <a:gd name="connsiteX2" fmla="*/ 5300204 w 5374005"/>
              <a:gd name="connsiteY2" fmla="*/ 0 h 442800"/>
              <a:gd name="connsiteX3" fmla="*/ 5374005 w 5374005"/>
              <a:gd name="connsiteY3" fmla="*/ 73801 h 442800"/>
              <a:gd name="connsiteX4" fmla="*/ 5374005 w 5374005"/>
              <a:gd name="connsiteY4" fmla="*/ 368999 h 442800"/>
              <a:gd name="connsiteX5" fmla="*/ 5300204 w 5374005"/>
              <a:gd name="connsiteY5" fmla="*/ 442800 h 442800"/>
              <a:gd name="connsiteX6" fmla="*/ 73801 w 5374005"/>
              <a:gd name="connsiteY6" fmla="*/ 442800 h 442800"/>
              <a:gd name="connsiteX7" fmla="*/ 0 w 5374005"/>
              <a:gd name="connsiteY7" fmla="*/ 368999 h 442800"/>
              <a:gd name="connsiteX8" fmla="*/ 0 w 5374005"/>
              <a:gd name="connsiteY8" fmla="*/ 73801 h 44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42800">
                <a:moveTo>
                  <a:pt x="0" y="73801"/>
                </a:moveTo>
                <a:cubicBezTo>
                  <a:pt x="0" y="33042"/>
                  <a:pt x="33042" y="0"/>
                  <a:pt x="73801" y="0"/>
                </a:cubicBezTo>
                <a:lnTo>
                  <a:pt x="5300204" y="0"/>
                </a:lnTo>
                <a:cubicBezTo>
                  <a:pt x="5340963" y="0"/>
                  <a:pt x="5374005" y="33042"/>
                  <a:pt x="5374005" y="73801"/>
                </a:cubicBezTo>
                <a:lnTo>
                  <a:pt x="5374005" y="368999"/>
                </a:lnTo>
                <a:cubicBezTo>
                  <a:pt x="5374005" y="409758"/>
                  <a:pt x="5340963" y="442800"/>
                  <a:pt x="5300204" y="442800"/>
                </a:cubicBezTo>
                <a:lnTo>
                  <a:pt x="73801" y="442800"/>
                </a:lnTo>
                <a:cubicBezTo>
                  <a:pt x="33042" y="442800"/>
                  <a:pt x="0" y="409758"/>
                  <a:pt x="0" y="368999"/>
                </a:cubicBezTo>
                <a:lnTo>
                  <a:pt x="0" y="73801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4741" tIns="21616" rIns="224741" bIns="21616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判断溢出的逻辑表达式</a:t>
            </a:r>
            <a:endPara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299" name="灯片编号占位符 5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682182-B65B-4FD2-8C32-EFBF770E7CAE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B44BEAC-1B9D-8B21-D2DD-47AC259167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76519B35-486D-2FC9-81FA-4B5F96ED96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7995362"/>
              </p:ext>
            </p:extLst>
          </p:nvPr>
        </p:nvGraphicFramePr>
        <p:xfrm>
          <a:off x="1259632" y="4221088"/>
          <a:ext cx="2648271" cy="1676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82757">
                  <a:extLst>
                    <a:ext uri="{9D8B030D-6E8A-4147-A177-3AD203B41FA5}">
                      <a16:colId xmlns:a16="http://schemas.microsoft.com/office/drawing/2014/main" val="362772834"/>
                    </a:ext>
                  </a:extLst>
                </a:gridCol>
                <a:gridCol w="882757">
                  <a:extLst>
                    <a:ext uri="{9D8B030D-6E8A-4147-A177-3AD203B41FA5}">
                      <a16:colId xmlns:a16="http://schemas.microsoft.com/office/drawing/2014/main" val="4102345480"/>
                    </a:ext>
                  </a:extLst>
                </a:gridCol>
                <a:gridCol w="882757">
                  <a:extLst>
                    <a:ext uri="{9D8B030D-6E8A-4147-A177-3AD203B41FA5}">
                      <a16:colId xmlns:a16="http://schemas.microsoft.com/office/drawing/2014/main" val="402683711"/>
                    </a:ext>
                  </a:extLst>
                </a:gridCol>
              </a:tblGrid>
              <a:tr h="244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600" i="1" baseline="-25000" dirty="0" err="1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endParaRPr lang="zh-CN" altLang="en-US" sz="1600" i="1" baseline="-25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600" i="0" baseline="-25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i="0" baseline="-25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</a:t>
                      </a:r>
                      <a:endParaRPr lang="zh-CN" altLang="en-US" sz="1600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5898694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正确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9659507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溢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1885412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溢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5201289"/>
                  </a:ext>
                </a:extLst>
              </a:tr>
              <a:tr h="2448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正确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93884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567E5242-EBE6-44A7-883C-714F1D65FC4D}"/>
              </a:ext>
            </a:extLst>
          </p:cNvPr>
          <p:cNvSpPr txBox="1"/>
          <p:nvPr/>
        </p:nvSpPr>
        <p:spPr>
          <a:xfrm>
            <a:off x="4788024" y="4437112"/>
            <a:ext cx="2520280" cy="1053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defTabSz="889000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V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2400" b="1" i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f</a:t>
            </a:r>
            <a:r>
              <a:rPr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⊕ C</a:t>
            </a:r>
            <a:r>
              <a:rPr lang="en-US" altLang="zh-CN" sz="2400" b="1" cap="al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0 </a:t>
            </a:r>
          </a:p>
          <a:p>
            <a:pPr marL="0" lvl="1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zh-CN" altLang="en-US" sz="2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可以用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异或门</a:t>
            </a:r>
            <a:r>
              <a:rPr lang="zh-CN" altLang="en-US" sz="2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来实现</a:t>
            </a: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2A60A080-CB07-0E42-F454-B0D042AE12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343515"/>
              </p:ext>
            </p:extLst>
          </p:nvPr>
        </p:nvGraphicFramePr>
        <p:xfrm>
          <a:off x="5796400" y="2998599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59B8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07EEAFB-4E2F-64DD-6E4A-804B3AF10E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400416"/>
              </p:ext>
            </p:extLst>
          </p:nvPr>
        </p:nvGraphicFramePr>
        <p:xfrm>
          <a:off x="5395587" y="2638599"/>
          <a:ext cx="39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144273854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8140212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1E0336E-453E-2D46-3B48-D4220B4C12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566342"/>
              </p:ext>
            </p:extLst>
          </p:nvPr>
        </p:nvGraphicFramePr>
        <p:xfrm>
          <a:off x="5801631" y="2636912"/>
          <a:ext cx="39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144273854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8140212"/>
                  </a:ext>
                </a:extLst>
              </a:tr>
            </a:tbl>
          </a:graphicData>
        </a:graphic>
      </p:graphicFrame>
      <p:sp>
        <p:nvSpPr>
          <p:cNvPr id="6" name="箭头: 下弧形 5">
            <a:extLst>
              <a:ext uri="{FF2B5EF4-FFF2-40B4-BE49-F238E27FC236}">
                <a16:creationId xmlns:a16="http://schemas.microsoft.com/office/drawing/2014/main" id="{8CB11C79-A9BC-5BCE-DCDE-B52FA264F1B8}"/>
              </a:ext>
            </a:extLst>
          </p:cNvPr>
          <p:cNvSpPr/>
          <p:nvPr/>
        </p:nvSpPr>
        <p:spPr>
          <a:xfrm flipH="1" flipV="1">
            <a:off x="6007611" y="2894739"/>
            <a:ext cx="360000" cy="108000"/>
          </a:xfrm>
          <a:prstGeom prst="curvedUpArrow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箭头: 下弧形 6">
            <a:extLst>
              <a:ext uri="{FF2B5EF4-FFF2-40B4-BE49-F238E27FC236}">
                <a16:creationId xmlns:a16="http://schemas.microsoft.com/office/drawing/2014/main" id="{4B54BD2E-D2DA-D4F5-2832-A85510A0C840}"/>
              </a:ext>
            </a:extLst>
          </p:cNvPr>
          <p:cNvSpPr/>
          <p:nvPr/>
        </p:nvSpPr>
        <p:spPr>
          <a:xfrm flipH="1" flipV="1">
            <a:off x="5575563" y="2894739"/>
            <a:ext cx="360000" cy="108000"/>
          </a:xfrm>
          <a:prstGeom prst="curvedUpArrow">
            <a:avLst/>
          </a:prstGeom>
          <a:solidFill>
            <a:srgbClr val="FFC000"/>
          </a:soli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476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  <p:bldP spid="6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7CBDE4-5B6E-1AC9-6B9E-AA3DA1AC7C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+mn-lt"/>
              </a:rPr>
              <a:t>2.2.4 </a:t>
            </a:r>
            <a:r>
              <a:rPr lang="zh-CN" altLang="en-US" dirty="0">
                <a:sym typeface="+mn-lt"/>
              </a:rPr>
              <a:t>基本的二进制加法</a:t>
            </a:r>
            <a:r>
              <a:rPr lang="en-US" altLang="zh-CN" dirty="0">
                <a:sym typeface="+mn-lt"/>
              </a:rPr>
              <a:t>/</a:t>
            </a:r>
            <a:r>
              <a:rPr lang="zh-CN" altLang="en-US" dirty="0">
                <a:sym typeface="+mn-lt"/>
              </a:rPr>
              <a:t>减法器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A91754-F010-C2E9-74E3-293D4F23E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7125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A1A0FF8A-26AD-71E0-DB2F-C9A883F98308}"/>
              </a:ext>
            </a:extLst>
          </p:cNvPr>
          <p:cNvSpPr/>
          <p:nvPr/>
        </p:nvSpPr>
        <p:spPr>
          <a:xfrm>
            <a:off x="6300192" y="3789040"/>
            <a:ext cx="2160000" cy="2268000"/>
          </a:xfrm>
          <a:prstGeom prst="rect">
            <a:avLst/>
          </a:prstGeom>
          <a:solidFill>
            <a:schemeClr val="tx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F202298-98CA-E0BF-C450-B463A4F47FA5}"/>
              </a:ext>
            </a:extLst>
          </p:cNvPr>
          <p:cNvSpPr/>
          <p:nvPr/>
        </p:nvSpPr>
        <p:spPr>
          <a:xfrm>
            <a:off x="6294581" y="1844824"/>
            <a:ext cx="2160000" cy="1800000"/>
          </a:xfrm>
          <a:prstGeom prst="rect">
            <a:avLst/>
          </a:prstGeom>
          <a:solidFill>
            <a:schemeClr val="tx1"/>
          </a:solidFill>
          <a:ln>
            <a:solidFill>
              <a:srgbClr val="387BAB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D403E132-C4A0-668A-586B-58BAF1E37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424395-C26F-7B97-D120-CB3895AAAF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9D58DE-A823-8432-2F10-8A0565ACFF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7" name="表格 3">
            <a:extLst>
              <a:ext uri="{FF2B5EF4-FFF2-40B4-BE49-F238E27FC236}">
                <a16:creationId xmlns:a16="http://schemas.microsoft.com/office/drawing/2014/main" id="{6305F1F7-F8E6-3CBE-85E2-C1DF5D6F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301138"/>
              </p:ext>
            </p:extLst>
          </p:nvPr>
        </p:nvGraphicFramePr>
        <p:xfrm>
          <a:off x="2844288" y="2276872"/>
          <a:ext cx="2376000" cy="3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8" name="表格 3">
            <a:extLst>
              <a:ext uri="{FF2B5EF4-FFF2-40B4-BE49-F238E27FC236}">
                <a16:creationId xmlns:a16="http://schemas.microsoft.com/office/drawing/2014/main" id="{3F22DC10-ECB0-312A-7833-3A05BEE3E8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8808642"/>
              </p:ext>
            </p:extLst>
          </p:nvPr>
        </p:nvGraphicFramePr>
        <p:xfrm>
          <a:off x="2844288" y="2872999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38DA1123-1959-0135-24F7-806DEE9C1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168" y="2294872"/>
            <a:ext cx="864000" cy="3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buClr>
                <a:schemeClr val="tx1"/>
              </a:buClr>
            </a:pP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[</a:t>
            </a:r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补</a:t>
            </a:r>
            <a:endParaRPr lang="en-US" altLang="zh-CN" b="1" baseline="-25000" dirty="0">
              <a:solidFill>
                <a:schemeClr val="bg1">
                  <a:lumMod val="95000"/>
                  <a:lumOff val="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F73D8D29-B6A6-50F1-7511-F86D53AB9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168" y="2872999"/>
            <a:ext cx="864000" cy="3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buClr>
                <a:schemeClr val="tx1"/>
              </a:buClr>
            </a:pP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[</a:t>
            </a:r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补</a:t>
            </a:r>
            <a:endParaRPr lang="en-US" altLang="zh-CN" b="1" baseline="-25000" dirty="0">
              <a:solidFill>
                <a:schemeClr val="bg1">
                  <a:lumMod val="95000"/>
                  <a:lumOff val="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B3C50A0-7C26-043D-56F1-A559D6674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080" y="2800999"/>
            <a:ext cx="432048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algn="ctr">
              <a:buClr>
                <a:schemeClr val="tx1"/>
              </a:buClr>
            </a:pPr>
            <a:r>
              <a:rPr lang="en-US" altLang="zh-CN" sz="2800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endParaRPr lang="en-US" altLang="zh-CN" b="1" baseline="-25000" dirty="0">
              <a:solidFill>
                <a:schemeClr val="bg1">
                  <a:lumMod val="95000"/>
                  <a:lumOff val="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Line 5">
            <a:extLst>
              <a:ext uri="{FF2B5EF4-FFF2-40B4-BE49-F238E27FC236}">
                <a16:creationId xmlns:a16="http://schemas.microsoft.com/office/drawing/2014/main" id="{C5C4E13F-7D79-B051-4A41-BC819E38F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972080" y="3377007"/>
            <a:ext cx="4320000" cy="0"/>
          </a:xfrm>
          <a:prstGeom prst="line">
            <a:avLst/>
          </a:prstGeom>
          <a:noFill/>
          <a:ln w="28575">
            <a:solidFill>
              <a:srgbClr val="63A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4" name="表格 3">
            <a:extLst>
              <a:ext uri="{FF2B5EF4-FFF2-40B4-BE49-F238E27FC236}">
                <a16:creationId xmlns:a16="http://schemas.microsoft.com/office/drawing/2014/main" id="{25B6FC60-1635-2DE5-E0A3-6497D0B546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629869"/>
              </p:ext>
            </p:extLst>
          </p:nvPr>
        </p:nvGraphicFramePr>
        <p:xfrm>
          <a:off x="2844288" y="3521063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8E208D10-430E-F9D8-A594-431520592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4293096"/>
            <a:ext cx="4536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bg1"/>
                </a:solidFill>
              </a:rPr>
              <a:t>多位加法运算依赖于各位逐位相加的运算，所以先讨论一位</a:t>
            </a:r>
            <a:r>
              <a:rPr lang="zh-CN" altLang="en-US" b="1" dirty="0">
                <a:solidFill>
                  <a:schemeClr val="bg1"/>
                </a:solidFill>
              </a:rPr>
              <a:t>全加器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9559364-99F7-B0F6-C063-CECDC2D0B7DF}"/>
              </a:ext>
            </a:extLst>
          </p:cNvPr>
          <p:cNvGrpSpPr/>
          <p:nvPr/>
        </p:nvGrpSpPr>
        <p:grpSpPr>
          <a:xfrm>
            <a:off x="6219622" y="1908538"/>
            <a:ext cx="2080528" cy="1649568"/>
            <a:chOff x="6219622" y="1908538"/>
            <a:chExt cx="2080528" cy="1649568"/>
          </a:xfrm>
        </p:grpSpPr>
        <p:sp>
          <p:nvSpPr>
            <p:cNvPr id="16" name="Text Box 8">
              <a:extLst>
                <a:ext uri="{FF2B5EF4-FFF2-40B4-BE49-F238E27FC236}">
                  <a16:creationId xmlns:a16="http://schemas.microsoft.com/office/drawing/2014/main" id="{9B7A31F4-1412-8F62-E783-E9C2559E0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9622" y="1908538"/>
              <a:ext cx="20805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           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916EC0BD-1E42-A601-99DD-8BF17DAA0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6245" y="3008250"/>
              <a:ext cx="169390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F56170E-01DB-9E5F-3031-A130C9A69CA7}"/>
                </a:ext>
              </a:extLst>
            </p:cNvPr>
            <p:cNvSpPr txBox="1"/>
            <p:nvPr/>
          </p:nvSpPr>
          <p:spPr>
            <a:xfrm>
              <a:off x="6228184" y="3034886"/>
              <a:ext cx="207196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+1</a:t>
              </a:r>
              <a:r>
                <a:rPr lang="en-US" altLang="zh-CN" sz="2800" b="1" i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S</a:t>
              </a:r>
              <a:r>
                <a:rPr kumimoji="1" lang="en-US" altLang="zh-CN" sz="2800" b="1" i="1" u="none" strike="noStrike" kern="120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  <a:endParaRPr lang="zh-CN" altLang="en-US" sz="2800" b="1" i="1" dirty="0">
                <a:cs typeface="Times New Roman" panose="02020603050405020304" pitchFamily="18" charset="0"/>
              </a:endParaRPr>
            </a:p>
          </p:txBody>
        </p:sp>
        <p:sp>
          <p:nvSpPr>
            <p:cNvPr id="19" name="Text Box 8">
              <a:extLst>
                <a:ext uri="{FF2B5EF4-FFF2-40B4-BE49-F238E27FC236}">
                  <a16:creationId xmlns:a16="http://schemas.microsoft.com/office/drawing/2014/main" id="{B377981A-DE78-78AC-D854-1A1D6B8F1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9622" y="2401724"/>
              <a:ext cx="20805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+	   </a:t>
              </a: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800" b="1" i="1" u="none" strike="noStrike" kern="120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5704E01E-A04F-20BA-D86F-602E995A5321}"/>
              </a:ext>
            </a:extLst>
          </p:cNvPr>
          <p:cNvSpPr txBox="1"/>
          <p:nvPr/>
        </p:nvSpPr>
        <p:spPr>
          <a:xfrm>
            <a:off x="5842483" y="1844824"/>
            <a:ext cx="461665" cy="1800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vert="eaVert" wrap="none" rtlCol="0" anchor="ctr" anchorCtr="0">
            <a:noAutofit/>
          </a:bodyPr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半加器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6EB2D43-F7B3-C97C-E77B-63AB39374CF1}"/>
              </a:ext>
            </a:extLst>
          </p:cNvPr>
          <p:cNvSpPr txBox="1"/>
          <p:nvPr/>
        </p:nvSpPr>
        <p:spPr>
          <a:xfrm>
            <a:off x="5848094" y="3789040"/>
            <a:ext cx="461665" cy="22680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 vert="eaVert" wrap="none" rtlCol="0" anchor="ctr" anchorCtr="0">
            <a:noAutofit/>
          </a:bodyPr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全加器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CF226705-C0D7-ED34-E222-C8CB1FD66E75}"/>
              </a:ext>
            </a:extLst>
          </p:cNvPr>
          <p:cNvGrpSpPr/>
          <p:nvPr/>
        </p:nvGrpSpPr>
        <p:grpSpPr>
          <a:xfrm>
            <a:off x="6228184" y="3851108"/>
            <a:ext cx="2080528" cy="2160240"/>
            <a:chOff x="6228184" y="3717032"/>
            <a:chExt cx="2080528" cy="2160240"/>
          </a:xfrm>
        </p:grpSpPr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17CD3986-867E-EDBE-E71E-1946CAF9F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8184" y="4226058"/>
              <a:ext cx="20805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           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</a:p>
          </p:txBody>
        </p:sp>
        <p:sp>
          <p:nvSpPr>
            <p:cNvPr id="25" name="Line 9">
              <a:extLst>
                <a:ext uri="{FF2B5EF4-FFF2-40B4-BE49-F238E27FC236}">
                  <a16:creationId xmlns:a16="http://schemas.microsoft.com/office/drawing/2014/main" id="{8DC0DD21-1A7A-8094-474A-4CB1B0C2C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4807" y="5327416"/>
              <a:ext cx="169390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91B619F-BCDA-91D0-E5B5-91EC9DF7304B}"/>
                </a:ext>
              </a:extLst>
            </p:cNvPr>
            <p:cNvSpPr txBox="1"/>
            <p:nvPr/>
          </p:nvSpPr>
          <p:spPr>
            <a:xfrm>
              <a:off x="6236746" y="5354052"/>
              <a:ext cx="207196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+1</a:t>
              </a:r>
              <a:r>
                <a:rPr lang="en-US" altLang="zh-CN" sz="2800" b="1" i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S</a:t>
              </a:r>
              <a:r>
                <a:rPr kumimoji="1" lang="en-US" altLang="zh-CN" sz="2800" b="1" i="1" u="none" strike="noStrike" kern="120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  <a:endParaRPr lang="zh-CN" altLang="en-US" sz="2800" b="1" i="1" dirty="0">
                <a:cs typeface="Times New Roman" panose="02020603050405020304" pitchFamily="18" charset="0"/>
              </a:endParaRPr>
            </a:p>
          </p:txBody>
        </p:sp>
        <p:sp>
          <p:nvSpPr>
            <p:cNvPr id="27" name="Text Box 8">
              <a:extLst>
                <a:ext uri="{FF2B5EF4-FFF2-40B4-BE49-F238E27FC236}">
                  <a16:creationId xmlns:a16="http://schemas.microsoft.com/office/drawing/2014/main" id="{67D54528-873A-A5BE-B2E2-742E50BC6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8184" y="4735084"/>
              <a:ext cx="20805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+	   </a:t>
              </a: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800" b="1" i="1" u="none" strike="noStrike" kern="120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</a:t>
              </a:r>
            </a:p>
          </p:txBody>
        </p:sp>
        <p:sp>
          <p:nvSpPr>
            <p:cNvPr id="29" name="Text Box 8">
              <a:extLst>
                <a:ext uri="{FF2B5EF4-FFF2-40B4-BE49-F238E27FC236}">
                  <a16:creationId xmlns:a16="http://schemas.microsoft.com/office/drawing/2014/main" id="{42E9292B-F1B9-83D9-E833-30897647E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8184" y="3717032"/>
              <a:ext cx="20805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            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800" b="1" i="1" u="none" strike="noStrike" kern="1200" cap="none" spc="0" normalizeH="0" baseline="-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446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5" grpId="0"/>
      <p:bldP spid="22" grpId="0" animBg="1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半加器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55663" y="1700213"/>
            <a:ext cx="3659187" cy="576659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两个二进制位相加</a:t>
            </a:r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004048" y="2302652"/>
            <a:ext cx="2080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 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5390671" y="3402364"/>
            <a:ext cx="1693904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339320"/>
              </p:ext>
            </p:extLst>
          </p:nvPr>
        </p:nvGraphicFramePr>
        <p:xfrm>
          <a:off x="2555776" y="2615548"/>
          <a:ext cx="1512168" cy="225361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56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839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输入</a:t>
                      </a:r>
                      <a:endParaRPr lang="zh-CN" altLang="en-US" sz="18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4812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A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63A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B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63A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1B8C8945-2CA4-44FF-9115-2DF1A382A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334" y="4222642"/>
            <a:ext cx="3183050" cy="1582622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75000"/>
                <a:lumOff val="25000"/>
              </a:schemeClr>
            </a:solidFill>
          </a:ln>
          <a:effectLst/>
        </p:spPr>
        <p:txBody>
          <a:bodyPr wrap="square" lIns="216000" tIns="72000" rIns="216000" bIns="7200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	=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⊕ B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</a:t>
            </a:r>
            <a:r>
              <a:rPr lang="en-US" altLang="zh-CN" sz="2800" b="1" baseline="-30000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+1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	=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 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</a:t>
            </a:r>
            <a:r>
              <a:rPr lang="en-US" altLang="zh-CN" sz="2800" b="1" baseline="-30000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B</a:t>
            </a:r>
            <a:r>
              <a:rPr lang="en-US" altLang="zh-CN" sz="2800" b="1" baseline="-30000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9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endParaRPr lang="zh-CN" altLang="en-US" sz="2800" b="1" dirty="0"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9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F8B68A0-311D-0A57-84BD-F88A5A31C065}"/>
              </a:ext>
            </a:extLst>
          </p:cNvPr>
          <p:cNvSpPr txBox="1"/>
          <p:nvPr/>
        </p:nvSpPr>
        <p:spPr>
          <a:xfrm>
            <a:off x="5012610" y="3429000"/>
            <a:ext cx="20719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C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 +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endParaRPr lang="zh-CN" altLang="en-US" sz="2800" b="1" dirty="0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D4BF3E0D-C61D-8D53-DC9E-77856AD4E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852508"/>
            <a:ext cx="2080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	   B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 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013A08D-0781-C4F3-26F6-211E2795F4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714822"/>
              </p:ext>
            </p:extLst>
          </p:nvPr>
        </p:nvGraphicFramePr>
        <p:xfrm>
          <a:off x="971600" y="2615548"/>
          <a:ext cx="1512168" cy="225361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56084">
                  <a:extLst>
                    <a:ext uri="{9D8B030D-6E8A-4147-A177-3AD203B41FA5}">
                      <a16:colId xmlns:a16="http://schemas.microsoft.com/office/drawing/2014/main" val="669690651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493266122"/>
                    </a:ext>
                  </a:extLst>
                </a:gridCol>
              </a:tblGrid>
              <a:tr h="335839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输出</a:t>
                      </a:r>
                      <a:endParaRPr lang="zh-CN" altLang="en-US" sz="18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1600277"/>
                  </a:ext>
                </a:extLst>
              </a:tr>
              <a:tr h="42481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C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+1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8AC4A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S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8AC4A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142863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9539110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1425880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0851294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4476967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D7884391-9A32-6C3D-F2EA-1C1BBE3919FE}"/>
              </a:ext>
            </a:extLst>
          </p:cNvPr>
          <p:cNvSpPr txBox="1"/>
          <p:nvPr/>
        </p:nvSpPr>
        <p:spPr>
          <a:xfrm>
            <a:off x="1029169" y="3410244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7EA946-9F1A-2CE4-843C-961DA6CFD195}"/>
              </a:ext>
            </a:extLst>
          </p:cNvPr>
          <p:cNvSpPr txBox="1"/>
          <p:nvPr/>
        </p:nvSpPr>
        <p:spPr>
          <a:xfrm>
            <a:off x="1029169" y="3769740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3670E98-4FEE-C91D-8479-866197FBC89F}"/>
              </a:ext>
            </a:extLst>
          </p:cNvPr>
          <p:cNvSpPr txBox="1"/>
          <p:nvPr/>
        </p:nvSpPr>
        <p:spPr>
          <a:xfrm>
            <a:off x="1029169" y="4129236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BD33E96-1ED4-AF31-1C2A-DC8062D54DF1}"/>
              </a:ext>
            </a:extLst>
          </p:cNvPr>
          <p:cNvSpPr txBox="1"/>
          <p:nvPr/>
        </p:nvSpPr>
        <p:spPr>
          <a:xfrm>
            <a:off x="1029169" y="4488731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4270200-0046-CDD1-19C1-48667A6A76F9}"/>
              </a:ext>
            </a:extLst>
          </p:cNvPr>
          <p:cNvSpPr txBox="1"/>
          <p:nvPr/>
        </p:nvSpPr>
        <p:spPr>
          <a:xfrm>
            <a:off x="1775703" y="3403882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A43CA2A-EF2E-70DC-07DE-BA9B50FA01C4}"/>
              </a:ext>
            </a:extLst>
          </p:cNvPr>
          <p:cNvSpPr txBox="1"/>
          <p:nvPr/>
        </p:nvSpPr>
        <p:spPr>
          <a:xfrm>
            <a:off x="1775703" y="3763378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535DEEB-C018-2393-9FBA-7D4843804422}"/>
              </a:ext>
            </a:extLst>
          </p:cNvPr>
          <p:cNvSpPr txBox="1"/>
          <p:nvPr/>
        </p:nvSpPr>
        <p:spPr>
          <a:xfrm>
            <a:off x="1775703" y="4122874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D4E21A3-4123-AA78-A579-3504D0322A17}"/>
              </a:ext>
            </a:extLst>
          </p:cNvPr>
          <p:cNvSpPr txBox="1"/>
          <p:nvPr/>
        </p:nvSpPr>
        <p:spPr>
          <a:xfrm>
            <a:off x="1775703" y="4482369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E7246C1-CB3C-DE8F-2FC7-6CA9BEE06E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242F4F-B9C2-FC11-F0A3-6AEABFB830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sym typeface="+mn-lt"/>
              </a:rPr>
              <a:t>全加器的真值表与表达式</a:t>
            </a:r>
          </a:p>
        </p:txBody>
      </p:sp>
      <p:sp>
        <p:nvSpPr>
          <p:cNvPr id="151" name="Text Box 2"/>
          <p:cNvSpPr txBox="1">
            <a:spLocks noChangeArrowheads="1"/>
          </p:cNvSpPr>
          <p:nvPr/>
        </p:nvSpPr>
        <p:spPr bwMode="auto">
          <a:xfrm>
            <a:off x="676733" y="4005064"/>
            <a:ext cx="4039284" cy="1741484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75000"/>
                <a:lumOff val="25000"/>
              </a:schemeClr>
            </a:solidFill>
          </a:ln>
          <a:effectLst/>
        </p:spPr>
        <p:txBody>
          <a:bodyPr wrap="square" lIns="180000" tIns="72000" rIns="252000" bIns="72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S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 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=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A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⊕ B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⊕ C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C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＋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=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A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C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＋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C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A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endParaRPr kumimoji="1" lang="en-US" altLang="zh-CN" sz="2400" b="1" i="0" u="none" strike="noStrike" kern="1200" cap="none" spc="0" normalizeH="0" baseline="-30000" noProof="0" dirty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      </a:t>
            </a:r>
            <a:r>
              <a:rPr kumimoji="1" lang="en-US" altLang="zh-CN" sz="105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A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B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A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⊕B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) C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94512137-DBBE-2FF7-DAB2-E15BC293873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61616440"/>
              </p:ext>
            </p:extLst>
          </p:nvPr>
        </p:nvGraphicFramePr>
        <p:xfrm>
          <a:off x="683568" y="1772816"/>
          <a:ext cx="4032448" cy="21760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B9320E23-BF5C-411C-5783-FFB25CFF75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452787"/>
              </p:ext>
            </p:extLst>
          </p:nvPr>
        </p:nvGraphicFramePr>
        <p:xfrm>
          <a:off x="6732240" y="1988840"/>
          <a:ext cx="1944216" cy="371665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653731853"/>
                    </a:ext>
                  </a:extLst>
                </a:gridCol>
              </a:tblGrid>
              <a:tr h="335839"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输入</a:t>
                      </a:r>
                      <a:endParaRPr lang="zh-CN" altLang="en-US" sz="18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8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4812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A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63A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B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63A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C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63A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1238723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8720549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9893999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4440458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B0AF2482-6FEA-4FD7-2A54-5C99D5C555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6389689"/>
              </p:ext>
            </p:extLst>
          </p:nvPr>
        </p:nvGraphicFramePr>
        <p:xfrm>
          <a:off x="5148064" y="1988840"/>
          <a:ext cx="1512168" cy="371665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56084">
                  <a:extLst>
                    <a:ext uri="{9D8B030D-6E8A-4147-A177-3AD203B41FA5}">
                      <a16:colId xmlns:a16="http://schemas.microsoft.com/office/drawing/2014/main" val="669690651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493266122"/>
                    </a:ext>
                  </a:extLst>
                </a:gridCol>
              </a:tblGrid>
              <a:tr h="335839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800" u="non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输出</a:t>
                      </a:r>
                      <a:endParaRPr lang="zh-CN" altLang="en-US" sz="18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1600277"/>
                  </a:ext>
                </a:extLst>
              </a:tr>
              <a:tr h="42481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C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+1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8AC4A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S</a:t>
                      </a:r>
                      <a:r>
                        <a:rPr kumimoji="0" lang="en-US" altLang="zh-CN" sz="1800" b="1" u="none" strike="noStrike" kern="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i</a:t>
                      </a:r>
                      <a:endParaRPr kumimoji="0" lang="zh-CN" alt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>
                    <a:solidFill>
                      <a:srgbClr val="8AC4A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142863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9539110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1425880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0851294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4476967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4936887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7177511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577463"/>
                  </a:ext>
                </a:extLst>
              </a:tr>
              <a:tr h="335839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8979388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E9ADC9D-040F-DCAC-A5B7-86E5F55F3BBB}"/>
              </a:ext>
            </a:extLst>
          </p:cNvPr>
          <p:cNvSpPr txBox="1"/>
          <p:nvPr/>
        </p:nvSpPr>
        <p:spPr>
          <a:xfrm>
            <a:off x="5205633" y="2783536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E5192CF-BC9B-40FB-FF9D-19E939B7728A}"/>
              </a:ext>
            </a:extLst>
          </p:cNvPr>
          <p:cNvSpPr txBox="1"/>
          <p:nvPr/>
        </p:nvSpPr>
        <p:spPr>
          <a:xfrm>
            <a:off x="5205633" y="3149149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E62F1CA-6C9D-D916-9186-91802B329022}"/>
              </a:ext>
            </a:extLst>
          </p:cNvPr>
          <p:cNvSpPr txBox="1"/>
          <p:nvPr/>
        </p:nvSpPr>
        <p:spPr>
          <a:xfrm>
            <a:off x="5205633" y="3514762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423AEE6-7DCB-0DE5-DD8C-668B894BE304}"/>
              </a:ext>
            </a:extLst>
          </p:cNvPr>
          <p:cNvSpPr txBox="1"/>
          <p:nvPr/>
        </p:nvSpPr>
        <p:spPr>
          <a:xfrm>
            <a:off x="5205633" y="3880375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D234F4D-9E0C-C18B-1ADB-24172EBA4FBB}"/>
              </a:ext>
            </a:extLst>
          </p:cNvPr>
          <p:cNvSpPr txBox="1"/>
          <p:nvPr/>
        </p:nvSpPr>
        <p:spPr>
          <a:xfrm>
            <a:off x="5952167" y="2777174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DF7D6FA-C5C9-ECCD-A99A-0FB17EEBD909}"/>
              </a:ext>
            </a:extLst>
          </p:cNvPr>
          <p:cNvSpPr txBox="1"/>
          <p:nvPr/>
        </p:nvSpPr>
        <p:spPr>
          <a:xfrm>
            <a:off x="5952167" y="3143696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CE337B3-B4F8-C110-A5A1-179209E47B4B}"/>
              </a:ext>
            </a:extLst>
          </p:cNvPr>
          <p:cNvSpPr txBox="1"/>
          <p:nvPr/>
        </p:nvSpPr>
        <p:spPr>
          <a:xfrm>
            <a:off x="5952167" y="3510218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6025754-90CA-F6D6-586D-17F9DA33C39B}"/>
              </a:ext>
            </a:extLst>
          </p:cNvPr>
          <p:cNvSpPr txBox="1"/>
          <p:nvPr/>
        </p:nvSpPr>
        <p:spPr>
          <a:xfrm>
            <a:off x="5952167" y="3876740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DAAC90-6FCB-096F-ABEF-8A647A4111EB}"/>
              </a:ext>
            </a:extLst>
          </p:cNvPr>
          <p:cNvSpPr txBox="1"/>
          <p:nvPr/>
        </p:nvSpPr>
        <p:spPr>
          <a:xfrm>
            <a:off x="5205633" y="4245988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719A208-E7AB-04B8-21A1-39FE0560FEED}"/>
              </a:ext>
            </a:extLst>
          </p:cNvPr>
          <p:cNvSpPr txBox="1"/>
          <p:nvPr/>
        </p:nvSpPr>
        <p:spPr>
          <a:xfrm>
            <a:off x="5952167" y="4243262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C10EF59-3911-2148-E105-D69B5BC39F62}"/>
              </a:ext>
            </a:extLst>
          </p:cNvPr>
          <p:cNvSpPr txBox="1"/>
          <p:nvPr/>
        </p:nvSpPr>
        <p:spPr>
          <a:xfrm>
            <a:off x="5205633" y="4611601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EE9CA57-DFD7-1CE6-E16B-12A74C78D295}"/>
              </a:ext>
            </a:extLst>
          </p:cNvPr>
          <p:cNvSpPr txBox="1"/>
          <p:nvPr/>
        </p:nvSpPr>
        <p:spPr>
          <a:xfrm>
            <a:off x="5952167" y="4609784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AA16940-BA85-6845-8420-49CF131BD3EF}"/>
              </a:ext>
            </a:extLst>
          </p:cNvPr>
          <p:cNvSpPr txBox="1"/>
          <p:nvPr/>
        </p:nvSpPr>
        <p:spPr>
          <a:xfrm>
            <a:off x="5205633" y="4977214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9AF6285-B535-5161-0009-3F4F9254A923}"/>
              </a:ext>
            </a:extLst>
          </p:cNvPr>
          <p:cNvSpPr txBox="1"/>
          <p:nvPr/>
        </p:nvSpPr>
        <p:spPr>
          <a:xfrm>
            <a:off x="5952167" y="4976306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34045E7-E215-0139-7E39-6C0D533A8369}"/>
              </a:ext>
            </a:extLst>
          </p:cNvPr>
          <p:cNvSpPr txBox="1"/>
          <p:nvPr/>
        </p:nvSpPr>
        <p:spPr>
          <a:xfrm>
            <a:off x="5205633" y="5342829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830D971-EB89-58A7-D8D9-1538887B7219}"/>
              </a:ext>
            </a:extLst>
          </p:cNvPr>
          <p:cNvSpPr txBox="1"/>
          <p:nvPr/>
        </p:nvSpPr>
        <p:spPr>
          <a:xfrm>
            <a:off x="5952167" y="5342829"/>
            <a:ext cx="684000" cy="360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02B3750-B142-8DA7-D0A8-824003431A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0C58CD-99EC-6680-DAAD-6614365573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uiExpand="1" build="p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椭圆 40">
            <a:extLst>
              <a:ext uri="{FF2B5EF4-FFF2-40B4-BE49-F238E27FC236}">
                <a16:creationId xmlns:a16="http://schemas.microsoft.com/office/drawing/2014/main" id="{28397585-662D-3BA9-0BBD-BCBBB558F0ED}"/>
              </a:ext>
            </a:extLst>
          </p:cNvPr>
          <p:cNvSpPr/>
          <p:nvPr/>
        </p:nvSpPr>
        <p:spPr>
          <a:xfrm>
            <a:off x="1920632" y="2954556"/>
            <a:ext cx="54000" cy="54000"/>
          </a:xfrm>
          <a:prstGeom prst="ellipse">
            <a:avLst/>
          </a:prstGeom>
          <a:solidFill>
            <a:srgbClr val="DCE7E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10595DCD-1828-8F8B-CA89-03A51343928C}"/>
              </a:ext>
            </a:extLst>
          </p:cNvPr>
          <p:cNvSpPr/>
          <p:nvPr/>
        </p:nvSpPr>
        <p:spPr>
          <a:xfrm>
            <a:off x="1786776" y="2949476"/>
            <a:ext cx="54000" cy="54000"/>
          </a:xfrm>
          <a:prstGeom prst="ellipse">
            <a:avLst/>
          </a:prstGeom>
          <a:solidFill>
            <a:srgbClr val="DCE7E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7D7818B6-A1A8-B1C2-1AD6-40769BD7D511}"/>
              </a:ext>
            </a:extLst>
          </p:cNvPr>
          <p:cNvSpPr/>
          <p:nvPr/>
        </p:nvSpPr>
        <p:spPr>
          <a:xfrm>
            <a:off x="3420785" y="415831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1162A1C9-DEDD-85C7-7680-7B3A5158D8BB}"/>
              </a:ext>
            </a:extLst>
          </p:cNvPr>
          <p:cNvSpPr/>
          <p:nvPr/>
        </p:nvSpPr>
        <p:spPr>
          <a:xfrm>
            <a:off x="3296176" y="415831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7AF28E88-9ADD-C786-1104-3417171780B2}"/>
              </a:ext>
            </a:extLst>
          </p:cNvPr>
          <p:cNvSpPr/>
          <p:nvPr/>
        </p:nvSpPr>
        <p:spPr>
          <a:xfrm>
            <a:off x="1869832" y="3890660"/>
            <a:ext cx="54000" cy="54000"/>
          </a:xfrm>
          <a:prstGeom prst="ellipse">
            <a:avLst/>
          </a:prstGeom>
          <a:solidFill>
            <a:srgbClr val="DCE7E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id="{B9F3BD0A-0A0C-A88B-A0A2-64E3EBE7B8C1}"/>
              </a:ext>
            </a:extLst>
          </p:cNvPr>
          <p:cNvSpPr/>
          <p:nvPr/>
        </p:nvSpPr>
        <p:spPr>
          <a:xfrm>
            <a:off x="1735976" y="3885580"/>
            <a:ext cx="54000" cy="54000"/>
          </a:xfrm>
          <a:prstGeom prst="ellipse">
            <a:avLst/>
          </a:prstGeom>
          <a:solidFill>
            <a:srgbClr val="DCE7E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5DEE8CFA-1A5C-32FC-2D88-8CDE484FAA8C}"/>
              </a:ext>
            </a:extLst>
          </p:cNvPr>
          <p:cNvSpPr/>
          <p:nvPr/>
        </p:nvSpPr>
        <p:spPr>
          <a:xfrm>
            <a:off x="2352680" y="3458612"/>
            <a:ext cx="54000" cy="5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C5D47822-DBA8-F3F8-8ED0-5D1289CF26BE}"/>
              </a:ext>
            </a:extLst>
          </p:cNvPr>
          <p:cNvSpPr/>
          <p:nvPr/>
        </p:nvSpPr>
        <p:spPr>
          <a:xfrm>
            <a:off x="2218824" y="3453532"/>
            <a:ext cx="54000" cy="5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03C63E40-22D5-8167-E6F4-5E2F73F72728}"/>
              </a:ext>
            </a:extLst>
          </p:cNvPr>
          <p:cNvSpPr/>
          <p:nvPr/>
        </p:nvSpPr>
        <p:spPr>
          <a:xfrm>
            <a:off x="2871291" y="3435980"/>
            <a:ext cx="54000" cy="5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68CBAB25-8762-8ACD-171B-D4463A453EA2}"/>
              </a:ext>
            </a:extLst>
          </p:cNvPr>
          <p:cNvSpPr/>
          <p:nvPr/>
        </p:nvSpPr>
        <p:spPr>
          <a:xfrm>
            <a:off x="2742515" y="3435980"/>
            <a:ext cx="54000" cy="54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91" name="矩形 60490">
            <a:extLst>
              <a:ext uri="{FF2B5EF4-FFF2-40B4-BE49-F238E27FC236}">
                <a16:creationId xmlns:a16="http://schemas.microsoft.com/office/drawing/2014/main" id="{8C6190D8-8B6A-28BC-C96A-BC3C29AF9005}"/>
              </a:ext>
            </a:extLst>
          </p:cNvPr>
          <p:cNvSpPr/>
          <p:nvPr/>
        </p:nvSpPr>
        <p:spPr>
          <a:xfrm>
            <a:off x="5004048" y="2060848"/>
            <a:ext cx="2880000" cy="1872208"/>
          </a:xfrm>
          <a:prstGeom prst="rect">
            <a:avLst/>
          </a:prstGeom>
          <a:solidFill>
            <a:schemeClr val="tx1"/>
          </a:solidFill>
          <a:ln>
            <a:solidFill>
              <a:srgbClr val="54A77D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68" name="矩形 60467">
            <a:extLst>
              <a:ext uri="{FF2B5EF4-FFF2-40B4-BE49-F238E27FC236}">
                <a16:creationId xmlns:a16="http://schemas.microsoft.com/office/drawing/2014/main" id="{7536BD33-22F8-97B1-66E7-15885FD0AF2C}"/>
              </a:ext>
            </a:extLst>
          </p:cNvPr>
          <p:cNvSpPr/>
          <p:nvPr/>
        </p:nvSpPr>
        <p:spPr>
          <a:xfrm>
            <a:off x="1187624" y="2060848"/>
            <a:ext cx="2880000" cy="3168352"/>
          </a:xfrm>
          <a:prstGeom prst="rect">
            <a:avLst/>
          </a:prstGeom>
          <a:solidFill>
            <a:schemeClr val="tx1"/>
          </a:solidFill>
          <a:ln>
            <a:solidFill>
              <a:srgbClr val="54A77D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FA</a:t>
            </a:r>
            <a:r>
              <a:rPr lang="zh-CN" altLang="en-US" dirty="0">
                <a:sym typeface="+mn-lt"/>
              </a:rPr>
              <a:t>逻辑电路和框图</a:t>
            </a: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FF5A2701-D648-DA50-3A2E-5DDC6A86C86D}"/>
              </a:ext>
            </a:extLst>
          </p:cNvPr>
          <p:cNvSpPr/>
          <p:nvPr/>
        </p:nvSpPr>
        <p:spPr>
          <a:xfrm>
            <a:off x="3422640" y="4483788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FD6FF397-62AF-DF40-8CD0-F1DFB32226DE}"/>
              </a:ext>
            </a:extLst>
          </p:cNvPr>
          <p:cNvSpPr/>
          <p:nvPr/>
        </p:nvSpPr>
        <p:spPr>
          <a:xfrm>
            <a:off x="3293864" y="463288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F0DF8CF-EEDA-67FF-718D-DA5DA5C00079}"/>
              </a:ext>
            </a:extLst>
          </p:cNvPr>
          <p:cNvCxnSpPr>
            <a:cxnSpLocks/>
            <a:stCxn id="25" idx="0"/>
            <a:endCxn id="29" idx="2"/>
          </p:cNvCxnSpPr>
          <p:nvPr/>
        </p:nvCxnSpPr>
        <p:spPr bwMode="auto">
          <a:xfrm flipV="1">
            <a:off x="2843028" y="2430180"/>
            <a:ext cx="1" cy="753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9B8AE6A0-9594-CC01-6873-858CE8229D3D}"/>
              </a:ext>
            </a:extLst>
          </p:cNvPr>
          <p:cNvSpPr txBox="1"/>
          <p:nvPr/>
        </p:nvSpPr>
        <p:spPr>
          <a:xfrm>
            <a:off x="2664935" y="2060848"/>
            <a:ext cx="35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8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18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FA805A6D-6104-8432-816D-E352F199BC06}"/>
              </a:ext>
            </a:extLst>
          </p:cNvPr>
          <p:cNvSpPr txBox="1"/>
          <p:nvPr/>
        </p:nvSpPr>
        <p:spPr>
          <a:xfrm>
            <a:off x="1590247" y="206084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8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+1</a:t>
            </a:r>
            <a:endParaRPr lang="zh-CN" altLang="en-US" sz="18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F01700FD-9D49-01EB-7E1D-D751576C11A7}"/>
              </a:ext>
            </a:extLst>
          </p:cNvPr>
          <p:cNvCxnSpPr>
            <a:cxnSpLocks/>
            <a:stCxn id="60515" idx="0"/>
            <a:endCxn id="33" idx="2"/>
          </p:cNvCxnSpPr>
          <p:nvPr/>
        </p:nvCxnSpPr>
        <p:spPr bwMode="auto">
          <a:xfrm flipH="1" flipV="1">
            <a:off x="1870132" y="2430180"/>
            <a:ext cx="3116" cy="2626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0CD392C5-9382-B1A9-7FB2-168E594B9D76}"/>
              </a:ext>
            </a:extLst>
          </p:cNvPr>
          <p:cNvCxnSpPr>
            <a:cxnSpLocks/>
            <a:stCxn id="22" idx="2"/>
            <a:endCxn id="61" idx="4"/>
          </p:cNvCxnSpPr>
          <p:nvPr/>
        </p:nvCxnSpPr>
        <p:spPr bwMode="auto">
          <a:xfrm rot="10800000">
            <a:off x="1762976" y="3939580"/>
            <a:ext cx="1530888" cy="720304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44" name="直接箭头连接符 37">
            <a:extLst>
              <a:ext uri="{FF2B5EF4-FFF2-40B4-BE49-F238E27FC236}">
                <a16:creationId xmlns:a16="http://schemas.microsoft.com/office/drawing/2014/main" id="{06BDCD7C-9152-7DCB-1547-C6CDDB0EB231}"/>
              </a:ext>
            </a:extLst>
          </p:cNvPr>
          <p:cNvCxnSpPr>
            <a:cxnSpLocks/>
            <a:stCxn id="58" idx="3"/>
            <a:endCxn id="42" idx="4"/>
          </p:cNvCxnSpPr>
          <p:nvPr/>
        </p:nvCxnSpPr>
        <p:spPr bwMode="auto">
          <a:xfrm flipH="1" flipV="1">
            <a:off x="1813776" y="3003476"/>
            <a:ext cx="7124" cy="651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53" name="流程图: 延期 52">
            <a:extLst>
              <a:ext uri="{FF2B5EF4-FFF2-40B4-BE49-F238E27FC236}">
                <a16:creationId xmlns:a16="http://schemas.microsoft.com/office/drawing/2014/main" id="{059FCB9A-8A5C-8652-7A52-AC2AEA0078C7}"/>
              </a:ext>
            </a:extLst>
          </p:cNvPr>
          <p:cNvSpPr/>
          <p:nvPr/>
        </p:nvSpPr>
        <p:spPr>
          <a:xfrm rot="16200000">
            <a:off x="2159732" y="3258712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流程图: 延期 57">
            <a:extLst>
              <a:ext uri="{FF2B5EF4-FFF2-40B4-BE49-F238E27FC236}">
                <a16:creationId xmlns:a16="http://schemas.microsoft.com/office/drawing/2014/main" id="{80F14B22-764A-7F38-41A2-17563076D6DA}"/>
              </a:ext>
            </a:extLst>
          </p:cNvPr>
          <p:cNvSpPr/>
          <p:nvPr/>
        </p:nvSpPr>
        <p:spPr>
          <a:xfrm rot="16200000">
            <a:off x="1676884" y="3690760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箭头连接符 37">
            <a:extLst>
              <a:ext uri="{FF2B5EF4-FFF2-40B4-BE49-F238E27FC236}">
                <a16:creationId xmlns:a16="http://schemas.microsoft.com/office/drawing/2014/main" id="{A7A8C4AB-D03F-C359-BEA1-D7C21D1F5C59}"/>
              </a:ext>
            </a:extLst>
          </p:cNvPr>
          <p:cNvCxnSpPr>
            <a:cxnSpLocks/>
            <a:stCxn id="53" idx="3"/>
            <a:endCxn id="41" idx="4"/>
          </p:cNvCxnSpPr>
          <p:nvPr/>
        </p:nvCxnSpPr>
        <p:spPr bwMode="auto">
          <a:xfrm rot="16200000" flipV="1">
            <a:off x="2018614" y="2937574"/>
            <a:ext cx="214152" cy="35611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60428" name="直接箭头连接符 37">
            <a:extLst>
              <a:ext uri="{FF2B5EF4-FFF2-40B4-BE49-F238E27FC236}">
                <a16:creationId xmlns:a16="http://schemas.microsoft.com/office/drawing/2014/main" id="{1AE2AD16-0F4A-717A-57DA-A896E8D2D425}"/>
              </a:ext>
            </a:extLst>
          </p:cNvPr>
          <p:cNvCxnSpPr>
            <a:cxnSpLocks/>
            <a:stCxn id="21" idx="2"/>
            <a:endCxn id="60" idx="3"/>
          </p:cNvCxnSpPr>
          <p:nvPr/>
        </p:nvCxnSpPr>
        <p:spPr bwMode="auto">
          <a:xfrm rot="10800000">
            <a:off x="1877740" y="3936752"/>
            <a:ext cx="1544900" cy="57403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60432" name="椭圆 60431">
            <a:extLst>
              <a:ext uri="{FF2B5EF4-FFF2-40B4-BE49-F238E27FC236}">
                <a16:creationId xmlns:a16="http://schemas.microsoft.com/office/drawing/2014/main" id="{5B577092-0487-F07C-3BEE-6180134D87E0}"/>
              </a:ext>
            </a:extLst>
          </p:cNvPr>
          <p:cNvSpPr/>
          <p:nvPr/>
        </p:nvSpPr>
        <p:spPr>
          <a:xfrm>
            <a:off x="2871291" y="376277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33" name="椭圆 60432">
            <a:extLst>
              <a:ext uri="{FF2B5EF4-FFF2-40B4-BE49-F238E27FC236}">
                <a16:creationId xmlns:a16="http://schemas.microsoft.com/office/drawing/2014/main" id="{09937147-7C65-76AA-40E4-E48755CBF813}"/>
              </a:ext>
            </a:extLst>
          </p:cNvPr>
          <p:cNvSpPr/>
          <p:nvPr/>
        </p:nvSpPr>
        <p:spPr>
          <a:xfrm>
            <a:off x="2742515" y="397879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0434" name="直接箭头连接符 37">
            <a:extLst>
              <a:ext uri="{FF2B5EF4-FFF2-40B4-BE49-F238E27FC236}">
                <a16:creationId xmlns:a16="http://schemas.microsoft.com/office/drawing/2014/main" id="{2568EC2D-2CB1-416A-6B68-B288F75571A2}"/>
              </a:ext>
            </a:extLst>
          </p:cNvPr>
          <p:cNvCxnSpPr>
            <a:cxnSpLocks/>
            <a:stCxn id="60433" idx="2"/>
            <a:endCxn id="56" idx="4"/>
          </p:cNvCxnSpPr>
          <p:nvPr/>
        </p:nvCxnSpPr>
        <p:spPr bwMode="auto">
          <a:xfrm rot="10800000">
            <a:off x="2245825" y="3507532"/>
            <a:ext cx="496691" cy="498264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60437" name="直接箭头连接符 37">
            <a:extLst>
              <a:ext uri="{FF2B5EF4-FFF2-40B4-BE49-F238E27FC236}">
                <a16:creationId xmlns:a16="http://schemas.microsoft.com/office/drawing/2014/main" id="{948CF378-EB3C-8FD3-609C-F11537457407}"/>
              </a:ext>
            </a:extLst>
          </p:cNvPr>
          <p:cNvCxnSpPr>
            <a:cxnSpLocks/>
            <a:stCxn id="4" idx="0"/>
            <a:endCxn id="26" idx="4"/>
          </p:cNvCxnSpPr>
          <p:nvPr/>
        </p:nvCxnSpPr>
        <p:spPr bwMode="auto">
          <a:xfrm rot="16200000" flipV="1">
            <a:off x="2936517" y="3451754"/>
            <a:ext cx="416808" cy="493259"/>
          </a:xfrm>
          <a:prstGeom prst="bentConnector3">
            <a:avLst>
              <a:gd name="adj1" fmla="val 28061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60441" name="直接箭头连接符 37">
            <a:extLst>
              <a:ext uri="{FF2B5EF4-FFF2-40B4-BE49-F238E27FC236}">
                <a16:creationId xmlns:a16="http://schemas.microsoft.com/office/drawing/2014/main" id="{9B034FE7-6579-7F83-E72B-02525FD2A201}"/>
              </a:ext>
            </a:extLst>
          </p:cNvPr>
          <p:cNvCxnSpPr>
            <a:cxnSpLocks/>
            <a:endCxn id="24" idx="4"/>
          </p:cNvCxnSpPr>
          <p:nvPr/>
        </p:nvCxnSpPr>
        <p:spPr bwMode="auto">
          <a:xfrm flipV="1">
            <a:off x="3323176" y="4212316"/>
            <a:ext cx="0" cy="558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60444" name="直接箭头连接符 37">
            <a:extLst>
              <a:ext uri="{FF2B5EF4-FFF2-40B4-BE49-F238E27FC236}">
                <a16:creationId xmlns:a16="http://schemas.microsoft.com/office/drawing/2014/main" id="{00ED894B-0DE8-5773-F2CD-95B4D91B2ABE}"/>
              </a:ext>
            </a:extLst>
          </p:cNvPr>
          <p:cNvCxnSpPr>
            <a:cxnSpLocks/>
            <a:stCxn id="60465" idx="0"/>
            <a:endCxn id="23" idx="4"/>
          </p:cNvCxnSpPr>
          <p:nvPr/>
        </p:nvCxnSpPr>
        <p:spPr bwMode="auto">
          <a:xfrm flipV="1">
            <a:off x="3447785" y="4212316"/>
            <a:ext cx="0" cy="5585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60448" name="直接箭头连接符 37">
            <a:extLst>
              <a:ext uri="{FF2B5EF4-FFF2-40B4-BE49-F238E27FC236}">
                <a16:creationId xmlns:a16="http://schemas.microsoft.com/office/drawing/2014/main" id="{E3415090-BD6A-757B-870E-CD392D9B4C36}"/>
              </a:ext>
            </a:extLst>
          </p:cNvPr>
          <p:cNvCxnSpPr>
            <a:cxnSpLocks/>
            <a:stCxn id="60461" idx="0"/>
            <a:endCxn id="27" idx="4"/>
          </p:cNvCxnSpPr>
          <p:nvPr/>
        </p:nvCxnSpPr>
        <p:spPr bwMode="auto">
          <a:xfrm flipV="1">
            <a:off x="2768732" y="3489980"/>
            <a:ext cx="783" cy="12809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60450" name="直接箭头连接符 37">
            <a:extLst>
              <a:ext uri="{FF2B5EF4-FFF2-40B4-BE49-F238E27FC236}">
                <a16:creationId xmlns:a16="http://schemas.microsoft.com/office/drawing/2014/main" id="{1EBC74ED-9731-A02A-92FF-A362D04821D5}"/>
              </a:ext>
            </a:extLst>
          </p:cNvPr>
          <p:cNvCxnSpPr>
            <a:cxnSpLocks/>
            <a:stCxn id="60432" idx="0"/>
            <a:endCxn id="26" idx="4"/>
          </p:cNvCxnSpPr>
          <p:nvPr/>
        </p:nvCxnSpPr>
        <p:spPr bwMode="auto">
          <a:xfrm flipV="1">
            <a:off x="2898291" y="3489980"/>
            <a:ext cx="0" cy="2727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60461" name="文本框 60460">
            <a:extLst>
              <a:ext uri="{FF2B5EF4-FFF2-40B4-BE49-F238E27FC236}">
                <a16:creationId xmlns:a16="http://schemas.microsoft.com/office/drawing/2014/main" id="{08AC1220-1553-AF3A-6143-0D685AC9EB1B}"/>
              </a:ext>
            </a:extLst>
          </p:cNvPr>
          <p:cNvSpPr txBox="1"/>
          <p:nvPr/>
        </p:nvSpPr>
        <p:spPr>
          <a:xfrm>
            <a:off x="2583425" y="4770884"/>
            <a:ext cx="370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464" name="文本框 60463">
            <a:extLst>
              <a:ext uri="{FF2B5EF4-FFF2-40B4-BE49-F238E27FC236}">
                <a16:creationId xmlns:a16="http://schemas.microsoft.com/office/drawing/2014/main" id="{D842F679-A47C-629E-468C-2D73ADD80601}"/>
              </a:ext>
            </a:extLst>
          </p:cNvPr>
          <p:cNvSpPr txBox="1"/>
          <p:nvPr/>
        </p:nvSpPr>
        <p:spPr>
          <a:xfrm>
            <a:off x="3049258" y="4770884"/>
            <a:ext cx="370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465" name="文本框 60464">
            <a:extLst>
              <a:ext uri="{FF2B5EF4-FFF2-40B4-BE49-F238E27FC236}">
                <a16:creationId xmlns:a16="http://schemas.microsoft.com/office/drawing/2014/main" id="{D8B31DF8-843B-8C83-D95D-DB32B4605920}"/>
              </a:ext>
            </a:extLst>
          </p:cNvPr>
          <p:cNvSpPr txBox="1"/>
          <p:nvPr/>
        </p:nvSpPr>
        <p:spPr>
          <a:xfrm>
            <a:off x="3268088" y="4770884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994B11-A70A-82B5-A8FB-5300EF4CD08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241615" y="3906788"/>
            <a:ext cx="299870" cy="43529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100B5C72-1B59-F995-27F2-85316E3B9FA0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693093" y="3183460"/>
            <a:ext cx="299870" cy="435296"/>
          </a:xfrm>
          <a:prstGeom prst="rect">
            <a:avLst/>
          </a:prstGeom>
        </p:spPr>
      </p:pic>
      <p:sp>
        <p:nvSpPr>
          <p:cNvPr id="60472" name="矩形 60471">
            <a:extLst>
              <a:ext uri="{FF2B5EF4-FFF2-40B4-BE49-F238E27FC236}">
                <a16:creationId xmlns:a16="http://schemas.microsoft.com/office/drawing/2014/main" id="{6C0EE1B6-0BEC-E4FF-2785-63703EDF7969}"/>
              </a:ext>
            </a:extLst>
          </p:cNvPr>
          <p:cNvSpPr/>
          <p:nvPr/>
        </p:nvSpPr>
        <p:spPr bwMode="auto">
          <a:xfrm>
            <a:off x="1182544" y="1700808"/>
            <a:ext cx="2894400" cy="360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 </a:t>
            </a:r>
            <a:r>
              <a:rPr lang="zh-CN" altLang="en-US" sz="1800" dirty="0">
                <a:solidFill>
                  <a:srgbClr val="000000"/>
                </a:solidFill>
                <a:latin typeface="Arial"/>
                <a:ea typeface="Microsoft YaHei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Arial"/>
                <a:ea typeface="Microsoft YaHei"/>
                <a:cs typeface="+mn-ea"/>
                <a:sym typeface="+mn-lt"/>
              </a:rPr>
              <a:t>(</a:t>
            </a:r>
            <a:r>
              <a:rPr lang="zh-CN" altLang="en-US" sz="1800" dirty="0">
                <a:solidFill>
                  <a:srgbClr val="000000"/>
                </a:solidFill>
                <a:latin typeface="Arial"/>
                <a:ea typeface="Microsoft YaHei"/>
                <a:cs typeface="+mn-ea"/>
                <a:sym typeface="+mn-lt"/>
              </a:rPr>
              <a:t>全加器</a:t>
            </a:r>
            <a:r>
              <a:rPr lang="en-US" altLang="zh-CN" sz="1800" dirty="0">
                <a:solidFill>
                  <a:srgbClr val="000000"/>
                </a:solidFill>
                <a:latin typeface="Arial"/>
                <a:ea typeface="Microsoft YaHei"/>
                <a:cs typeface="+mn-ea"/>
                <a:sym typeface="+mn-lt"/>
              </a:rPr>
              <a:t>)</a:t>
            </a:r>
            <a:r>
              <a:rPr lang="zh-CN" altLang="en-US" sz="1800" dirty="0">
                <a:solidFill>
                  <a:srgbClr val="000000"/>
                </a:solidFill>
                <a:latin typeface="Arial"/>
                <a:ea typeface="Microsoft YaHei"/>
                <a:cs typeface="+mn-ea"/>
                <a:sym typeface="+mn-lt"/>
              </a:rPr>
              <a:t>逻辑电路图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0517" name="组合 60516">
            <a:extLst>
              <a:ext uri="{FF2B5EF4-FFF2-40B4-BE49-F238E27FC236}">
                <a16:creationId xmlns:a16="http://schemas.microsoft.com/office/drawing/2014/main" id="{1391E1DF-A128-8FCA-75BE-4FB6AF8AB0F6}"/>
              </a:ext>
            </a:extLst>
          </p:cNvPr>
          <p:cNvGrpSpPr/>
          <p:nvPr/>
        </p:nvGrpSpPr>
        <p:grpSpPr>
          <a:xfrm>
            <a:off x="5148064" y="2060848"/>
            <a:ext cx="2617671" cy="1742490"/>
            <a:chOff x="5148064" y="2060848"/>
            <a:chExt cx="2617671" cy="1742490"/>
          </a:xfrm>
        </p:grpSpPr>
        <p:sp>
          <p:nvSpPr>
            <p:cNvPr id="60476" name="矩形 60475">
              <a:extLst>
                <a:ext uri="{FF2B5EF4-FFF2-40B4-BE49-F238E27FC236}">
                  <a16:creationId xmlns:a16="http://schemas.microsoft.com/office/drawing/2014/main" id="{E359E5B2-6AAC-7115-91B1-FA20AC08FFC7}"/>
                </a:ext>
              </a:extLst>
            </p:cNvPr>
            <p:cNvSpPr/>
            <p:nvPr/>
          </p:nvSpPr>
          <p:spPr bwMode="auto">
            <a:xfrm>
              <a:off x="6000991" y="2724759"/>
              <a:ext cx="754380" cy="3733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95000"/>
                      <a:lumOff val="5000"/>
                    </a:schemeClr>
                  </a:solidFill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77" name="文本框 60476">
              <a:extLst>
                <a:ext uri="{FF2B5EF4-FFF2-40B4-BE49-F238E27FC236}">
                  <a16:creationId xmlns:a16="http://schemas.microsoft.com/office/drawing/2014/main" id="{0E2BF356-93D8-AA1F-A367-3FE89300DBC7}"/>
                </a:ext>
              </a:extLst>
            </p:cNvPr>
            <p:cNvSpPr txBox="1"/>
            <p:nvPr/>
          </p:nvSpPr>
          <p:spPr>
            <a:xfrm>
              <a:off x="6026278" y="3403228"/>
              <a:ext cx="4187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78" name="文本框 60477">
              <a:extLst>
                <a:ext uri="{FF2B5EF4-FFF2-40B4-BE49-F238E27FC236}">
                  <a16:creationId xmlns:a16="http://schemas.microsoft.com/office/drawing/2014/main" id="{C44B76CF-A5D5-C751-B40B-A08652C00C98}"/>
                </a:ext>
              </a:extLst>
            </p:cNvPr>
            <p:cNvSpPr txBox="1"/>
            <p:nvPr/>
          </p:nvSpPr>
          <p:spPr>
            <a:xfrm>
              <a:off x="6334632" y="339706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0479" name="直接箭头连接符 60478">
              <a:extLst>
                <a:ext uri="{FF2B5EF4-FFF2-40B4-BE49-F238E27FC236}">
                  <a16:creationId xmlns:a16="http://schemas.microsoft.com/office/drawing/2014/main" id="{6F6E236A-FE97-3C56-B752-71FEF6CB0B51}"/>
                </a:ext>
              </a:extLst>
            </p:cNvPr>
            <p:cNvCxnSpPr>
              <a:cxnSpLocks/>
              <a:stCxn id="60477" idx="0"/>
            </p:cNvCxnSpPr>
            <p:nvPr/>
          </p:nvCxnSpPr>
          <p:spPr bwMode="auto">
            <a:xfrm flipV="1">
              <a:off x="6235631" y="3109030"/>
              <a:ext cx="0" cy="2941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60480" name="直接箭头连接符 60479">
              <a:extLst>
                <a:ext uri="{FF2B5EF4-FFF2-40B4-BE49-F238E27FC236}">
                  <a16:creationId xmlns:a16="http://schemas.microsoft.com/office/drawing/2014/main" id="{D26DDB31-C41B-E1A5-98E4-8DF05D19A8A4}"/>
                </a:ext>
              </a:extLst>
            </p:cNvPr>
            <p:cNvCxnSpPr>
              <a:cxnSpLocks/>
              <a:stCxn id="60478" idx="0"/>
            </p:cNvCxnSpPr>
            <p:nvPr/>
          </p:nvCxnSpPr>
          <p:spPr bwMode="auto">
            <a:xfrm flipV="1">
              <a:off x="6543984" y="310903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60481" name="直接箭头连接符 60480">
              <a:extLst>
                <a:ext uri="{FF2B5EF4-FFF2-40B4-BE49-F238E27FC236}">
                  <a16:creationId xmlns:a16="http://schemas.microsoft.com/office/drawing/2014/main" id="{865919F9-2DDC-7824-C0EF-6D93360512BE}"/>
                </a:ext>
              </a:extLst>
            </p:cNvPr>
            <p:cNvCxnSpPr>
              <a:cxnSpLocks/>
              <a:stCxn id="60482" idx="1"/>
              <a:endCxn id="60476" idx="3"/>
            </p:cNvCxnSpPr>
            <p:nvPr/>
          </p:nvCxnSpPr>
          <p:spPr bwMode="auto">
            <a:xfrm flipH="1">
              <a:off x="6755371" y="2911449"/>
              <a:ext cx="31754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60482" name="文本框 60481">
              <a:extLst>
                <a:ext uri="{FF2B5EF4-FFF2-40B4-BE49-F238E27FC236}">
                  <a16:creationId xmlns:a16="http://schemas.microsoft.com/office/drawing/2014/main" id="{EDF57F16-08BC-1FD3-E89F-5789D8368E92}"/>
                </a:ext>
              </a:extLst>
            </p:cNvPr>
            <p:cNvSpPr txBox="1"/>
            <p:nvPr/>
          </p:nvSpPr>
          <p:spPr>
            <a:xfrm>
              <a:off x="7072917" y="2711394"/>
              <a:ext cx="6928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=0</a:t>
              </a:r>
              <a:endParaRPr lang="zh-CN" altLang="en-US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0483" name="直接箭头连接符 60482">
              <a:extLst>
                <a:ext uri="{FF2B5EF4-FFF2-40B4-BE49-F238E27FC236}">
                  <a16:creationId xmlns:a16="http://schemas.microsoft.com/office/drawing/2014/main" id="{70FFD997-00C8-42F2-2571-7B7FD0F1510A}"/>
                </a:ext>
              </a:extLst>
            </p:cNvPr>
            <p:cNvCxnSpPr>
              <a:cxnSpLocks/>
              <a:stCxn id="60476" idx="0"/>
              <a:endCxn id="60484" idx="2"/>
            </p:cNvCxnSpPr>
            <p:nvPr/>
          </p:nvCxnSpPr>
          <p:spPr bwMode="auto">
            <a:xfrm flipV="1">
              <a:off x="6378181" y="2460958"/>
              <a:ext cx="0" cy="2638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sp>
          <p:nvSpPr>
            <p:cNvPr id="60484" name="文本框 60483">
              <a:extLst>
                <a:ext uri="{FF2B5EF4-FFF2-40B4-BE49-F238E27FC236}">
                  <a16:creationId xmlns:a16="http://schemas.microsoft.com/office/drawing/2014/main" id="{1C8689F3-6E75-98A7-51E4-63EA796E5436}"/>
                </a:ext>
              </a:extLst>
            </p:cNvPr>
            <p:cNvSpPr txBox="1"/>
            <p:nvPr/>
          </p:nvSpPr>
          <p:spPr>
            <a:xfrm>
              <a:off x="6190469" y="2060848"/>
              <a:ext cx="3754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0485" name="直接箭头连接符 60484">
              <a:extLst>
                <a:ext uri="{FF2B5EF4-FFF2-40B4-BE49-F238E27FC236}">
                  <a16:creationId xmlns:a16="http://schemas.microsoft.com/office/drawing/2014/main" id="{9BDB51E5-FDA7-2165-89AE-A09AAEE0A4CF}"/>
                </a:ext>
              </a:extLst>
            </p:cNvPr>
            <p:cNvCxnSpPr>
              <a:cxnSpLocks/>
              <a:stCxn id="60476" idx="1"/>
              <a:endCxn id="60486" idx="3"/>
            </p:cNvCxnSpPr>
            <p:nvPr/>
          </p:nvCxnSpPr>
          <p:spPr bwMode="auto">
            <a:xfrm flipH="1">
              <a:off x="5749511" y="2911449"/>
              <a:ext cx="2514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60486" name="文本框 60485">
              <a:extLst>
                <a:ext uri="{FF2B5EF4-FFF2-40B4-BE49-F238E27FC236}">
                  <a16:creationId xmlns:a16="http://schemas.microsoft.com/office/drawing/2014/main" id="{E418845B-0A16-03BF-590A-D08C9045B60E}"/>
                </a:ext>
              </a:extLst>
            </p:cNvPr>
            <p:cNvSpPr txBox="1"/>
            <p:nvPr/>
          </p:nvSpPr>
          <p:spPr>
            <a:xfrm>
              <a:off x="5148064" y="2711394"/>
              <a:ext cx="601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+1</a:t>
              </a:r>
              <a:endPara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492" name="矩形 60491">
            <a:extLst>
              <a:ext uri="{FF2B5EF4-FFF2-40B4-BE49-F238E27FC236}">
                <a16:creationId xmlns:a16="http://schemas.microsoft.com/office/drawing/2014/main" id="{B10D8528-0E12-0A30-F13B-3B1ED44B19DA}"/>
              </a:ext>
            </a:extLst>
          </p:cNvPr>
          <p:cNvSpPr/>
          <p:nvPr/>
        </p:nvSpPr>
        <p:spPr bwMode="auto">
          <a:xfrm>
            <a:off x="5004048" y="1695728"/>
            <a:ext cx="2894400" cy="360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框图</a:t>
            </a:r>
          </a:p>
        </p:txBody>
      </p:sp>
      <p:sp>
        <p:nvSpPr>
          <p:cNvPr id="60496" name="Text Box 2">
            <a:extLst>
              <a:ext uri="{FF2B5EF4-FFF2-40B4-BE49-F238E27FC236}">
                <a16:creationId xmlns:a16="http://schemas.microsoft.com/office/drawing/2014/main" id="{3BEBFBD4-85A7-CDE6-5125-D0D438874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544" y="5235168"/>
            <a:ext cx="2894400" cy="67593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/>
        </p:spPr>
        <p:txBody>
          <a:bodyPr wrap="square" lIns="180000" tIns="72000" rIns="252000" bIns="72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A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 B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 C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endParaRPr kumimoji="1" lang="en-US" altLang="zh-CN" sz="14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Microsoft YaHei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0" u="none" strike="noStrike" kern="1200" cap="none" spc="0" normalizeH="0" baseline="-3000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zh-CN" altLang="en-US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＋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A</a:t>
            </a:r>
            <a:r>
              <a:rPr kumimoji="1" lang="en-US" altLang="zh-CN" sz="1400" b="1" i="0" u="none" strike="noStrike" kern="1200" cap="none" spc="0" normalizeH="0" baseline="-3000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B</a:t>
            </a:r>
            <a:r>
              <a:rPr kumimoji="1" lang="en-US" altLang="zh-CN" sz="1400" b="1" i="0" u="none" strike="noStrike" kern="1200" cap="none" spc="0" normalizeH="0" baseline="-3000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＋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(</a:t>
            </a: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A</a:t>
            </a:r>
            <a:r>
              <a:rPr kumimoji="1" lang="en-US" altLang="zh-CN" sz="1400" b="1" i="0" u="none" strike="noStrike" kern="1200" cap="none" spc="0" normalizeH="0" baseline="-3000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B</a:t>
            </a:r>
            <a:r>
              <a:rPr kumimoji="1" lang="en-US" altLang="zh-CN" sz="1400" b="1" i="0" u="none" strike="noStrike" kern="1200" cap="none" spc="0" normalizeH="0" baseline="-3000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) C</a:t>
            </a:r>
            <a:r>
              <a:rPr kumimoji="1" lang="en-US" altLang="zh-CN" sz="1400" b="1" i="0" u="none" strike="noStrike" kern="1200" cap="none" spc="0" normalizeH="0" baseline="-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endParaRPr kumimoji="1" lang="zh-CN" altLang="en-US" sz="14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Microsoft YaHei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60503" name="组合 60502">
            <a:extLst>
              <a:ext uri="{FF2B5EF4-FFF2-40B4-BE49-F238E27FC236}">
                <a16:creationId xmlns:a16="http://schemas.microsoft.com/office/drawing/2014/main" id="{B80FD66F-75B1-44D8-CC12-5D6CFD590583}"/>
              </a:ext>
            </a:extLst>
          </p:cNvPr>
          <p:cNvGrpSpPr/>
          <p:nvPr/>
        </p:nvGrpSpPr>
        <p:grpSpPr>
          <a:xfrm>
            <a:off x="-324544" y="3284984"/>
            <a:ext cx="216024" cy="324032"/>
            <a:chOff x="5220072" y="2672920"/>
            <a:chExt cx="216024" cy="324032"/>
          </a:xfrm>
        </p:grpSpPr>
        <p:sp>
          <p:nvSpPr>
            <p:cNvPr id="60504" name="流程图: 延期 60503">
              <a:extLst>
                <a:ext uri="{FF2B5EF4-FFF2-40B4-BE49-F238E27FC236}">
                  <a16:creationId xmlns:a16="http://schemas.microsoft.com/office/drawing/2014/main" id="{742514BD-C5E7-7727-C444-FA71160684AE}"/>
                </a:ext>
              </a:extLst>
            </p:cNvPr>
            <p:cNvSpPr/>
            <p:nvPr/>
          </p:nvSpPr>
          <p:spPr>
            <a:xfrm rot="16200000">
              <a:off x="5184068" y="2744924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0505" name="椭圆 60504">
              <a:extLst>
                <a:ext uri="{FF2B5EF4-FFF2-40B4-BE49-F238E27FC236}">
                  <a16:creationId xmlns:a16="http://schemas.microsoft.com/office/drawing/2014/main" id="{43BC06E9-B5CA-D99D-373E-EA93AA888A37}"/>
                </a:ext>
              </a:extLst>
            </p:cNvPr>
            <p:cNvSpPr/>
            <p:nvPr/>
          </p:nvSpPr>
          <p:spPr>
            <a:xfrm>
              <a:off x="5310084" y="2672920"/>
              <a:ext cx="36000" cy="36000"/>
            </a:xfrm>
            <a:prstGeom prst="ellipse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0506" name="椭圆 60505">
            <a:extLst>
              <a:ext uri="{FF2B5EF4-FFF2-40B4-BE49-F238E27FC236}">
                <a16:creationId xmlns:a16="http://schemas.microsoft.com/office/drawing/2014/main" id="{AB1EE711-7E25-C478-D57B-B193462E2C46}"/>
              </a:ext>
            </a:extLst>
          </p:cNvPr>
          <p:cNvSpPr/>
          <p:nvPr/>
        </p:nvSpPr>
        <p:spPr>
          <a:xfrm>
            <a:off x="768504" y="3340864"/>
            <a:ext cx="54000" cy="54000"/>
          </a:xfrm>
          <a:prstGeom prst="ellipse">
            <a:avLst/>
          </a:prstGeom>
          <a:solidFill>
            <a:srgbClr val="DCE7E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507" name="椭圆 60506">
            <a:extLst>
              <a:ext uri="{FF2B5EF4-FFF2-40B4-BE49-F238E27FC236}">
                <a16:creationId xmlns:a16="http://schemas.microsoft.com/office/drawing/2014/main" id="{58622596-4454-E756-7897-1AB3D45B3FFD}"/>
              </a:ext>
            </a:extLst>
          </p:cNvPr>
          <p:cNvSpPr/>
          <p:nvPr/>
        </p:nvSpPr>
        <p:spPr>
          <a:xfrm>
            <a:off x="634648" y="3335784"/>
            <a:ext cx="54000" cy="54000"/>
          </a:xfrm>
          <a:prstGeom prst="ellipse">
            <a:avLst/>
          </a:prstGeom>
          <a:solidFill>
            <a:srgbClr val="DCE7E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0511" name="直接箭头连接符 37">
            <a:extLst>
              <a:ext uri="{FF2B5EF4-FFF2-40B4-BE49-F238E27FC236}">
                <a16:creationId xmlns:a16="http://schemas.microsoft.com/office/drawing/2014/main" id="{7668202E-132A-1A6E-E068-133878A32CFF}"/>
              </a:ext>
            </a:extLst>
          </p:cNvPr>
          <p:cNvCxnSpPr>
            <a:cxnSpLocks/>
            <a:stCxn id="60432" idx="2"/>
            <a:endCxn id="55" idx="4"/>
          </p:cNvCxnSpPr>
          <p:nvPr/>
        </p:nvCxnSpPr>
        <p:spPr bwMode="auto">
          <a:xfrm rot="10800000">
            <a:off x="2379681" y="3512612"/>
            <a:ext cx="491611" cy="277160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60515" name="图片 60514">
            <a:extLst>
              <a:ext uri="{FF2B5EF4-FFF2-40B4-BE49-F238E27FC236}">
                <a16:creationId xmlns:a16="http://schemas.microsoft.com/office/drawing/2014/main" id="{406F04D3-44D8-EB73-E748-45465DBCD1F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8072" b="21924"/>
          <a:stretch/>
        </p:blipFill>
        <p:spPr>
          <a:xfrm>
            <a:off x="1735416" y="2692792"/>
            <a:ext cx="275664" cy="339864"/>
          </a:xfrm>
          <a:prstGeom prst="rect">
            <a:avLst/>
          </a:prstGeom>
        </p:spPr>
      </p:pic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54C1EF93-1394-5C09-5B36-DD56CC361FC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57418246"/>
              </p:ext>
            </p:extLst>
          </p:nvPr>
        </p:nvGraphicFramePr>
        <p:xfrm>
          <a:off x="4572000" y="4005064"/>
          <a:ext cx="3888432" cy="18722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5CC2A6F-4940-FFC9-1D96-6BB1F5C99F37}"/>
              </a:ext>
            </a:extLst>
          </p:cNvPr>
          <p:cNvSpPr txBox="1"/>
          <p:nvPr/>
        </p:nvSpPr>
        <p:spPr>
          <a:xfrm>
            <a:off x="6372200" y="5085184"/>
            <a:ext cx="5040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kumimoji="1" lang="en-US" altLang="zh-CN" sz="1800" b="1" i="0" u="none" strike="noStrike" cap="none" spc="0" normalizeH="0" baseline="0" noProof="0" dirty="0">
                <a:ln/>
                <a:solidFill>
                  <a:srgbClr val="C00000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6T</a:t>
            </a:r>
            <a:endParaRPr lang="zh-CN" altLang="en-US" sz="1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D549F6-B68C-BC6F-9A0C-6B638441E24D}"/>
              </a:ext>
            </a:extLst>
          </p:cNvPr>
          <p:cNvSpPr txBox="1"/>
          <p:nvPr/>
        </p:nvSpPr>
        <p:spPr>
          <a:xfrm>
            <a:off x="6531891" y="5413874"/>
            <a:ext cx="5040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altLang="zh-CN" sz="1800" b="1" dirty="0">
                <a:ln/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5</a:t>
            </a:r>
            <a:r>
              <a:rPr kumimoji="1" lang="en-US" altLang="zh-CN" sz="1800" b="1" i="0" u="none" strike="noStrike" cap="none" spc="0" normalizeH="0" baseline="0" noProof="0" dirty="0">
                <a:ln/>
                <a:solidFill>
                  <a:srgbClr val="C00000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</a:t>
            </a:r>
            <a:endParaRPr lang="zh-CN" altLang="en-US" sz="1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3A4C3F1D-28F6-C418-3CEB-E3BA4646F0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20AEFD5-9CB2-4DBF-E459-EF40A473DA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F3C301D6-C2E1-8363-91C8-E75F2F9FE000}"/>
              </a:ext>
            </a:extLst>
          </p:cNvPr>
          <p:cNvCxnSpPr>
            <a:cxnSpLocks/>
            <a:stCxn id="60465" idx="0"/>
            <a:endCxn id="29" idx="2"/>
          </p:cNvCxnSpPr>
          <p:nvPr/>
        </p:nvCxnSpPr>
        <p:spPr>
          <a:xfrm rot="16200000" flipV="1">
            <a:off x="1975055" y="3298154"/>
            <a:ext cx="2340704" cy="604756"/>
          </a:xfrm>
          <a:prstGeom prst="bentConnector3">
            <a:avLst>
              <a:gd name="adj1" fmla="val 42404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3C268560-3650-FF24-5E36-29697718FF6D}"/>
              </a:ext>
            </a:extLst>
          </p:cNvPr>
          <p:cNvSpPr/>
          <p:nvPr/>
        </p:nvSpPr>
        <p:spPr>
          <a:xfrm>
            <a:off x="1867408" y="2403856"/>
            <a:ext cx="1458000" cy="2433320"/>
          </a:xfrm>
          <a:custGeom>
            <a:avLst/>
            <a:gdLst>
              <a:gd name="connsiteX0" fmla="*/ 1427480 w 1427480"/>
              <a:gd name="connsiteY0" fmla="*/ 2433320 h 2433320"/>
              <a:gd name="connsiteX1" fmla="*/ 1391920 w 1427480"/>
              <a:gd name="connsiteY1" fmla="*/ 1386840 h 2433320"/>
              <a:gd name="connsiteX2" fmla="*/ 431800 w 1427480"/>
              <a:gd name="connsiteY2" fmla="*/ 1386840 h 2433320"/>
              <a:gd name="connsiteX3" fmla="*/ 431800 w 1427480"/>
              <a:gd name="connsiteY3" fmla="*/ 701040 h 2433320"/>
              <a:gd name="connsiteX4" fmla="*/ 5080 w 1427480"/>
              <a:gd name="connsiteY4" fmla="*/ 716280 h 2433320"/>
              <a:gd name="connsiteX5" fmla="*/ 0 w 1427480"/>
              <a:gd name="connsiteY5" fmla="*/ 0 h 2433320"/>
              <a:gd name="connsiteX0" fmla="*/ 1427480 w 1427480"/>
              <a:gd name="connsiteY0" fmla="*/ 2433320 h 2433320"/>
              <a:gd name="connsiteX1" fmla="*/ 1391920 w 1427480"/>
              <a:gd name="connsiteY1" fmla="*/ 1386840 h 2433320"/>
              <a:gd name="connsiteX2" fmla="*/ 431800 w 1427480"/>
              <a:gd name="connsiteY2" fmla="*/ 1386840 h 2433320"/>
              <a:gd name="connsiteX3" fmla="*/ 431800 w 1427480"/>
              <a:gd name="connsiteY3" fmla="*/ 701040 h 2433320"/>
              <a:gd name="connsiteX4" fmla="*/ 5080 w 1427480"/>
              <a:gd name="connsiteY4" fmla="*/ 716280 h 2433320"/>
              <a:gd name="connsiteX5" fmla="*/ 0 w 1427480"/>
              <a:gd name="connsiteY5" fmla="*/ 0 h 2433320"/>
              <a:gd name="connsiteX0" fmla="*/ 1427480 w 1427480"/>
              <a:gd name="connsiteY0" fmla="*/ 2433320 h 2433320"/>
              <a:gd name="connsiteX1" fmla="*/ 1419352 w 1427480"/>
              <a:gd name="connsiteY1" fmla="*/ 1389888 h 2433320"/>
              <a:gd name="connsiteX2" fmla="*/ 431800 w 1427480"/>
              <a:gd name="connsiteY2" fmla="*/ 1386840 h 2433320"/>
              <a:gd name="connsiteX3" fmla="*/ 431800 w 1427480"/>
              <a:gd name="connsiteY3" fmla="*/ 701040 h 2433320"/>
              <a:gd name="connsiteX4" fmla="*/ 5080 w 1427480"/>
              <a:gd name="connsiteY4" fmla="*/ 716280 h 2433320"/>
              <a:gd name="connsiteX5" fmla="*/ 0 w 1427480"/>
              <a:gd name="connsiteY5" fmla="*/ 0 h 2433320"/>
              <a:gd name="connsiteX0" fmla="*/ 1427480 w 1427480"/>
              <a:gd name="connsiteY0" fmla="*/ 2433320 h 2433320"/>
              <a:gd name="connsiteX1" fmla="*/ 1419352 w 1427480"/>
              <a:gd name="connsiteY1" fmla="*/ 1389888 h 2433320"/>
              <a:gd name="connsiteX2" fmla="*/ 431800 w 1427480"/>
              <a:gd name="connsiteY2" fmla="*/ 1386840 h 2433320"/>
              <a:gd name="connsiteX3" fmla="*/ 431800 w 1427480"/>
              <a:gd name="connsiteY3" fmla="*/ 710184 h 2433320"/>
              <a:gd name="connsiteX4" fmla="*/ 5080 w 1427480"/>
              <a:gd name="connsiteY4" fmla="*/ 716280 h 2433320"/>
              <a:gd name="connsiteX5" fmla="*/ 0 w 1427480"/>
              <a:gd name="connsiteY5" fmla="*/ 0 h 2433320"/>
              <a:gd name="connsiteX0" fmla="*/ 1427480 w 1427480"/>
              <a:gd name="connsiteY0" fmla="*/ 2433320 h 2433320"/>
              <a:gd name="connsiteX1" fmla="*/ 1419352 w 1427480"/>
              <a:gd name="connsiteY1" fmla="*/ 1389888 h 2433320"/>
              <a:gd name="connsiteX2" fmla="*/ 431800 w 1427480"/>
              <a:gd name="connsiteY2" fmla="*/ 1386840 h 2433320"/>
              <a:gd name="connsiteX3" fmla="*/ 425704 w 1427480"/>
              <a:gd name="connsiteY3" fmla="*/ 707136 h 2433320"/>
              <a:gd name="connsiteX4" fmla="*/ 5080 w 1427480"/>
              <a:gd name="connsiteY4" fmla="*/ 716280 h 2433320"/>
              <a:gd name="connsiteX5" fmla="*/ 0 w 1427480"/>
              <a:gd name="connsiteY5" fmla="*/ 0 h 2433320"/>
              <a:gd name="connsiteX0" fmla="*/ 1427480 w 1427480"/>
              <a:gd name="connsiteY0" fmla="*/ 2433320 h 2433320"/>
              <a:gd name="connsiteX1" fmla="*/ 1419352 w 1427480"/>
              <a:gd name="connsiteY1" fmla="*/ 1389888 h 2433320"/>
              <a:gd name="connsiteX2" fmla="*/ 431800 w 1427480"/>
              <a:gd name="connsiteY2" fmla="*/ 1386840 h 2433320"/>
              <a:gd name="connsiteX3" fmla="*/ 428752 w 1427480"/>
              <a:gd name="connsiteY3" fmla="*/ 713232 h 2433320"/>
              <a:gd name="connsiteX4" fmla="*/ 5080 w 1427480"/>
              <a:gd name="connsiteY4" fmla="*/ 716280 h 2433320"/>
              <a:gd name="connsiteX5" fmla="*/ 0 w 1427480"/>
              <a:gd name="connsiteY5" fmla="*/ 0 h 2433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27480" h="2433320">
                <a:moveTo>
                  <a:pt x="1427480" y="2433320"/>
                </a:moveTo>
                <a:cubicBezTo>
                  <a:pt x="1424771" y="2085509"/>
                  <a:pt x="1422061" y="1737699"/>
                  <a:pt x="1419352" y="1389888"/>
                </a:cubicBezTo>
                <a:lnTo>
                  <a:pt x="431800" y="1386840"/>
                </a:lnTo>
                <a:lnTo>
                  <a:pt x="428752" y="713232"/>
                </a:lnTo>
                <a:lnTo>
                  <a:pt x="5080" y="716280"/>
                </a:lnTo>
                <a:cubicBezTo>
                  <a:pt x="3387" y="477520"/>
                  <a:pt x="1693" y="238760"/>
                  <a:pt x="0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70DB05D-8EA1-F5C6-AB35-7F078873DDF5}"/>
              </a:ext>
            </a:extLst>
          </p:cNvPr>
          <p:cNvGrpSpPr/>
          <p:nvPr/>
        </p:nvGrpSpPr>
        <p:grpSpPr>
          <a:xfrm>
            <a:off x="4678306" y="980728"/>
            <a:ext cx="4070158" cy="360040"/>
            <a:chOff x="3885786" y="5507556"/>
            <a:chExt cx="4070158" cy="360040"/>
          </a:xfrm>
        </p:grpSpPr>
        <p:sp>
          <p:nvSpPr>
            <p:cNvPr id="9" name="文本框 8">
              <a:hlinkClick r:id="rId9" action="ppaction://hlinksldjump"/>
              <a:extLst>
                <a:ext uri="{FF2B5EF4-FFF2-40B4-BE49-F238E27FC236}">
                  <a16:creationId xmlns:a16="http://schemas.microsoft.com/office/drawing/2014/main" id="{D526624B-3749-0705-9B71-2F1D126114F8}"/>
                </a:ext>
              </a:extLst>
            </p:cNvPr>
            <p:cNvSpPr txBox="1"/>
            <p:nvPr/>
          </p:nvSpPr>
          <p:spPr>
            <a:xfrm>
              <a:off x="4067944" y="5512725"/>
              <a:ext cx="3888000" cy="34970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为什么不按照其他公式设计</a:t>
              </a:r>
              <a:r>
                <a:rPr lang="en-US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1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椭圆 10">
              <a:hlinkClick r:id="rId10" action="ppaction://hlinksldjump"/>
              <a:extLst>
                <a:ext uri="{FF2B5EF4-FFF2-40B4-BE49-F238E27FC236}">
                  <a16:creationId xmlns:a16="http://schemas.microsoft.com/office/drawing/2014/main" id="{38D6DF4B-50CE-D733-4C9D-DFBCAF145498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311C76EB-BF2D-6426-E200-C826DD016DB7}"/>
              </a:ext>
            </a:extLst>
          </p:cNvPr>
          <p:cNvSpPr txBox="1"/>
          <p:nvPr/>
        </p:nvSpPr>
        <p:spPr>
          <a:xfrm>
            <a:off x="2699792" y="3316342"/>
            <a:ext cx="252000" cy="1846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 algn="ctr"/>
            <a:r>
              <a:rPr lang="en-US" altLang="zh-CN" sz="1200" b="1" dirty="0">
                <a:ln/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3</a:t>
            </a:r>
            <a:r>
              <a:rPr kumimoji="1" lang="en-US" altLang="zh-CN" sz="1200" b="1" i="0" u="none" strike="noStrike" cap="none" spc="0" normalizeH="0" baseline="0" noProof="0" dirty="0">
                <a:ln/>
                <a:solidFill>
                  <a:schemeClr val="accent6">
                    <a:lumMod val="75000"/>
                  </a:schemeClr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</a:t>
            </a:r>
            <a:endParaRPr lang="zh-CN" altLang="en-US" sz="12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AA4541B-17F8-F700-B51E-E56142197884}"/>
              </a:ext>
            </a:extLst>
          </p:cNvPr>
          <p:cNvSpPr txBox="1"/>
          <p:nvPr/>
        </p:nvSpPr>
        <p:spPr>
          <a:xfrm>
            <a:off x="3275856" y="4031827"/>
            <a:ext cx="252000" cy="1846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 algn="ctr"/>
            <a:r>
              <a:rPr lang="en-US" altLang="zh-CN" sz="1200" b="1" dirty="0">
                <a:ln/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3</a:t>
            </a:r>
            <a:r>
              <a:rPr kumimoji="1" lang="en-US" altLang="zh-CN" sz="1200" b="1" i="0" u="none" strike="noStrike" cap="none" spc="0" normalizeH="0" baseline="0" noProof="0" dirty="0">
                <a:ln/>
                <a:solidFill>
                  <a:schemeClr val="accent6">
                    <a:lumMod val="75000"/>
                  </a:schemeClr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</a:t>
            </a:r>
            <a:endParaRPr lang="zh-CN" altLang="en-US" sz="12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BB29BA2-5CF9-BEC9-978D-EAAE0390406D}"/>
              </a:ext>
            </a:extLst>
          </p:cNvPr>
          <p:cNvSpPr txBox="1"/>
          <p:nvPr/>
        </p:nvSpPr>
        <p:spPr>
          <a:xfrm>
            <a:off x="1700870" y="3757580"/>
            <a:ext cx="252000" cy="1846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 algn="ctr"/>
            <a:r>
              <a:rPr kumimoji="1" lang="en-US" altLang="zh-CN" sz="1200" b="1" i="0" u="none" strike="noStrike" cap="none" spc="0" normalizeH="0" baseline="0" noProof="0" dirty="0">
                <a:ln/>
                <a:solidFill>
                  <a:schemeClr val="accent6">
                    <a:lumMod val="75000"/>
                  </a:schemeClr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</a:t>
            </a:r>
            <a:endParaRPr lang="zh-CN" altLang="en-US" sz="12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ED9D913-114D-140D-838A-EC03E774BDFF}"/>
              </a:ext>
            </a:extLst>
          </p:cNvPr>
          <p:cNvSpPr txBox="1"/>
          <p:nvPr/>
        </p:nvSpPr>
        <p:spPr>
          <a:xfrm>
            <a:off x="1754498" y="2808498"/>
            <a:ext cx="252000" cy="1846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 algn="ctr"/>
            <a:r>
              <a:rPr kumimoji="1" lang="en-US" altLang="zh-CN" sz="1200" b="1" i="0" u="none" strike="noStrike" cap="none" spc="0" normalizeH="0" baseline="0" noProof="0" dirty="0">
                <a:ln/>
                <a:solidFill>
                  <a:schemeClr val="accent6">
                    <a:lumMod val="75000"/>
                  </a:schemeClr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</a:t>
            </a:r>
            <a:endParaRPr lang="zh-CN" altLang="en-US" sz="12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055E230-443C-F7E8-30E9-3D6D75714F68}"/>
              </a:ext>
            </a:extLst>
          </p:cNvPr>
          <p:cNvSpPr txBox="1"/>
          <p:nvPr/>
        </p:nvSpPr>
        <p:spPr>
          <a:xfrm>
            <a:off x="2178140" y="3321744"/>
            <a:ext cx="252000" cy="18466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 algn="ctr"/>
            <a:r>
              <a:rPr kumimoji="1" lang="en-US" altLang="zh-CN" sz="1200" b="1" i="0" u="none" strike="noStrike" cap="none" spc="0" normalizeH="0" baseline="0" noProof="0" dirty="0">
                <a:ln/>
                <a:solidFill>
                  <a:schemeClr val="accent6">
                    <a:lumMod val="75000"/>
                  </a:schemeClr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T</a:t>
            </a:r>
            <a:endParaRPr lang="zh-CN" altLang="en-US" sz="12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91" grpId="0" animBg="1"/>
      <p:bldP spid="21" grpId="0" animBg="1"/>
      <p:bldP spid="22" grpId="0" animBg="1"/>
      <p:bldP spid="29" grpId="0"/>
      <p:bldP spid="33" grpId="0"/>
      <p:bldP spid="53" grpId="0" animBg="1"/>
      <p:bldP spid="58" grpId="0" animBg="1"/>
      <p:bldP spid="60432" grpId="0" animBg="1"/>
      <p:bldP spid="60433" grpId="0" animBg="1"/>
      <p:bldP spid="60461" grpId="0"/>
      <p:bldP spid="60464" grpId="0"/>
      <p:bldP spid="60465" grpId="0"/>
      <p:bldP spid="60492" grpId="0" animBg="1"/>
      <p:bldGraphic spid="2" grpId="0">
        <p:bldAsOne/>
      </p:bldGraphic>
      <p:bldP spid="5" grpId="0"/>
      <p:bldP spid="6" grpId="0"/>
      <p:bldP spid="30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E570CFEB-53F1-168E-5B49-03433B1F2657}"/>
              </a:ext>
            </a:extLst>
          </p:cNvPr>
          <p:cNvSpPr/>
          <p:nvPr/>
        </p:nvSpPr>
        <p:spPr>
          <a:xfrm>
            <a:off x="1187624" y="1700808"/>
            <a:ext cx="7200800" cy="3528392"/>
          </a:xfrm>
          <a:prstGeom prst="rect">
            <a:avLst/>
          </a:prstGeom>
          <a:solidFill>
            <a:schemeClr val="tx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AF613F3-6ADC-466C-AC30-934B1EEF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4</a:t>
            </a:r>
            <a:r>
              <a:rPr lang="zh-CN" altLang="en-US" dirty="0">
                <a:cs typeface="+mn-ea"/>
                <a:sym typeface="+mn-lt"/>
              </a:rPr>
              <a:t>位补码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加</a:t>
            </a:r>
            <a:r>
              <a:rPr lang="zh-CN" altLang="en-US" dirty="0">
                <a:cs typeface="+mn-ea"/>
                <a:sym typeface="+mn-lt"/>
              </a:rPr>
              <a:t>法器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F59C8F-0463-4981-AE7D-1EF51EFE59D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40D42AB-6BD3-4738-8B5C-83B01AF8983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3719F0D-6168-40A5-ABB9-57EC431AECE8}"/>
              </a:ext>
            </a:extLst>
          </p:cNvPr>
          <p:cNvSpPr/>
          <p:nvPr/>
        </p:nvSpPr>
        <p:spPr bwMode="auto">
          <a:xfrm>
            <a:off x="6263640" y="3071009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18BC87C-2BC3-43A8-A0FA-D551F82FA81A}"/>
              </a:ext>
            </a:extLst>
          </p:cNvPr>
          <p:cNvSpPr/>
          <p:nvPr/>
        </p:nvSpPr>
        <p:spPr bwMode="auto">
          <a:xfrm>
            <a:off x="5143500" y="3071009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CF8FD9E-7B31-4111-88DB-3C8BF50D2AEA}"/>
              </a:ext>
            </a:extLst>
          </p:cNvPr>
          <p:cNvSpPr/>
          <p:nvPr/>
        </p:nvSpPr>
        <p:spPr bwMode="auto">
          <a:xfrm>
            <a:off x="4023360" y="3071009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AC6CD50-4F3A-4601-BA1F-B5F3974D2CC2}"/>
              </a:ext>
            </a:extLst>
          </p:cNvPr>
          <p:cNvSpPr/>
          <p:nvPr/>
        </p:nvSpPr>
        <p:spPr bwMode="auto">
          <a:xfrm>
            <a:off x="2903220" y="3071009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CC1277E-E159-457E-AF6D-74800D8E0702}"/>
              </a:ext>
            </a:extLst>
          </p:cNvPr>
          <p:cNvSpPr txBox="1"/>
          <p:nvPr/>
        </p:nvSpPr>
        <p:spPr>
          <a:xfrm>
            <a:off x="6277707" y="42210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36E33C9-491B-468C-B332-8DC9F843EDB5}"/>
              </a:ext>
            </a:extLst>
          </p:cNvPr>
          <p:cNvSpPr txBox="1"/>
          <p:nvPr/>
        </p:nvSpPr>
        <p:spPr>
          <a:xfrm>
            <a:off x="5146059" y="42210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DB5F9F4-8FDB-4202-887F-14D74A21D24D}"/>
              </a:ext>
            </a:extLst>
          </p:cNvPr>
          <p:cNvSpPr txBox="1"/>
          <p:nvPr/>
        </p:nvSpPr>
        <p:spPr>
          <a:xfrm>
            <a:off x="3981588" y="42210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51A1B4-3C3A-42FB-956A-046256F071AC}"/>
              </a:ext>
            </a:extLst>
          </p:cNvPr>
          <p:cNvSpPr txBox="1"/>
          <p:nvPr/>
        </p:nvSpPr>
        <p:spPr>
          <a:xfrm>
            <a:off x="2864007" y="42210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9A81F1-20F0-4C92-ACBD-CE0E454618FD}"/>
              </a:ext>
            </a:extLst>
          </p:cNvPr>
          <p:cNvSpPr txBox="1"/>
          <p:nvPr/>
        </p:nvSpPr>
        <p:spPr>
          <a:xfrm>
            <a:off x="6578846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B374127-20CD-454B-AC97-12C849BED789}"/>
              </a:ext>
            </a:extLst>
          </p:cNvPr>
          <p:cNvSpPr txBox="1"/>
          <p:nvPr/>
        </p:nvSpPr>
        <p:spPr>
          <a:xfrm>
            <a:off x="5431086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C9101A5-4C7D-4513-9309-26468F60ADEF}"/>
              </a:ext>
            </a:extLst>
          </p:cNvPr>
          <p:cNvSpPr txBox="1"/>
          <p:nvPr/>
        </p:nvSpPr>
        <p:spPr>
          <a:xfrm>
            <a:off x="4254990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C4B8DEE-5B22-4AEE-9F10-E1C7E9152710}"/>
              </a:ext>
            </a:extLst>
          </p:cNvPr>
          <p:cNvSpPr txBox="1"/>
          <p:nvPr/>
        </p:nvSpPr>
        <p:spPr>
          <a:xfrm>
            <a:off x="3132876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8B38ACE-93BB-4A88-85AB-4A11BAF6D33A}"/>
              </a:ext>
            </a:extLst>
          </p:cNvPr>
          <p:cNvCxnSpPr>
            <a:cxnSpLocks/>
            <a:stCxn id="13" idx="0"/>
          </p:cNvCxnSpPr>
          <p:nvPr/>
        </p:nvCxnSpPr>
        <p:spPr bwMode="auto">
          <a:xfrm flipV="1">
            <a:off x="6498280" y="3429000"/>
            <a:ext cx="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7AD30108-5CD3-4D0F-A238-3D4AF8D41609}"/>
              </a:ext>
            </a:extLst>
          </p:cNvPr>
          <p:cNvCxnSpPr>
            <a:cxnSpLocks/>
            <a:stCxn id="17" idx="0"/>
          </p:cNvCxnSpPr>
          <p:nvPr/>
        </p:nvCxnSpPr>
        <p:spPr bwMode="auto">
          <a:xfrm flipV="1">
            <a:off x="6806633" y="3429000"/>
            <a:ext cx="0" cy="10403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A5830E2-864F-4BCD-BD9C-762AA2F490D9}"/>
              </a:ext>
            </a:extLst>
          </p:cNvPr>
          <p:cNvCxnSpPr>
            <a:cxnSpLocks/>
            <a:stCxn id="30" idx="1"/>
            <a:endCxn id="9" idx="3"/>
          </p:cNvCxnSpPr>
          <p:nvPr/>
        </p:nvCxnSpPr>
        <p:spPr bwMode="auto">
          <a:xfrm flipH="1">
            <a:off x="7018020" y="3257699"/>
            <a:ext cx="396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248DBF5-FA9D-4CD0-A7FF-23CB4C3ED14D}"/>
              </a:ext>
            </a:extLst>
          </p:cNvPr>
          <p:cNvSpPr txBox="1"/>
          <p:nvPr/>
        </p:nvSpPr>
        <p:spPr>
          <a:xfrm>
            <a:off x="7414260" y="305764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9B37D7D-D86D-4E0C-A3E7-44FB84CED66B}"/>
              </a:ext>
            </a:extLst>
          </p:cNvPr>
          <p:cNvCxnSpPr>
            <a:cxnSpLocks/>
            <a:stCxn id="9" idx="0"/>
            <a:endCxn id="33" idx="2"/>
          </p:cNvCxnSpPr>
          <p:nvPr/>
        </p:nvCxnSpPr>
        <p:spPr bwMode="auto">
          <a:xfrm flipV="1">
            <a:off x="664083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8F0A064-8DF5-490E-B0CA-79BEA8029004}"/>
              </a:ext>
            </a:extLst>
          </p:cNvPr>
          <p:cNvSpPr txBox="1"/>
          <p:nvPr/>
        </p:nvSpPr>
        <p:spPr>
          <a:xfrm>
            <a:off x="643468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0A9D7CE-31DB-4D53-A951-06F8597F928B}"/>
              </a:ext>
            </a:extLst>
          </p:cNvPr>
          <p:cNvCxnSpPr>
            <a:stCxn id="9" idx="1"/>
            <a:endCxn id="10" idx="3"/>
          </p:cNvCxnSpPr>
          <p:nvPr/>
        </p:nvCxnSpPr>
        <p:spPr bwMode="auto">
          <a:xfrm flipH="1">
            <a:off x="5897880" y="3257699"/>
            <a:ext cx="3657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C9DC01DC-9C72-4BEB-80CD-3966E31E8481}"/>
              </a:ext>
            </a:extLst>
          </p:cNvPr>
          <p:cNvSpPr txBox="1"/>
          <p:nvPr/>
        </p:nvSpPr>
        <p:spPr>
          <a:xfrm>
            <a:off x="5841648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329C0FC-BFB8-480C-92A4-AE93D8BE714C}"/>
              </a:ext>
            </a:extLst>
          </p:cNvPr>
          <p:cNvCxnSpPr>
            <a:cxnSpLocks/>
            <a:stCxn id="14" idx="0"/>
          </p:cNvCxnSpPr>
          <p:nvPr/>
        </p:nvCxnSpPr>
        <p:spPr bwMode="auto">
          <a:xfrm flipH="1" flipV="1">
            <a:off x="5366631" y="3429000"/>
            <a:ext cx="1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F267FF48-8D0C-4A50-8AC1-F65C9833A26D}"/>
              </a:ext>
            </a:extLst>
          </p:cNvPr>
          <p:cNvCxnSpPr>
            <a:cxnSpLocks/>
            <a:stCxn id="18" idx="0"/>
          </p:cNvCxnSpPr>
          <p:nvPr/>
        </p:nvCxnSpPr>
        <p:spPr bwMode="auto">
          <a:xfrm flipV="1">
            <a:off x="5658873" y="3429000"/>
            <a:ext cx="13625" cy="10403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D3DAFB23-6DC9-463C-8497-90A0D20DA846}"/>
              </a:ext>
            </a:extLst>
          </p:cNvPr>
          <p:cNvSpPr txBox="1"/>
          <p:nvPr/>
        </p:nvSpPr>
        <p:spPr>
          <a:xfrm>
            <a:off x="531454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3ACFDA-E72F-4D9E-87CB-C9CD2976A349}"/>
              </a:ext>
            </a:extLst>
          </p:cNvPr>
          <p:cNvSpPr txBox="1"/>
          <p:nvPr/>
        </p:nvSpPr>
        <p:spPr>
          <a:xfrm>
            <a:off x="4194404" y="199286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94FCAE7-5830-4FEA-ACA6-D076D1A27D84}"/>
              </a:ext>
            </a:extLst>
          </p:cNvPr>
          <p:cNvSpPr txBox="1"/>
          <p:nvPr/>
        </p:nvSpPr>
        <p:spPr>
          <a:xfrm>
            <a:off x="3074264" y="200048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97FB3849-A67B-4DF8-B0BA-B4C05E9BF4A8}"/>
              </a:ext>
            </a:extLst>
          </p:cNvPr>
          <p:cNvCxnSpPr>
            <a:cxnSpLocks/>
            <a:stCxn id="10" idx="0"/>
            <a:endCxn id="45" idx="2"/>
          </p:cNvCxnSpPr>
          <p:nvPr/>
        </p:nvCxnSpPr>
        <p:spPr bwMode="auto">
          <a:xfrm flipV="1">
            <a:off x="552069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6FE74147-DDB2-4121-8712-F13FF18AD348}"/>
              </a:ext>
            </a:extLst>
          </p:cNvPr>
          <p:cNvCxnSpPr>
            <a:cxnSpLocks/>
            <a:stCxn id="10" idx="1"/>
            <a:endCxn id="11" idx="3"/>
          </p:cNvCxnSpPr>
          <p:nvPr/>
        </p:nvCxnSpPr>
        <p:spPr bwMode="auto">
          <a:xfrm flipH="1">
            <a:off x="4777740" y="3257699"/>
            <a:ext cx="3657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4CAEEB20-F5C3-4ADA-BD17-9E1015CF0497}"/>
              </a:ext>
            </a:extLst>
          </p:cNvPr>
          <p:cNvSpPr txBox="1"/>
          <p:nvPr/>
        </p:nvSpPr>
        <p:spPr>
          <a:xfrm>
            <a:off x="4715455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2559B9-197D-4B31-A155-29DFF99DA894}"/>
              </a:ext>
            </a:extLst>
          </p:cNvPr>
          <p:cNvCxnSpPr>
            <a:cxnSpLocks/>
            <a:stCxn id="11" idx="0"/>
            <a:endCxn id="49" idx="2"/>
          </p:cNvCxnSpPr>
          <p:nvPr/>
        </p:nvCxnSpPr>
        <p:spPr bwMode="auto">
          <a:xfrm flipV="1">
            <a:off x="4400550" y="2392978"/>
            <a:ext cx="0" cy="6780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8360A598-0892-4EA5-8511-42BE97CF998A}"/>
              </a:ext>
            </a:extLst>
          </p:cNvPr>
          <p:cNvCxnSpPr>
            <a:cxnSpLocks/>
            <a:stCxn id="12" idx="0"/>
            <a:endCxn id="50" idx="2"/>
          </p:cNvCxnSpPr>
          <p:nvPr/>
        </p:nvCxnSpPr>
        <p:spPr bwMode="auto">
          <a:xfrm flipV="1">
            <a:off x="3280410" y="2400598"/>
            <a:ext cx="0" cy="6704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13B03FA8-A7E2-4B6B-8243-4C5B912D5A97}"/>
              </a:ext>
            </a:extLst>
          </p:cNvPr>
          <p:cNvCxnSpPr>
            <a:cxnSpLocks/>
            <a:stCxn id="15" idx="0"/>
          </p:cNvCxnSpPr>
          <p:nvPr/>
        </p:nvCxnSpPr>
        <p:spPr bwMode="auto">
          <a:xfrm flipV="1">
            <a:off x="4202161" y="3429000"/>
            <a:ext cx="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9A0E693D-C071-4211-B158-7483CBA28FBF}"/>
              </a:ext>
            </a:extLst>
          </p:cNvPr>
          <p:cNvCxnSpPr>
            <a:cxnSpLocks/>
            <a:stCxn id="19" idx="0"/>
          </p:cNvCxnSpPr>
          <p:nvPr/>
        </p:nvCxnSpPr>
        <p:spPr bwMode="auto">
          <a:xfrm flipV="1">
            <a:off x="4482777" y="3429000"/>
            <a:ext cx="13625" cy="10403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1531F7D5-BA2D-4144-A79C-C46636310E33}"/>
              </a:ext>
            </a:extLst>
          </p:cNvPr>
          <p:cNvCxnSpPr>
            <a:cxnSpLocks/>
            <a:stCxn id="11" idx="1"/>
            <a:endCxn id="12" idx="3"/>
          </p:cNvCxnSpPr>
          <p:nvPr/>
        </p:nvCxnSpPr>
        <p:spPr bwMode="auto">
          <a:xfrm flipH="1">
            <a:off x="3657600" y="3257699"/>
            <a:ext cx="3657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3F6FCB97-1DDE-4072-BDE8-79DC4D886EE9}"/>
              </a:ext>
            </a:extLst>
          </p:cNvPr>
          <p:cNvSpPr txBox="1"/>
          <p:nvPr/>
        </p:nvSpPr>
        <p:spPr>
          <a:xfrm>
            <a:off x="3751993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58D3187-8C78-4BBB-B09D-67A9335C972B}"/>
              </a:ext>
            </a:extLst>
          </p:cNvPr>
          <p:cNvSpPr txBox="1"/>
          <p:nvPr/>
        </p:nvSpPr>
        <p:spPr>
          <a:xfrm>
            <a:off x="2497025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6510C498-7433-43CC-A58C-30DAF1D09E99}"/>
              </a:ext>
            </a:extLst>
          </p:cNvPr>
          <p:cNvCxnSpPr>
            <a:cxnSpLocks/>
            <a:stCxn id="16" idx="0"/>
          </p:cNvCxnSpPr>
          <p:nvPr/>
        </p:nvCxnSpPr>
        <p:spPr bwMode="auto">
          <a:xfrm flipV="1">
            <a:off x="3084580" y="3429000"/>
            <a:ext cx="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517D0E9-0BDA-425B-83C3-A1B77BCEAF93}"/>
              </a:ext>
            </a:extLst>
          </p:cNvPr>
          <p:cNvCxnSpPr>
            <a:cxnSpLocks/>
            <a:stCxn id="20" idx="0"/>
          </p:cNvCxnSpPr>
          <p:nvPr/>
        </p:nvCxnSpPr>
        <p:spPr bwMode="auto">
          <a:xfrm flipV="1">
            <a:off x="3360663" y="3429000"/>
            <a:ext cx="0" cy="10403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70" name="图片 69">
            <a:extLst>
              <a:ext uri="{FF2B5EF4-FFF2-40B4-BE49-F238E27FC236}">
                <a16:creationId xmlns:a16="http://schemas.microsoft.com/office/drawing/2014/main" id="{D12BFE4C-CCB5-47B8-B84F-A03F0FBB292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99599" y="2323000"/>
            <a:ext cx="250265" cy="363288"/>
          </a:xfrm>
          <a:prstGeom prst="rect">
            <a:avLst/>
          </a:prstGeom>
        </p:spPr>
      </p:pic>
      <p:sp>
        <p:nvSpPr>
          <p:cNvPr id="71" name="文本框 70">
            <a:extLst>
              <a:ext uri="{FF2B5EF4-FFF2-40B4-BE49-F238E27FC236}">
                <a16:creationId xmlns:a16="http://schemas.microsoft.com/office/drawing/2014/main" id="{CCE9ABB3-9706-4653-B7A0-4BF02A90740D}"/>
              </a:ext>
            </a:extLst>
          </p:cNvPr>
          <p:cNvSpPr txBox="1"/>
          <p:nvPr/>
        </p:nvSpPr>
        <p:spPr>
          <a:xfrm>
            <a:off x="1827343" y="19219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溢出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6FCB989-F04D-4C4C-AF8C-AC21E1514ADC}"/>
              </a:ext>
            </a:extLst>
          </p:cNvPr>
          <p:cNvCxnSpPr>
            <a:stCxn id="70" idx="0"/>
          </p:cNvCxnSpPr>
          <p:nvPr/>
        </p:nvCxnSpPr>
        <p:spPr bwMode="auto">
          <a:xfrm flipH="1" flipV="1">
            <a:off x="1824731" y="2000488"/>
            <a:ext cx="1" cy="3225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5" name="连接符: 肘形 74">
            <a:extLst>
              <a:ext uri="{FF2B5EF4-FFF2-40B4-BE49-F238E27FC236}">
                <a16:creationId xmlns:a16="http://schemas.microsoft.com/office/drawing/2014/main" id="{066E7F17-539D-499C-B13D-10B2EDEB1176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022391" y="2432749"/>
            <a:ext cx="571411" cy="107848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1" name="连接符: 肘形 80">
            <a:extLst>
              <a:ext uri="{FF2B5EF4-FFF2-40B4-BE49-F238E27FC236}">
                <a16:creationId xmlns:a16="http://schemas.microsoft.com/office/drawing/2014/main" id="{0BACC61F-3EC8-43D7-976B-A0C24D502544}"/>
              </a:ext>
            </a:extLst>
          </p:cNvPr>
          <p:cNvCxnSpPr>
            <a:cxnSpLocks/>
          </p:cNvCxnSpPr>
          <p:nvPr/>
        </p:nvCxnSpPr>
        <p:spPr bwMode="auto">
          <a:xfrm rot="10800000">
            <a:off x="1874313" y="2684264"/>
            <a:ext cx="1919369" cy="553998"/>
          </a:xfrm>
          <a:prstGeom prst="bentConnector3">
            <a:avLst>
              <a:gd name="adj1" fmla="val -246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B3E6118F-2445-4336-854F-88DA52FDE550}"/>
              </a:ext>
            </a:extLst>
          </p:cNvPr>
          <p:cNvSpPr/>
          <p:nvPr/>
        </p:nvSpPr>
        <p:spPr>
          <a:xfrm>
            <a:off x="1989798" y="540031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单符号法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检测溢出</a:t>
            </a:r>
            <a:endParaRPr lang="zh-CN" altLang="en-US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20E7130-09A4-49F9-BAEB-EA6787619141}"/>
              </a:ext>
            </a:extLst>
          </p:cNvPr>
          <p:cNvSpPr/>
          <p:nvPr/>
        </p:nvSpPr>
        <p:spPr>
          <a:xfrm>
            <a:off x="4783762" y="540031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只能完成补码</a:t>
            </a:r>
            <a:r>
              <a:rPr lang="zh-CN" altLang="en-US" b="1" dirty="0">
                <a:solidFill>
                  <a:schemeClr val="bg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加法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506C9443-2B82-F5C8-65FB-980F40A7EDF8}"/>
              </a:ext>
            </a:extLst>
          </p:cNvPr>
          <p:cNvSpPr txBox="1"/>
          <p:nvPr/>
        </p:nvSpPr>
        <p:spPr>
          <a:xfrm>
            <a:off x="2843808" y="47971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符号位</a:t>
            </a: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01F6CA8-7D37-42B2-B48E-10E9A232BEC6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2555776" y="3257699"/>
            <a:ext cx="34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/>
          </a:ln>
          <a:effectLst/>
        </p:spPr>
      </p:cxnSp>
      <p:sp>
        <p:nvSpPr>
          <p:cNvPr id="23" name="页脚占位符 22">
            <a:extLst>
              <a:ext uri="{FF2B5EF4-FFF2-40B4-BE49-F238E27FC236}">
                <a16:creationId xmlns:a16="http://schemas.microsoft.com/office/drawing/2014/main" id="{BA18A00D-007D-B1ED-FFE9-D252BB83AB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5F1BE71-2AFA-BD70-E721-398BD9922B1A}"/>
              </a:ext>
            </a:extLst>
          </p:cNvPr>
          <p:cNvGrpSpPr/>
          <p:nvPr/>
        </p:nvGrpSpPr>
        <p:grpSpPr>
          <a:xfrm>
            <a:off x="4572000" y="980728"/>
            <a:ext cx="2882158" cy="360040"/>
            <a:chOff x="3885786" y="5507556"/>
            <a:chExt cx="2882158" cy="360040"/>
          </a:xfrm>
        </p:grpSpPr>
        <p:sp>
          <p:nvSpPr>
            <p:cNvPr id="7" name="文本框 6">
              <a:hlinkClick r:id="rId3" action="ppaction://hlinksldjump"/>
              <a:extLst>
                <a:ext uri="{FF2B5EF4-FFF2-40B4-BE49-F238E27FC236}">
                  <a16:creationId xmlns:a16="http://schemas.microsoft.com/office/drawing/2014/main" id="{543128EF-97E0-AC55-BD2B-BB07E3A13D28}"/>
                </a:ext>
              </a:extLst>
            </p:cNvPr>
            <p:cNvSpPr txBox="1"/>
            <p:nvPr/>
          </p:nvSpPr>
          <p:spPr>
            <a:xfrm>
              <a:off x="4067944" y="5507576"/>
              <a:ext cx="2700000" cy="36000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溢出检测方法？</a:t>
              </a:r>
            </a:p>
          </p:txBody>
        </p:sp>
        <p:sp>
          <p:nvSpPr>
            <p:cNvPr id="8" name="椭圆 7">
              <a:hlinkClick r:id="rId4" action="ppaction://hlinksldjump"/>
              <a:extLst>
                <a:ext uri="{FF2B5EF4-FFF2-40B4-BE49-F238E27FC236}">
                  <a16:creationId xmlns:a16="http://schemas.microsoft.com/office/drawing/2014/main" id="{71BE1C92-EEED-7D0F-AF7D-84293AC2D0DD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椭圆 24">
            <a:extLst>
              <a:ext uri="{FF2B5EF4-FFF2-40B4-BE49-F238E27FC236}">
                <a16:creationId xmlns:a16="http://schemas.microsoft.com/office/drawing/2014/main" id="{3E2008D4-C158-6DA2-1C15-1D5DBE90D6C1}"/>
              </a:ext>
            </a:extLst>
          </p:cNvPr>
          <p:cNvSpPr/>
          <p:nvPr/>
        </p:nvSpPr>
        <p:spPr>
          <a:xfrm>
            <a:off x="3771916" y="3225978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388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30" grpId="0"/>
      <p:bldP spid="33" grpId="0"/>
      <p:bldP spid="36" grpId="0"/>
      <p:bldP spid="45" grpId="0"/>
      <p:bldP spid="49" grpId="0"/>
      <p:bldP spid="50" grpId="0"/>
      <p:bldP spid="55" grpId="0"/>
      <p:bldP spid="63" grpId="0"/>
      <p:bldP spid="65" grpId="0"/>
      <p:bldP spid="71" grpId="0"/>
      <p:bldP spid="3" grpId="0"/>
      <p:bldP spid="51" grpId="0"/>
      <p:bldP spid="72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校验码设置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在每个字上</a:t>
            </a:r>
            <a:r>
              <a:rPr lang="zh-CN" altLang="en-US" b="1" dirty="0">
                <a:sym typeface="+mn-lt"/>
              </a:rPr>
              <a:t>添加一些</a:t>
            </a:r>
            <a:r>
              <a:rPr lang="zh-CN" altLang="en-US" b="1" dirty="0">
                <a:solidFill>
                  <a:srgbClr val="C00000"/>
                </a:solidFill>
                <a:sym typeface="+mn-lt"/>
              </a:rPr>
              <a:t>校验位</a:t>
            </a:r>
            <a:r>
              <a:rPr lang="zh-CN" altLang="en-US" b="1" dirty="0">
                <a:sym typeface="+mn-lt"/>
              </a:rPr>
              <a:t>，用来确定字中出现错误的位置</a:t>
            </a:r>
          </a:p>
          <a:p>
            <a:r>
              <a:rPr lang="zh-CN" altLang="en-US" dirty="0">
                <a:sym typeface="+mn-lt"/>
              </a:rPr>
              <a:t>计算机中常用的检错或纠错技术</a:t>
            </a:r>
            <a:endParaRPr lang="en-US" altLang="zh-CN" dirty="0">
              <a:sym typeface="+mn-lt"/>
            </a:endParaRPr>
          </a:p>
          <a:p>
            <a:endParaRPr lang="zh-CN" altLang="en-US" dirty="0">
              <a:sym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4</a:t>
            </a:fld>
            <a:endParaRPr lang="en-US" altLang="zh-CN">
              <a:sym typeface="+mn-lt"/>
            </a:endParaRPr>
          </a:p>
        </p:txBody>
      </p:sp>
      <p:graphicFrame>
        <p:nvGraphicFramePr>
          <p:cNvPr id="6" name="图示 5">
            <a:extLst>
              <a:ext uri="{FF2B5EF4-FFF2-40B4-BE49-F238E27FC236}">
                <a16:creationId xmlns:a16="http://schemas.microsoft.com/office/drawing/2014/main" id="{E4754F2C-2219-261B-4602-C2DD16268DC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80815715"/>
              </p:ext>
            </p:extLst>
          </p:nvPr>
        </p:nvGraphicFramePr>
        <p:xfrm>
          <a:off x="2123728" y="3604954"/>
          <a:ext cx="5159896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2BE91E0-35FE-34AD-23B6-D5E36020EFCB}"/>
              </a:ext>
            </a:extLst>
          </p:cNvPr>
          <p:cNvSpPr txBox="1"/>
          <p:nvPr/>
        </p:nvSpPr>
        <p:spPr>
          <a:xfrm>
            <a:off x="1475656" y="5621178"/>
            <a:ext cx="66967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常用校验码（奇偶校验码、海明校验码、</a:t>
            </a:r>
            <a:r>
              <a:rPr lang="en-US" altLang="zh-CN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C</a:t>
            </a:r>
            <a:r>
              <a:rPr lang="zh-CN" altLang="en-US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校验码）</a:t>
            </a:r>
            <a:r>
              <a:rPr lang="en-US" altLang="zh-CN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_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E0DD2C4-541A-35DF-E688-319FB827FB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0239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>
            <a:extLst>
              <a:ext uri="{FF2B5EF4-FFF2-40B4-BE49-F238E27FC236}">
                <a16:creationId xmlns:a16="http://schemas.microsoft.com/office/drawing/2014/main" id="{FC4FF9AA-20BB-E603-11D2-F523D04B59FF}"/>
              </a:ext>
            </a:extLst>
          </p:cNvPr>
          <p:cNvSpPr/>
          <p:nvPr/>
        </p:nvSpPr>
        <p:spPr>
          <a:xfrm>
            <a:off x="3057580" y="3372232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CB4D4CBA-4351-568D-3A8D-DDD27459DA71}"/>
              </a:ext>
            </a:extLst>
          </p:cNvPr>
          <p:cNvSpPr/>
          <p:nvPr/>
        </p:nvSpPr>
        <p:spPr>
          <a:xfrm>
            <a:off x="3411589" y="3372232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6B862F42-001A-16C7-A39E-6107D32E5091}"/>
              </a:ext>
            </a:extLst>
          </p:cNvPr>
          <p:cNvSpPr/>
          <p:nvPr/>
        </p:nvSpPr>
        <p:spPr>
          <a:xfrm>
            <a:off x="4179349" y="3383850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C8B2C624-392A-9BE3-056F-6503DE7DAB21}"/>
              </a:ext>
            </a:extLst>
          </p:cNvPr>
          <p:cNvSpPr/>
          <p:nvPr/>
        </p:nvSpPr>
        <p:spPr>
          <a:xfrm>
            <a:off x="4533358" y="3383850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id="{4F3B473E-5556-C206-2A55-97AC82EBB30E}"/>
              </a:ext>
            </a:extLst>
          </p:cNvPr>
          <p:cNvSpPr/>
          <p:nvPr/>
        </p:nvSpPr>
        <p:spPr>
          <a:xfrm>
            <a:off x="5306077" y="338034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F08B40A1-C0B6-2C19-CC62-62D00DD9C7A2}"/>
              </a:ext>
            </a:extLst>
          </p:cNvPr>
          <p:cNvSpPr/>
          <p:nvPr/>
        </p:nvSpPr>
        <p:spPr>
          <a:xfrm>
            <a:off x="5660086" y="338034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椭圆 93">
            <a:extLst>
              <a:ext uri="{FF2B5EF4-FFF2-40B4-BE49-F238E27FC236}">
                <a16:creationId xmlns:a16="http://schemas.microsoft.com/office/drawing/2014/main" id="{FE97666F-B8D3-1367-8516-1D10CEBBE363}"/>
              </a:ext>
            </a:extLst>
          </p:cNvPr>
          <p:cNvSpPr/>
          <p:nvPr/>
        </p:nvSpPr>
        <p:spPr>
          <a:xfrm>
            <a:off x="6426220" y="337018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C80F67D0-0B2B-1653-CA55-22A5D66E6E4B}"/>
              </a:ext>
            </a:extLst>
          </p:cNvPr>
          <p:cNvSpPr/>
          <p:nvPr/>
        </p:nvSpPr>
        <p:spPr>
          <a:xfrm>
            <a:off x="6780229" y="337018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D44F10B-F9F9-A2A7-4E09-7BCF53E3869C}"/>
              </a:ext>
            </a:extLst>
          </p:cNvPr>
          <p:cNvSpPr/>
          <p:nvPr/>
        </p:nvSpPr>
        <p:spPr>
          <a:xfrm>
            <a:off x="3114784" y="384857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235EB042-FB73-421D-8C39-4537B6754254}"/>
              </a:ext>
            </a:extLst>
          </p:cNvPr>
          <p:cNvSpPr/>
          <p:nvPr/>
        </p:nvSpPr>
        <p:spPr>
          <a:xfrm>
            <a:off x="3006328" y="384857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EB6CF3A2-BF64-9584-E030-62E9A376E5FF}"/>
              </a:ext>
            </a:extLst>
          </p:cNvPr>
          <p:cNvSpPr/>
          <p:nvPr/>
        </p:nvSpPr>
        <p:spPr>
          <a:xfrm>
            <a:off x="4235048" y="386019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56585FF0-F4C3-EC11-EB58-C2E92792E666}"/>
              </a:ext>
            </a:extLst>
          </p:cNvPr>
          <p:cNvSpPr/>
          <p:nvPr/>
        </p:nvSpPr>
        <p:spPr>
          <a:xfrm>
            <a:off x="4123017" y="386019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F2EE39B5-7BFB-9E02-6284-231829E6F4F1}"/>
              </a:ext>
            </a:extLst>
          </p:cNvPr>
          <p:cNvSpPr/>
          <p:nvPr/>
        </p:nvSpPr>
        <p:spPr>
          <a:xfrm>
            <a:off x="5358604" y="385668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AC69918E-9E9C-D778-E56B-07A7619B9974}"/>
              </a:ext>
            </a:extLst>
          </p:cNvPr>
          <p:cNvSpPr/>
          <p:nvPr/>
        </p:nvSpPr>
        <p:spPr>
          <a:xfrm>
            <a:off x="5239585" y="385668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椭圆 91">
            <a:extLst>
              <a:ext uri="{FF2B5EF4-FFF2-40B4-BE49-F238E27FC236}">
                <a16:creationId xmlns:a16="http://schemas.microsoft.com/office/drawing/2014/main" id="{9F0BAD6E-AE53-A3D9-4188-8CE6DC8F0B2E}"/>
              </a:ext>
            </a:extLst>
          </p:cNvPr>
          <p:cNvSpPr/>
          <p:nvPr/>
        </p:nvSpPr>
        <p:spPr>
          <a:xfrm>
            <a:off x="6478344" y="384652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0E3E1365-40CB-DFA8-3D89-C1C5F9C1CD25}"/>
              </a:ext>
            </a:extLst>
          </p:cNvPr>
          <p:cNvSpPr/>
          <p:nvPr/>
        </p:nvSpPr>
        <p:spPr>
          <a:xfrm>
            <a:off x="6374968" y="384652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570CFEB-53F1-168E-5B49-03433B1F2657}"/>
              </a:ext>
            </a:extLst>
          </p:cNvPr>
          <p:cNvSpPr/>
          <p:nvPr/>
        </p:nvSpPr>
        <p:spPr>
          <a:xfrm>
            <a:off x="1187624" y="1700808"/>
            <a:ext cx="7200800" cy="3528392"/>
          </a:xfrm>
          <a:prstGeom prst="rect">
            <a:avLst/>
          </a:prstGeom>
          <a:solidFill>
            <a:schemeClr val="tx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AF613F3-6ADC-466C-AC30-934B1EEF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4</a:t>
            </a:r>
            <a:r>
              <a:rPr lang="zh-CN" altLang="en-US" dirty="0">
                <a:cs typeface="+mn-ea"/>
                <a:sym typeface="+mn-lt"/>
              </a:rPr>
              <a:t>位补码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加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/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减</a:t>
            </a:r>
            <a:r>
              <a:rPr lang="zh-CN" altLang="en-US" dirty="0">
                <a:cs typeface="+mn-ea"/>
                <a:sym typeface="+mn-lt"/>
              </a:rPr>
              <a:t>法器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F59C8F-0463-4981-AE7D-1EF51EFE59D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40D42AB-6BD3-4738-8B5C-83B01AF8983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AC6CD50-4F3A-4601-BA1F-B5F3974D2CC2}"/>
              </a:ext>
            </a:extLst>
          </p:cNvPr>
          <p:cNvSpPr/>
          <p:nvPr/>
        </p:nvSpPr>
        <p:spPr bwMode="auto">
          <a:xfrm>
            <a:off x="2903220" y="3071009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51A1B4-3C3A-42FB-956A-046256F071AC}"/>
              </a:ext>
            </a:extLst>
          </p:cNvPr>
          <p:cNvSpPr txBox="1"/>
          <p:nvPr/>
        </p:nvSpPr>
        <p:spPr>
          <a:xfrm>
            <a:off x="2864007" y="42210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C4B8DEE-5B22-4AEE-9F10-E1C7E9152710}"/>
              </a:ext>
            </a:extLst>
          </p:cNvPr>
          <p:cNvSpPr txBox="1"/>
          <p:nvPr/>
        </p:nvSpPr>
        <p:spPr>
          <a:xfrm>
            <a:off x="3210802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A5830E2-864F-4BCD-BD9C-762AA2F490D9}"/>
              </a:ext>
            </a:extLst>
          </p:cNvPr>
          <p:cNvCxnSpPr>
            <a:cxnSpLocks/>
            <a:stCxn id="30" idx="1"/>
          </p:cNvCxnSpPr>
          <p:nvPr/>
        </p:nvCxnSpPr>
        <p:spPr bwMode="auto">
          <a:xfrm flipH="1">
            <a:off x="7018020" y="3257699"/>
            <a:ext cx="396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248DBF5-FA9D-4CD0-A7FF-23CB4C3ED14D}"/>
              </a:ext>
            </a:extLst>
          </p:cNvPr>
          <p:cNvSpPr txBox="1"/>
          <p:nvPr/>
        </p:nvSpPr>
        <p:spPr>
          <a:xfrm>
            <a:off x="7414260" y="305764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9B37D7D-D86D-4E0C-A3E7-44FB84CED66B}"/>
              </a:ext>
            </a:extLst>
          </p:cNvPr>
          <p:cNvCxnSpPr>
            <a:cxnSpLocks/>
            <a:endCxn id="33" idx="2"/>
          </p:cNvCxnSpPr>
          <p:nvPr/>
        </p:nvCxnSpPr>
        <p:spPr bwMode="auto">
          <a:xfrm flipV="1">
            <a:off x="664083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8F0A064-8DF5-490E-B0CA-79BEA8029004}"/>
              </a:ext>
            </a:extLst>
          </p:cNvPr>
          <p:cNvSpPr txBox="1"/>
          <p:nvPr/>
        </p:nvSpPr>
        <p:spPr>
          <a:xfrm>
            <a:off x="643468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0A9D7CE-31DB-4D53-A951-06F8597F928B}"/>
              </a:ext>
            </a:extLst>
          </p:cNvPr>
          <p:cNvCxnSpPr>
            <a:cxnSpLocks/>
          </p:cNvCxnSpPr>
          <p:nvPr/>
        </p:nvCxnSpPr>
        <p:spPr bwMode="auto">
          <a:xfrm flipH="1">
            <a:off x="5862320" y="3257699"/>
            <a:ext cx="3657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C9DC01DC-9C72-4BEB-80CD-3966E31E8481}"/>
              </a:ext>
            </a:extLst>
          </p:cNvPr>
          <p:cNvSpPr txBox="1"/>
          <p:nvPr/>
        </p:nvSpPr>
        <p:spPr>
          <a:xfrm>
            <a:off x="5841648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3DAFB23-6DC9-463C-8497-90A0D20DA846}"/>
              </a:ext>
            </a:extLst>
          </p:cNvPr>
          <p:cNvSpPr txBox="1"/>
          <p:nvPr/>
        </p:nvSpPr>
        <p:spPr>
          <a:xfrm>
            <a:off x="531454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3ACFDA-E72F-4D9E-87CB-C9CD2976A349}"/>
              </a:ext>
            </a:extLst>
          </p:cNvPr>
          <p:cNvSpPr txBox="1"/>
          <p:nvPr/>
        </p:nvSpPr>
        <p:spPr>
          <a:xfrm>
            <a:off x="4194404" y="199286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94FCAE7-5830-4FEA-ACA6-D076D1A27D84}"/>
              </a:ext>
            </a:extLst>
          </p:cNvPr>
          <p:cNvSpPr txBox="1"/>
          <p:nvPr/>
        </p:nvSpPr>
        <p:spPr>
          <a:xfrm>
            <a:off x="3074264" y="200048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97FB3849-A67B-4DF8-B0BA-B4C05E9BF4A8}"/>
              </a:ext>
            </a:extLst>
          </p:cNvPr>
          <p:cNvCxnSpPr>
            <a:cxnSpLocks/>
            <a:endCxn id="45" idx="2"/>
          </p:cNvCxnSpPr>
          <p:nvPr/>
        </p:nvCxnSpPr>
        <p:spPr bwMode="auto">
          <a:xfrm flipV="1">
            <a:off x="552069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6FE74147-DDB2-4121-8712-F13FF18AD348}"/>
              </a:ext>
            </a:extLst>
          </p:cNvPr>
          <p:cNvCxnSpPr>
            <a:cxnSpLocks/>
            <a:endCxn id="47" idx="3"/>
          </p:cNvCxnSpPr>
          <p:nvPr/>
        </p:nvCxnSpPr>
        <p:spPr bwMode="auto">
          <a:xfrm flipH="1">
            <a:off x="4779369" y="3247539"/>
            <a:ext cx="364131" cy="116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4CAEEB20-F5C3-4ADA-BD17-9E1015CF0497}"/>
              </a:ext>
            </a:extLst>
          </p:cNvPr>
          <p:cNvSpPr txBox="1"/>
          <p:nvPr/>
        </p:nvSpPr>
        <p:spPr>
          <a:xfrm>
            <a:off x="4715455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2559B9-197D-4B31-A155-29DFF99DA894}"/>
              </a:ext>
            </a:extLst>
          </p:cNvPr>
          <p:cNvCxnSpPr>
            <a:cxnSpLocks/>
            <a:stCxn id="47" idx="0"/>
            <a:endCxn id="49" idx="2"/>
          </p:cNvCxnSpPr>
          <p:nvPr/>
        </p:nvCxnSpPr>
        <p:spPr bwMode="auto">
          <a:xfrm flipH="1" flipV="1">
            <a:off x="4400550" y="2392978"/>
            <a:ext cx="1629" cy="679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8360A598-0892-4EA5-8511-42BE97CF998A}"/>
              </a:ext>
            </a:extLst>
          </p:cNvPr>
          <p:cNvCxnSpPr>
            <a:cxnSpLocks/>
            <a:stCxn id="12" idx="0"/>
            <a:endCxn id="50" idx="2"/>
          </p:cNvCxnSpPr>
          <p:nvPr/>
        </p:nvCxnSpPr>
        <p:spPr bwMode="auto">
          <a:xfrm flipV="1">
            <a:off x="3280410" y="2400598"/>
            <a:ext cx="0" cy="6704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1531F7D5-BA2D-4144-A79C-C46636310E33}"/>
              </a:ext>
            </a:extLst>
          </p:cNvPr>
          <p:cNvCxnSpPr>
            <a:cxnSpLocks/>
            <a:stCxn id="47" idx="1"/>
            <a:endCxn id="12" idx="3"/>
          </p:cNvCxnSpPr>
          <p:nvPr/>
        </p:nvCxnSpPr>
        <p:spPr bwMode="auto">
          <a:xfrm flipH="1" flipV="1">
            <a:off x="3657600" y="3257699"/>
            <a:ext cx="367389" cy="14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3F6FCB97-1DDE-4072-BDE8-79DC4D886EE9}"/>
              </a:ext>
            </a:extLst>
          </p:cNvPr>
          <p:cNvSpPr txBox="1"/>
          <p:nvPr/>
        </p:nvSpPr>
        <p:spPr>
          <a:xfrm>
            <a:off x="3751993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58D3187-8C78-4BBB-B09D-67A9335C972B}"/>
              </a:ext>
            </a:extLst>
          </p:cNvPr>
          <p:cNvSpPr txBox="1"/>
          <p:nvPr/>
        </p:nvSpPr>
        <p:spPr>
          <a:xfrm>
            <a:off x="2497025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6510C498-7433-43CC-A58C-30DAF1D09E99}"/>
              </a:ext>
            </a:extLst>
          </p:cNvPr>
          <p:cNvCxnSpPr>
            <a:cxnSpLocks/>
            <a:stCxn id="16" idx="0"/>
            <a:endCxn id="26" idx="4"/>
          </p:cNvCxnSpPr>
          <p:nvPr/>
        </p:nvCxnSpPr>
        <p:spPr bwMode="auto">
          <a:xfrm flipV="1">
            <a:off x="3084580" y="3426232"/>
            <a:ext cx="0" cy="7948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517D0E9-0BDA-425B-83C3-A1B77BCEAF93}"/>
              </a:ext>
            </a:extLst>
          </p:cNvPr>
          <p:cNvCxnSpPr>
            <a:cxnSpLocks/>
            <a:stCxn id="20" idx="0"/>
            <a:endCxn id="28" idx="4"/>
          </p:cNvCxnSpPr>
          <p:nvPr/>
        </p:nvCxnSpPr>
        <p:spPr bwMode="auto">
          <a:xfrm flipV="1">
            <a:off x="3438589" y="3426232"/>
            <a:ext cx="0" cy="10431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70" name="图片 69">
            <a:extLst>
              <a:ext uri="{FF2B5EF4-FFF2-40B4-BE49-F238E27FC236}">
                <a16:creationId xmlns:a16="http://schemas.microsoft.com/office/drawing/2014/main" id="{D12BFE4C-CCB5-47B8-B84F-A03F0FBB292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99599" y="2323000"/>
            <a:ext cx="250265" cy="363288"/>
          </a:xfrm>
          <a:prstGeom prst="rect">
            <a:avLst/>
          </a:prstGeom>
        </p:spPr>
      </p:pic>
      <p:sp>
        <p:nvSpPr>
          <p:cNvPr id="71" name="文本框 70">
            <a:extLst>
              <a:ext uri="{FF2B5EF4-FFF2-40B4-BE49-F238E27FC236}">
                <a16:creationId xmlns:a16="http://schemas.microsoft.com/office/drawing/2014/main" id="{CCE9ABB3-9706-4653-B7A0-4BF02A90740D}"/>
              </a:ext>
            </a:extLst>
          </p:cNvPr>
          <p:cNvSpPr txBox="1"/>
          <p:nvPr/>
        </p:nvSpPr>
        <p:spPr>
          <a:xfrm>
            <a:off x="1827343" y="19219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溢出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6FCB989-F04D-4C4C-AF8C-AC21E1514ADC}"/>
              </a:ext>
            </a:extLst>
          </p:cNvPr>
          <p:cNvCxnSpPr>
            <a:stCxn id="70" idx="0"/>
          </p:cNvCxnSpPr>
          <p:nvPr/>
        </p:nvCxnSpPr>
        <p:spPr bwMode="auto">
          <a:xfrm flipH="1" flipV="1">
            <a:off x="1824731" y="2000488"/>
            <a:ext cx="1" cy="3225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5" name="连接符: 肘形 74">
            <a:extLst>
              <a:ext uri="{FF2B5EF4-FFF2-40B4-BE49-F238E27FC236}">
                <a16:creationId xmlns:a16="http://schemas.microsoft.com/office/drawing/2014/main" id="{066E7F17-539D-499C-B13D-10B2EDEB1176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022391" y="2432749"/>
            <a:ext cx="571411" cy="107848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1" name="连接符: 肘形 80">
            <a:extLst>
              <a:ext uri="{FF2B5EF4-FFF2-40B4-BE49-F238E27FC236}">
                <a16:creationId xmlns:a16="http://schemas.microsoft.com/office/drawing/2014/main" id="{0BACC61F-3EC8-43D7-976B-A0C24D502544}"/>
              </a:ext>
            </a:extLst>
          </p:cNvPr>
          <p:cNvCxnSpPr>
            <a:cxnSpLocks/>
          </p:cNvCxnSpPr>
          <p:nvPr/>
        </p:nvCxnSpPr>
        <p:spPr bwMode="auto">
          <a:xfrm rot="10800000">
            <a:off x="1874313" y="2684264"/>
            <a:ext cx="1919369" cy="553998"/>
          </a:xfrm>
          <a:prstGeom prst="bentConnector3">
            <a:avLst>
              <a:gd name="adj1" fmla="val -246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506C9443-2B82-F5C8-65FB-980F40A7EDF8}"/>
              </a:ext>
            </a:extLst>
          </p:cNvPr>
          <p:cNvSpPr txBox="1"/>
          <p:nvPr/>
        </p:nvSpPr>
        <p:spPr>
          <a:xfrm>
            <a:off x="2843808" y="47971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符号位</a:t>
            </a: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01F6CA8-7D37-42B2-B48E-10E9A232BEC6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2555776" y="3257699"/>
            <a:ext cx="34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/>
          </a:ln>
          <a:effectLst/>
        </p:spPr>
      </p:cxn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0D1C01A-5650-1315-BE13-ACA778B35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53048"/>
              </p:ext>
            </p:extLst>
          </p:nvPr>
        </p:nvGraphicFramePr>
        <p:xfrm>
          <a:off x="5705153" y="819150"/>
          <a:ext cx="2279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FB373C8-1803-1B1B-8C16-43C020C5E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5153" y="819150"/>
                        <a:ext cx="2279650" cy="3952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F12B02C-00C6-E3CE-1C55-FF982C61C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56964"/>
              </p:ext>
            </p:extLst>
          </p:nvPr>
        </p:nvGraphicFramePr>
        <p:xfrm>
          <a:off x="5705153" y="1268413"/>
          <a:ext cx="2740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4A649E-5A34-437F-EA12-8735215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5153" y="1268413"/>
                        <a:ext cx="2740025" cy="3968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34B46CF4-0CC0-A222-DEA9-6DB33AEE9540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64239" y="3629784"/>
            <a:ext cx="250265" cy="363288"/>
          </a:xfrm>
          <a:prstGeom prst="rect">
            <a:avLst/>
          </a:prstGeom>
        </p:spPr>
      </p:pic>
      <p:sp>
        <p:nvSpPr>
          <p:cNvPr id="21" name="椭圆 20">
            <a:extLst>
              <a:ext uri="{FF2B5EF4-FFF2-40B4-BE49-F238E27FC236}">
                <a16:creationId xmlns:a16="http://schemas.microsoft.com/office/drawing/2014/main" id="{BB2CD2A6-16AD-F4C3-5739-8D692EED8390}"/>
              </a:ext>
            </a:extLst>
          </p:cNvPr>
          <p:cNvSpPr/>
          <p:nvPr/>
        </p:nvSpPr>
        <p:spPr>
          <a:xfrm>
            <a:off x="4235048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10A9850-47A0-55E9-42D4-12DB93339939}"/>
              </a:ext>
            </a:extLst>
          </p:cNvPr>
          <p:cNvSpPr/>
          <p:nvPr/>
        </p:nvSpPr>
        <p:spPr>
          <a:xfrm>
            <a:off x="5358604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67BA36F-543A-50CF-6367-4CAC7773FCE9}"/>
              </a:ext>
            </a:extLst>
          </p:cNvPr>
          <p:cNvSpPr/>
          <p:nvPr/>
        </p:nvSpPr>
        <p:spPr bwMode="auto">
          <a:xfrm>
            <a:off x="4024989" y="3072467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DEA3DB2-FF66-7589-5A80-EE932AC1F105}"/>
              </a:ext>
            </a:extLst>
          </p:cNvPr>
          <p:cNvSpPr txBox="1"/>
          <p:nvPr/>
        </p:nvSpPr>
        <p:spPr>
          <a:xfrm>
            <a:off x="3985776" y="423270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3813227-5BD7-40D9-9A77-B25C5082B30F}"/>
              </a:ext>
            </a:extLst>
          </p:cNvPr>
          <p:cNvCxnSpPr>
            <a:cxnSpLocks/>
            <a:stCxn id="48" idx="0"/>
            <a:endCxn id="74" idx="4"/>
          </p:cNvCxnSpPr>
          <p:nvPr/>
        </p:nvCxnSpPr>
        <p:spPr bwMode="auto">
          <a:xfrm flipV="1">
            <a:off x="4206349" y="3437850"/>
            <a:ext cx="0" cy="7948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53EE9124-5C01-CF52-757F-D8FFB405AC3F}"/>
              </a:ext>
            </a:extLst>
          </p:cNvPr>
          <p:cNvCxnSpPr>
            <a:cxnSpLocks/>
            <a:stCxn id="99" idx="0"/>
            <a:endCxn id="76" idx="4"/>
          </p:cNvCxnSpPr>
          <p:nvPr/>
        </p:nvCxnSpPr>
        <p:spPr bwMode="auto">
          <a:xfrm flipV="1">
            <a:off x="4560237" y="3437850"/>
            <a:ext cx="121" cy="10315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60" name="图片 59">
            <a:extLst>
              <a:ext uri="{FF2B5EF4-FFF2-40B4-BE49-F238E27FC236}">
                <a16:creationId xmlns:a16="http://schemas.microsoft.com/office/drawing/2014/main" id="{77F7B951-A9FD-9E0F-06D7-9F32067EBEB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086008" y="3641402"/>
            <a:ext cx="250265" cy="363288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0FF44AC4-0A96-27E5-FAC6-507BED097E12}"/>
              </a:ext>
            </a:extLst>
          </p:cNvPr>
          <p:cNvSpPr/>
          <p:nvPr/>
        </p:nvSpPr>
        <p:spPr bwMode="auto">
          <a:xfrm>
            <a:off x="5151717" y="307912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1D81775B-2315-78D3-841D-0FA4C3CB4751}"/>
              </a:ext>
            </a:extLst>
          </p:cNvPr>
          <p:cNvSpPr txBox="1"/>
          <p:nvPr/>
        </p:nvSpPr>
        <p:spPr>
          <a:xfrm>
            <a:off x="5112504" y="422919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F83BAD3E-86B0-FCBD-4314-6883370F6EA6}"/>
              </a:ext>
            </a:extLst>
          </p:cNvPr>
          <p:cNvCxnSpPr>
            <a:cxnSpLocks/>
            <a:stCxn id="78" idx="0"/>
            <a:endCxn id="85" idx="4"/>
          </p:cNvCxnSpPr>
          <p:nvPr/>
        </p:nvCxnSpPr>
        <p:spPr bwMode="auto">
          <a:xfrm flipV="1">
            <a:off x="5333077" y="3434343"/>
            <a:ext cx="0" cy="7948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47E0E0AC-03CC-1871-2128-52634292A8CD}"/>
              </a:ext>
            </a:extLst>
          </p:cNvPr>
          <p:cNvCxnSpPr>
            <a:cxnSpLocks/>
            <a:stCxn id="101" idx="0"/>
            <a:endCxn id="86" idx="4"/>
          </p:cNvCxnSpPr>
          <p:nvPr/>
        </p:nvCxnSpPr>
        <p:spPr bwMode="auto">
          <a:xfrm flipV="1">
            <a:off x="5686965" y="3434343"/>
            <a:ext cx="121" cy="10350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82" name="图片 81">
            <a:extLst>
              <a:ext uri="{FF2B5EF4-FFF2-40B4-BE49-F238E27FC236}">
                <a16:creationId xmlns:a16="http://schemas.microsoft.com/office/drawing/2014/main" id="{B796F95D-B0A8-2462-F603-01136D36197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212736" y="3637895"/>
            <a:ext cx="250265" cy="363288"/>
          </a:xfrm>
          <a:prstGeom prst="rect">
            <a:avLst/>
          </a:prstGeom>
        </p:spPr>
      </p:pic>
      <p:sp>
        <p:nvSpPr>
          <p:cNvPr id="87" name="矩形 86">
            <a:extLst>
              <a:ext uri="{FF2B5EF4-FFF2-40B4-BE49-F238E27FC236}">
                <a16:creationId xmlns:a16="http://schemas.microsoft.com/office/drawing/2014/main" id="{D29AF222-7224-C6EA-764B-B1710989F8AD}"/>
              </a:ext>
            </a:extLst>
          </p:cNvPr>
          <p:cNvSpPr/>
          <p:nvPr/>
        </p:nvSpPr>
        <p:spPr bwMode="auto">
          <a:xfrm>
            <a:off x="6271860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2171636A-B272-F69F-2839-59623E2DB9F0}"/>
              </a:ext>
            </a:extLst>
          </p:cNvPr>
          <p:cNvSpPr txBox="1"/>
          <p:nvPr/>
        </p:nvSpPr>
        <p:spPr>
          <a:xfrm>
            <a:off x="6232647" y="421903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02A9883-A71C-298E-2653-91FFEA979D7A}"/>
              </a:ext>
            </a:extLst>
          </p:cNvPr>
          <p:cNvCxnSpPr>
            <a:cxnSpLocks/>
            <a:stCxn id="88" idx="0"/>
            <a:endCxn id="94" idx="4"/>
          </p:cNvCxnSpPr>
          <p:nvPr/>
        </p:nvCxnSpPr>
        <p:spPr bwMode="auto">
          <a:xfrm flipV="1">
            <a:off x="6453220" y="3424183"/>
            <a:ext cx="0" cy="7948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5423C950-E2D6-22A1-ACC6-2E8E48469789}"/>
              </a:ext>
            </a:extLst>
          </p:cNvPr>
          <p:cNvCxnSpPr>
            <a:cxnSpLocks/>
            <a:stCxn id="102" idx="0"/>
            <a:endCxn id="95" idx="4"/>
          </p:cNvCxnSpPr>
          <p:nvPr/>
        </p:nvCxnSpPr>
        <p:spPr bwMode="auto">
          <a:xfrm flipV="1">
            <a:off x="6805851" y="3424183"/>
            <a:ext cx="1378" cy="10451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91" name="图片 90">
            <a:extLst>
              <a:ext uri="{FF2B5EF4-FFF2-40B4-BE49-F238E27FC236}">
                <a16:creationId xmlns:a16="http://schemas.microsoft.com/office/drawing/2014/main" id="{E5794A69-0A66-7A76-1EEE-374137E07186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32879" y="3627735"/>
            <a:ext cx="250265" cy="363288"/>
          </a:xfrm>
          <a:prstGeom prst="rect">
            <a:avLst/>
          </a:prstGeom>
        </p:spPr>
      </p:pic>
      <p:sp>
        <p:nvSpPr>
          <p:cNvPr id="99" name="文本框 98">
            <a:extLst>
              <a:ext uri="{FF2B5EF4-FFF2-40B4-BE49-F238E27FC236}">
                <a16:creationId xmlns:a16="http://schemas.microsoft.com/office/drawing/2014/main" id="{9FFF7381-F0AD-7556-18A8-1C536B246028}"/>
              </a:ext>
            </a:extLst>
          </p:cNvPr>
          <p:cNvSpPr txBox="1"/>
          <p:nvPr/>
        </p:nvSpPr>
        <p:spPr>
          <a:xfrm>
            <a:off x="4332450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F6D477A0-9219-2A39-5E7E-5D06FEFED5C7}"/>
              </a:ext>
            </a:extLst>
          </p:cNvPr>
          <p:cNvSpPr txBox="1"/>
          <p:nvPr/>
        </p:nvSpPr>
        <p:spPr>
          <a:xfrm>
            <a:off x="5459178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0D0FE858-7CDE-F2C9-7B3D-F83F2067A30C}"/>
              </a:ext>
            </a:extLst>
          </p:cNvPr>
          <p:cNvSpPr txBox="1"/>
          <p:nvPr/>
        </p:nvSpPr>
        <p:spPr>
          <a:xfrm>
            <a:off x="6578064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D7A6B9D-B600-94D1-249C-076CBDA039FD}"/>
              </a:ext>
            </a:extLst>
          </p:cNvPr>
          <p:cNvSpPr txBox="1"/>
          <p:nvPr/>
        </p:nvSpPr>
        <p:spPr>
          <a:xfrm>
            <a:off x="7673672" y="3907656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0606AD13-139F-DFA5-F9B6-0660DBDC74F2}"/>
              </a:ext>
            </a:extLst>
          </p:cNvPr>
          <p:cNvCxnSpPr>
            <a:cxnSpLocks/>
            <a:stCxn id="23" idx="4"/>
            <a:endCxn id="105" idx="1"/>
          </p:cNvCxnSpPr>
          <p:nvPr/>
        </p:nvCxnSpPr>
        <p:spPr bwMode="auto">
          <a:xfrm rot="16200000" flipH="1">
            <a:off x="5305161" y="1739199"/>
            <a:ext cx="205135" cy="453188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65BDE6C2-A4EE-8DAB-9AAB-2B255D9C1C36}"/>
              </a:ext>
            </a:extLst>
          </p:cNvPr>
          <p:cNvCxnSpPr>
            <a:cxnSpLocks/>
            <a:endCxn id="25" idx="4"/>
          </p:cNvCxnSpPr>
          <p:nvPr/>
        </p:nvCxnSpPr>
        <p:spPr bwMode="auto">
          <a:xfrm flipH="1" flipV="1">
            <a:off x="3033328" y="3902576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31F36B44-4C19-1881-5D08-A7F07A5FEF78}"/>
              </a:ext>
            </a:extLst>
          </p:cNvPr>
          <p:cNvCxnSpPr>
            <a:cxnSpLocks/>
            <a:endCxn id="68" idx="4"/>
          </p:cNvCxnSpPr>
          <p:nvPr/>
        </p:nvCxnSpPr>
        <p:spPr bwMode="auto">
          <a:xfrm flipH="1" flipV="1">
            <a:off x="4150017" y="3914194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A1D9D290-6E09-A8FD-3DA4-C24E56B04BC9}"/>
              </a:ext>
            </a:extLst>
          </p:cNvPr>
          <p:cNvCxnSpPr>
            <a:cxnSpLocks/>
            <a:endCxn id="84" idx="5"/>
          </p:cNvCxnSpPr>
          <p:nvPr/>
        </p:nvCxnSpPr>
        <p:spPr bwMode="auto">
          <a:xfrm flipV="1">
            <a:off x="5276745" y="3902779"/>
            <a:ext cx="8932" cy="3319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F8471736-E8D5-550A-82FD-91312B6D9D61}"/>
              </a:ext>
            </a:extLst>
          </p:cNvPr>
          <p:cNvCxnSpPr>
            <a:cxnSpLocks/>
            <a:endCxn id="93" idx="4"/>
          </p:cNvCxnSpPr>
          <p:nvPr/>
        </p:nvCxnSpPr>
        <p:spPr bwMode="auto">
          <a:xfrm flipH="1" flipV="1">
            <a:off x="6401968" y="3900527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29" name="椭圆 128">
            <a:extLst>
              <a:ext uri="{FF2B5EF4-FFF2-40B4-BE49-F238E27FC236}">
                <a16:creationId xmlns:a16="http://schemas.microsoft.com/office/drawing/2014/main" id="{E7865E5B-F0F2-0BEE-23F4-D47AD14B19B3}"/>
              </a:ext>
            </a:extLst>
          </p:cNvPr>
          <p:cNvSpPr/>
          <p:nvPr/>
        </p:nvSpPr>
        <p:spPr>
          <a:xfrm>
            <a:off x="6478344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57BE1BC9-14C2-5998-2FC1-178F7AF065E1}"/>
              </a:ext>
            </a:extLst>
          </p:cNvPr>
          <p:cNvCxnSpPr>
            <a:cxnSpLocks/>
            <a:stCxn id="21" idx="4"/>
            <a:endCxn id="66" idx="4"/>
          </p:cNvCxnSpPr>
          <p:nvPr/>
        </p:nvCxnSpPr>
        <p:spPr bwMode="auto">
          <a:xfrm flipV="1">
            <a:off x="4262048" y="3914194"/>
            <a:ext cx="0" cy="2219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7C63BE82-CF19-8714-D6FD-8F114F9241E2}"/>
              </a:ext>
            </a:extLst>
          </p:cNvPr>
          <p:cNvCxnSpPr>
            <a:cxnSpLocks/>
            <a:stCxn id="22" idx="0"/>
            <a:endCxn id="83" idx="4"/>
          </p:cNvCxnSpPr>
          <p:nvPr/>
        </p:nvCxnSpPr>
        <p:spPr bwMode="auto">
          <a:xfrm flipV="1">
            <a:off x="5385604" y="3910687"/>
            <a:ext cx="0" cy="1714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C77AC592-D38A-0CF3-C497-1F9E9D41977D}"/>
              </a:ext>
            </a:extLst>
          </p:cNvPr>
          <p:cNvCxnSpPr>
            <a:cxnSpLocks/>
            <a:stCxn id="129" idx="0"/>
            <a:endCxn id="92" idx="4"/>
          </p:cNvCxnSpPr>
          <p:nvPr/>
        </p:nvCxnSpPr>
        <p:spPr bwMode="auto">
          <a:xfrm flipV="1">
            <a:off x="6505344" y="3900527"/>
            <a:ext cx="0" cy="1816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65182302-DDE2-E0EE-DB78-D1C6ED759B76}"/>
              </a:ext>
            </a:extLst>
          </p:cNvPr>
          <p:cNvCxnSpPr>
            <a:cxnSpLocks/>
            <a:stCxn id="8" idx="0"/>
            <a:endCxn id="26" idx="4"/>
          </p:cNvCxnSpPr>
          <p:nvPr/>
        </p:nvCxnSpPr>
        <p:spPr bwMode="auto">
          <a:xfrm flipH="1" flipV="1">
            <a:off x="3084580" y="3426232"/>
            <a:ext cx="4792" cy="2035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287550D6-3326-50C5-787B-0BE0EE35CC31}"/>
              </a:ext>
            </a:extLst>
          </p:cNvPr>
          <p:cNvCxnSpPr>
            <a:cxnSpLocks/>
            <a:stCxn id="60" idx="0"/>
          </p:cNvCxnSpPr>
          <p:nvPr/>
        </p:nvCxnSpPr>
        <p:spPr bwMode="auto">
          <a:xfrm flipV="1">
            <a:off x="4211141" y="3429000"/>
            <a:ext cx="0" cy="2124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0755ACE9-59D0-BDB8-FFBD-7CC10B339E4F}"/>
              </a:ext>
            </a:extLst>
          </p:cNvPr>
          <p:cNvCxnSpPr>
            <a:cxnSpLocks/>
            <a:stCxn id="82" idx="0"/>
            <a:endCxn id="85" idx="4"/>
          </p:cNvCxnSpPr>
          <p:nvPr/>
        </p:nvCxnSpPr>
        <p:spPr bwMode="auto">
          <a:xfrm flipH="1" flipV="1">
            <a:off x="5333077" y="3434343"/>
            <a:ext cx="4792" cy="2035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9DEC1EEA-F610-D895-CAF0-1AD0B403632D}"/>
              </a:ext>
            </a:extLst>
          </p:cNvPr>
          <p:cNvCxnSpPr>
            <a:cxnSpLocks/>
            <a:stCxn id="91" idx="0"/>
          </p:cNvCxnSpPr>
          <p:nvPr/>
        </p:nvCxnSpPr>
        <p:spPr bwMode="auto">
          <a:xfrm flipV="1">
            <a:off x="6458012" y="3429000"/>
            <a:ext cx="0" cy="198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72" name="椭圆 171">
            <a:extLst>
              <a:ext uri="{FF2B5EF4-FFF2-40B4-BE49-F238E27FC236}">
                <a16:creationId xmlns:a16="http://schemas.microsoft.com/office/drawing/2014/main" id="{B33B3865-B68E-AA50-6086-2927A2835665}"/>
              </a:ext>
            </a:extLst>
          </p:cNvPr>
          <p:cNvSpPr/>
          <p:nvPr/>
        </p:nvSpPr>
        <p:spPr>
          <a:xfrm>
            <a:off x="7393240" y="406183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CAF238BC-EB63-5F12-7999-AA3F734E648B}"/>
              </a:ext>
            </a:extLst>
          </p:cNvPr>
          <p:cNvCxnSpPr>
            <a:cxnSpLocks/>
            <a:stCxn id="172" idx="0"/>
            <a:endCxn id="30" idx="1"/>
          </p:cNvCxnSpPr>
          <p:nvPr/>
        </p:nvCxnSpPr>
        <p:spPr bwMode="auto">
          <a:xfrm flipH="1" flipV="1">
            <a:off x="7414260" y="3257699"/>
            <a:ext cx="5980" cy="8041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79" name="文本框 178">
            <a:extLst>
              <a:ext uri="{FF2B5EF4-FFF2-40B4-BE49-F238E27FC236}">
                <a16:creationId xmlns:a16="http://schemas.microsoft.com/office/drawing/2014/main" id="{C70F1481-8FF9-D9C0-3CB9-01C43037E214}"/>
              </a:ext>
            </a:extLst>
          </p:cNvPr>
          <p:cNvSpPr txBox="1"/>
          <p:nvPr/>
        </p:nvSpPr>
        <p:spPr>
          <a:xfrm>
            <a:off x="7308304" y="42210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式控制</a:t>
            </a:r>
          </a:p>
        </p:txBody>
      </p:sp>
      <p:sp>
        <p:nvSpPr>
          <p:cNvPr id="180" name="页脚占位符 179">
            <a:extLst>
              <a:ext uri="{FF2B5EF4-FFF2-40B4-BE49-F238E27FC236}">
                <a16:creationId xmlns:a16="http://schemas.microsoft.com/office/drawing/2014/main" id="{DAFA993C-B882-F31B-B4BB-73552697E1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182" name="组合 181">
            <a:extLst>
              <a:ext uri="{FF2B5EF4-FFF2-40B4-BE49-F238E27FC236}">
                <a16:creationId xmlns:a16="http://schemas.microsoft.com/office/drawing/2014/main" id="{0696DE1B-1F1B-B23A-64C0-1E6E24BD91C1}"/>
              </a:ext>
            </a:extLst>
          </p:cNvPr>
          <p:cNvGrpSpPr/>
          <p:nvPr/>
        </p:nvGrpSpPr>
        <p:grpSpPr>
          <a:xfrm>
            <a:off x="5580112" y="404664"/>
            <a:ext cx="2414158" cy="360040"/>
            <a:chOff x="3885786" y="5507556"/>
            <a:chExt cx="2414158" cy="360040"/>
          </a:xfrm>
        </p:grpSpPr>
        <p:sp>
          <p:nvSpPr>
            <p:cNvPr id="183" name="文本框 182">
              <a:hlinkClick r:id="rId7" action="ppaction://hlinksldjump"/>
              <a:extLst>
                <a:ext uri="{FF2B5EF4-FFF2-40B4-BE49-F238E27FC236}">
                  <a16:creationId xmlns:a16="http://schemas.microsoft.com/office/drawing/2014/main" id="{1F6BD33F-0EF7-EA55-41EC-41373664DB5E}"/>
                </a:ext>
              </a:extLst>
            </p:cNvPr>
            <p:cNvSpPr txBox="1"/>
            <p:nvPr/>
          </p:nvSpPr>
          <p:spPr>
            <a:xfrm>
              <a:off x="4067944" y="5507576"/>
              <a:ext cx="2232000" cy="36000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后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看分析</a:t>
              </a:r>
            </a:p>
          </p:txBody>
        </p:sp>
        <p:sp>
          <p:nvSpPr>
            <p:cNvPr id="184" name="椭圆 183">
              <a:hlinkClick r:id="rId8" action="ppaction://hlinksldjump"/>
              <a:extLst>
                <a:ext uri="{FF2B5EF4-FFF2-40B4-BE49-F238E27FC236}">
                  <a16:creationId xmlns:a16="http://schemas.microsoft.com/office/drawing/2014/main" id="{82AF96EB-E678-EC24-C312-5B6BE6AB6444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85" name="图示 184">
            <a:extLst>
              <a:ext uri="{FF2B5EF4-FFF2-40B4-BE49-F238E27FC236}">
                <a16:creationId xmlns:a16="http://schemas.microsoft.com/office/drawing/2014/main" id="{238FAC90-CFB9-5DDE-67DF-E4042B773F7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61974866"/>
              </p:ext>
            </p:extLst>
          </p:nvPr>
        </p:nvGraphicFramePr>
        <p:xfrm>
          <a:off x="1524000" y="5301208"/>
          <a:ext cx="6096000" cy="7200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187" name="文本框 186">
            <a:extLst>
              <a:ext uri="{FF2B5EF4-FFF2-40B4-BE49-F238E27FC236}">
                <a16:creationId xmlns:a16="http://schemas.microsoft.com/office/drawing/2014/main" id="{DAC02139-382A-6686-6548-535E2403CC4D}"/>
              </a:ext>
            </a:extLst>
          </p:cNvPr>
          <p:cNvSpPr txBox="1"/>
          <p:nvPr/>
        </p:nvSpPr>
        <p:spPr>
          <a:xfrm>
            <a:off x="935920" y="5445224"/>
            <a:ext cx="2916000" cy="400110"/>
          </a:xfrm>
          <a:prstGeom prst="rect">
            <a:avLst/>
          </a:prstGeom>
          <a:solidFill>
            <a:schemeClr val="tx1"/>
          </a:solidFill>
          <a:ln w="19050">
            <a:solidFill>
              <a:srgbClr val="A7C7DE"/>
            </a:solidFill>
          </a:ln>
        </p:spPr>
        <p:txBody>
          <a:bodyPr wrap="square">
            <a:spAutoFit/>
          </a:bodyPr>
          <a:lstStyle/>
          <a:p>
            <a:pPr lvl="0" algn="r" defTabSz="914400" fontAlgn="base">
              <a:spcAft>
                <a:spcPct val="0"/>
              </a:spcAft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进行加法</a:t>
            </a:r>
            <a:r>
              <a:rPr kumimoji="1" lang="en-US" altLang="zh-CN" sz="20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A]</a:t>
            </a:r>
            <a:r>
              <a:rPr kumimoji="1" lang="zh-CN" altLang="en-US" sz="2000" b="1" baseline="-30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0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B]</a:t>
            </a:r>
            <a:r>
              <a:rPr kumimoji="1" lang="zh-CN" altLang="en-US" sz="2000" b="1" baseline="-30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运算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88" name="文本框 187">
            <a:extLst>
              <a:ext uri="{FF2B5EF4-FFF2-40B4-BE49-F238E27FC236}">
                <a16:creationId xmlns:a16="http://schemas.microsoft.com/office/drawing/2014/main" id="{97E8409A-B835-25FE-81A5-3FD6B7133A82}"/>
              </a:ext>
            </a:extLst>
          </p:cNvPr>
          <p:cNvSpPr txBox="1"/>
          <p:nvPr/>
        </p:nvSpPr>
        <p:spPr>
          <a:xfrm>
            <a:off x="5220072" y="5301208"/>
            <a:ext cx="3060000" cy="707886"/>
          </a:xfrm>
          <a:prstGeom prst="rect">
            <a:avLst/>
          </a:prstGeom>
          <a:solidFill>
            <a:schemeClr val="tx1"/>
          </a:solidFill>
          <a:ln w="19050">
            <a:solidFill>
              <a:srgbClr val="BAD9CC"/>
            </a:solidFill>
          </a:ln>
        </p:spPr>
        <p:txBody>
          <a:bodyPr wrap="square">
            <a:spAutoFit/>
          </a:bodyPr>
          <a:lstStyle/>
          <a:p>
            <a:pPr lvl="0" defTabSz="914400" fontAlgn="base">
              <a:spcAft>
                <a:spcPct val="0"/>
              </a:spcAft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进行减法</a:t>
            </a:r>
            <a:r>
              <a:rPr kumimoji="1" lang="en-US" altLang="zh-CN" sz="20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A]</a:t>
            </a:r>
            <a:r>
              <a:rPr kumimoji="1" lang="zh-CN" altLang="en-US" sz="2000" b="1" baseline="-30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0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 [B]</a:t>
            </a:r>
            <a:r>
              <a:rPr kumimoji="1" lang="zh-CN" altLang="en-US" sz="2000" b="1" baseline="-30000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运算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lvl="0" defTabSz="914400" fontAlgn="base">
              <a:spcAft>
                <a:spcPct val="0"/>
              </a:spcAft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转化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A]</a:t>
            </a:r>
            <a:r>
              <a:rPr kumimoji="1" lang="zh-CN" altLang="en-US" sz="2000" b="1" i="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[-B]</a:t>
            </a:r>
            <a:r>
              <a:rPr kumimoji="1" lang="zh-CN" altLang="en-US" sz="2000" b="1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异或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189" name="图示 188">
            <a:extLst>
              <a:ext uri="{FF2B5EF4-FFF2-40B4-BE49-F238E27FC236}">
                <a16:creationId xmlns:a16="http://schemas.microsoft.com/office/drawing/2014/main" id="{978F5D66-B0D2-91C6-72C9-7C3EACBB34A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88748359"/>
              </p:ext>
            </p:extLst>
          </p:nvPr>
        </p:nvGraphicFramePr>
        <p:xfrm>
          <a:off x="755576" y="3573016"/>
          <a:ext cx="1584176" cy="11679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</p:spTree>
    <p:extLst>
      <p:ext uri="{BB962C8B-B14F-4D97-AF65-F5344CB8AC3E}">
        <p14:creationId xmlns:p14="http://schemas.microsoft.com/office/powerpoint/2010/main" val="394555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5" grpId="0"/>
      <p:bldP spid="63" grpId="0"/>
      <p:bldP spid="65" grpId="0"/>
      <p:bldP spid="21" grpId="0" animBg="1"/>
      <p:bldP spid="22" grpId="0" animBg="1"/>
      <p:bldP spid="105" grpId="0"/>
      <p:bldP spid="129" grpId="0" animBg="1"/>
      <p:bldP spid="172" grpId="0" animBg="1"/>
      <p:bldP spid="179" grpId="0"/>
      <p:bldGraphic spid="185" grpId="0">
        <p:bldAsOne/>
      </p:bldGraphic>
      <p:bldP spid="187" grpId="0" animBg="1"/>
      <p:bldP spid="188" grpId="0" animBg="1"/>
      <p:bldGraphic spid="189" grpId="0">
        <p:bldAsOne/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>
            <a:extLst>
              <a:ext uri="{FF2B5EF4-FFF2-40B4-BE49-F238E27FC236}">
                <a16:creationId xmlns:a16="http://schemas.microsoft.com/office/drawing/2014/main" id="{FC4FF9AA-20BB-E603-11D2-F523D04B59FF}"/>
              </a:ext>
            </a:extLst>
          </p:cNvPr>
          <p:cNvSpPr/>
          <p:nvPr/>
        </p:nvSpPr>
        <p:spPr>
          <a:xfrm>
            <a:off x="3057580" y="3372232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CB4D4CBA-4351-568D-3A8D-DDD27459DA71}"/>
              </a:ext>
            </a:extLst>
          </p:cNvPr>
          <p:cNvSpPr/>
          <p:nvPr/>
        </p:nvSpPr>
        <p:spPr>
          <a:xfrm>
            <a:off x="3411589" y="3372232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6B862F42-001A-16C7-A39E-6107D32E5091}"/>
              </a:ext>
            </a:extLst>
          </p:cNvPr>
          <p:cNvSpPr/>
          <p:nvPr/>
        </p:nvSpPr>
        <p:spPr>
          <a:xfrm>
            <a:off x="4179349" y="3383850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C8B2C624-392A-9BE3-056F-6503DE7DAB21}"/>
              </a:ext>
            </a:extLst>
          </p:cNvPr>
          <p:cNvSpPr/>
          <p:nvPr/>
        </p:nvSpPr>
        <p:spPr>
          <a:xfrm>
            <a:off x="4533358" y="3383850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id="{4F3B473E-5556-C206-2A55-97AC82EBB30E}"/>
              </a:ext>
            </a:extLst>
          </p:cNvPr>
          <p:cNvSpPr/>
          <p:nvPr/>
        </p:nvSpPr>
        <p:spPr>
          <a:xfrm>
            <a:off x="5306077" y="338034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F08B40A1-C0B6-2C19-CC62-62D00DD9C7A2}"/>
              </a:ext>
            </a:extLst>
          </p:cNvPr>
          <p:cNvSpPr/>
          <p:nvPr/>
        </p:nvSpPr>
        <p:spPr>
          <a:xfrm>
            <a:off x="5660086" y="338034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椭圆 93">
            <a:extLst>
              <a:ext uri="{FF2B5EF4-FFF2-40B4-BE49-F238E27FC236}">
                <a16:creationId xmlns:a16="http://schemas.microsoft.com/office/drawing/2014/main" id="{FE97666F-B8D3-1367-8516-1D10CEBBE363}"/>
              </a:ext>
            </a:extLst>
          </p:cNvPr>
          <p:cNvSpPr/>
          <p:nvPr/>
        </p:nvSpPr>
        <p:spPr>
          <a:xfrm>
            <a:off x="6426220" y="337018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C80F67D0-0B2B-1653-CA55-22A5D66E6E4B}"/>
              </a:ext>
            </a:extLst>
          </p:cNvPr>
          <p:cNvSpPr/>
          <p:nvPr/>
        </p:nvSpPr>
        <p:spPr>
          <a:xfrm>
            <a:off x="6780229" y="337018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D44F10B-F9F9-A2A7-4E09-7BCF53E3869C}"/>
              </a:ext>
            </a:extLst>
          </p:cNvPr>
          <p:cNvSpPr/>
          <p:nvPr/>
        </p:nvSpPr>
        <p:spPr>
          <a:xfrm>
            <a:off x="3114784" y="384857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235EB042-FB73-421D-8C39-4537B6754254}"/>
              </a:ext>
            </a:extLst>
          </p:cNvPr>
          <p:cNvSpPr/>
          <p:nvPr/>
        </p:nvSpPr>
        <p:spPr>
          <a:xfrm>
            <a:off x="3006328" y="384857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EB6CF3A2-BF64-9584-E030-62E9A376E5FF}"/>
              </a:ext>
            </a:extLst>
          </p:cNvPr>
          <p:cNvSpPr/>
          <p:nvPr/>
        </p:nvSpPr>
        <p:spPr>
          <a:xfrm>
            <a:off x="4235048" y="386019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56585FF0-F4C3-EC11-EB58-C2E92792E666}"/>
              </a:ext>
            </a:extLst>
          </p:cNvPr>
          <p:cNvSpPr/>
          <p:nvPr/>
        </p:nvSpPr>
        <p:spPr>
          <a:xfrm>
            <a:off x="4123017" y="386019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F2EE39B5-7BFB-9E02-6284-231829E6F4F1}"/>
              </a:ext>
            </a:extLst>
          </p:cNvPr>
          <p:cNvSpPr/>
          <p:nvPr/>
        </p:nvSpPr>
        <p:spPr>
          <a:xfrm>
            <a:off x="5358604" y="385668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AC69918E-9E9C-D778-E56B-07A7619B9974}"/>
              </a:ext>
            </a:extLst>
          </p:cNvPr>
          <p:cNvSpPr/>
          <p:nvPr/>
        </p:nvSpPr>
        <p:spPr>
          <a:xfrm>
            <a:off x="5239585" y="385668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椭圆 91">
            <a:extLst>
              <a:ext uri="{FF2B5EF4-FFF2-40B4-BE49-F238E27FC236}">
                <a16:creationId xmlns:a16="http://schemas.microsoft.com/office/drawing/2014/main" id="{9F0BAD6E-AE53-A3D9-4188-8CE6DC8F0B2E}"/>
              </a:ext>
            </a:extLst>
          </p:cNvPr>
          <p:cNvSpPr/>
          <p:nvPr/>
        </p:nvSpPr>
        <p:spPr>
          <a:xfrm>
            <a:off x="6478344" y="384652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0E3E1365-40CB-DFA8-3D89-C1C5F9C1CD25}"/>
              </a:ext>
            </a:extLst>
          </p:cNvPr>
          <p:cNvSpPr/>
          <p:nvPr/>
        </p:nvSpPr>
        <p:spPr>
          <a:xfrm>
            <a:off x="6374968" y="384652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570CFEB-53F1-168E-5B49-03433B1F2657}"/>
              </a:ext>
            </a:extLst>
          </p:cNvPr>
          <p:cNvSpPr/>
          <p:nvPr/>
        </p:nvSpPr>
        <p:spPr>
          <a:xfrm>
            <a:off x="1187624" y="1700808"/>
            <a:ext cx="7200800" cy="3528392"/>
          </a:xfrm>
          <a:prstGeom prst="rect">
            <a:avLst/>
          </a:prstGeom>
          <a:solidFill>
            <a:schemeClr val="tx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AF613F3-6ADC-466C-AC30-934B1EEF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4</a:t>
            </a:r>
            <a:r>
              <a:rPr lang="zh-CN" altLang="en-US" dirty="0">
                <a:cs typeface="+mn-ea"/>
                <a:sym typeface="+mn-lt"/>
              </a:rPr>
              <a:t>位补码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cs typeface="+mn-ea"/>
                <a:sym typeface="+mn-lt"/>
              </a:rPr>
              <a:t>加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/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减</a:t>
            </a:r>
            <a:r>
              <a:rPr lang="zh-CN" altLang="en-US" dirty="0">
                <a:cs typeface="+mn-ea"/>
                <a:sym typeface="+mn-lt"/>
              </a:rPr>
              <a:t>法器</a:t>
            </a:r>
            <a:r>
              <a:rPr lang="en-US" altLang="zh-CN" dirty="0">
                <a:cs typeface="+mn-ea"/>
                <a:sym typeface="+mn-lt"/>
              </a:rPr>
              <a:t>—</a:t>
            </a:r>
            <a:r>
              <a:rPr lang="zh-CN" altLang="en-US" dirty="0">
                <a:cs typeface="+mn-ea"/>
                <a:sym typeface="+mn-lt"/>
              </a:rPr>
              <a:t>延时分析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F59C8F-0463-4981-AE7D-1EF51EFE59D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40D42AB-6BD3-4738-8B5C-83B01AF8983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AC6CD50-4F3A-4601-BA1F-B5F3974D2CC2}"/>
              </a:ext>
            </a:extLst>
          </p:cNvPr>
          <p:cNvSpPr/>
          <p:nvPr/>
        </p:nvSpPr>
        <p:spPr bwMode="auto">
          <a:xfrm>
            <a:off x="2903220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51A1B4-3C3A-42FB-956A-046256F071AC}"/>
              </a:ext>
            </a:extLst>
          </p:cNvPr>
          <p:cNvSpPr txBox="1"/>
          <p:nvPr/>
        </p:nvSpPr>
        <p:spPr>
          <a:xfrm>
            <a:off x="2864007" y="42210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C4B8DEE-5B22-4AEE-9F10-E1C7E9152710}"/>
              </a:ext>
            </a:extLst>
          </p:cNvPr>
          <p:cNvSpPr txBox="1"/>
          <p:nvPr/>
        </p:nvSpPr>
        <p:spPr>
          <a:xfrm>
            <a:off x="3210802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A5830E2-864F-4BCD-BD9C-762AA2F490D9}"/>
              </a:ext>
            </a:extLst>
          </p:cNvPr>
          <p:cNvCxnSpPr>
            <a:cxnSpLocks/>
            <a:stCxn id="30" idx="1"/>
          </p:cNvCxnSpPr>
          <p:nvPr/>
        </p:nvCxnSpPr>
        <p:spPr bwMode="auto">
          <a:xfrm flipH="1">
            <a:off x="7018020" y="3257699"/>
            <a:ext cx="396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248DBF5-FA9D-4CD0-A7FF-23CB4C3ED14D}"/>
              </a:ext>
            </a:extLst>
          </p:cNvPr>
          <p:cNvSpPr txBox="1"/>
          <p:nvPr/>
        </p:nvSpPr>
        <p:spPr>
          <a:xfrm>
            <a:off x="7414260" y="305764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9B37D7D-D86D-4E0C-A3E7-44FB84CED66B}"/>
              </a:ext>
            </a:extLst>
          </p:cNvPr>
          <p:cNvCxnSpPr>
            <a:cxnSpLocks/>
            <a:endCxn id="33" idx="2"/>
          </p:cNvCxnSpPr>
          <p:nvPr/>
        </p:nvCxnSpPr>
        <p:spPr bwMode="auto">
          <a:xfrm flipV="1">
            <a:off x="664083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8F0A064-8DF5-490E-B0CA-79BEA8029004}"/>
              </a:ext>
            </a:extLst>
          </p:cNvPr>
          <p:cNvSpPr txBox="1"/>
          <p:nvPr/>
        </p:nvSpPr>
        <p:spPr>
          <a:xfrm>
            <a:off x="643468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0A9D7CE-31DB-4D53-A951-06F8597F928B}"/>
              </a:ext>
            </a:extLst>
          </p:cNvPr>
          <p:cNvCxnSpPr>
            <a:cxnSpLocks/>
          </p:cNvCxnSpPr>
          <p:nvPr/>
        </p:nvCxnSpPr>
        <p:spPr bwMode="auto">
          <a:xfrm flipH="1">
            <a:off x="5862320" y="3257699"/>
            <a:ext cx="3657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C9DC01DC-9C72-4BEB-80CD-3966E31E8481}"/>
              </a:ext>
            </a:extLst>
          </p:cNvPr>
          <p:cNvSpPr txBox="1"/>
          <p:nvPr/>
        </p:nvSpPr>
        <p:spPr>
          <a:xfrm>
            <a:off x="5841648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3DAFB23-6DC9-463C-8497-90A0D20DA846}"/>
              </a:ext>
            </a:extLst>
          </p:cNvPr>
          <p:cNvSpPr txBox="1"/>
          <p:nvPr/>
        </p:nvSpPr>
        <p:spPr>
          <a:xfrm>
            <a:off x="531454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3ACFDA-E72F-4D9E-87CB-C9CD2976A349}"/>
              </a:ext>
            </a:extLst>
          </p:cNvPr>
          <p:cNvSpPr txBox="1"/>
          <p:nvPr/>
        </p:nvSpPr>
        <p:spPr>
          <a:xfrm>
            <a:off x="4194404" y="199286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94FCAE7-5830-4FEA-ACA6-D076D1A27D84}"/>
              </a:ext>
            </a:extLst>
          </p:cNvPr>
          <p:cNvSpPr txBox="1"/>
          <p:nvPr/>
        </p:nvSpPr>
        <p:spPr>
          <a:xfrm>
            <a:off x="3074264" y="200048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97FB3849-A67B-4DF8-B0BA-B4C05E9BF4A8}"/>
              </a:ext>
            </a:extLst>
          </p:cNvPr>
          <p:cNvCxnSpPr>
            <a:cxnSpLocks/>
            <a:endCxn id="45" idx="2"/>
          </p:cNvCxnSpPr>
          <p:nvPr/>
        </p:nvCxnSpPr>
        <p:spPr bwMode="auto">
          <a:xfrm flipV="1">
            <a:off x="552069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6FE74147-DDB2-4121-8712-F13FF18AD348}"/>
              </a:ext>
            </a:extLst>
          </p:cNvPr>
          <p:cNvCxnSpPr>
            <a:cxnSpLocks/>
            <a:endCxn id="47" idx="3"/>
          </p:cNvCxnSpPr>
          <p:nvPr/>
        </p:nvCxnSpPr>
        <p:spPr bwMode="auto">
          <a:xfrm flipH="1">
            <a:off x="4779369" y="3247539"/>
            <a:ext cx="364131" cy="81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4CAEEB20-F5C3-4ADA-BD17-9E1015CF0497}"/>
              </a:ext>
            </a:extLst>
          </p:cNvPr>
          <p:cNvSpPr txBox="1"/>
          <p:nvPr/>
        </p:nvSpPr>
        <p:spPr>
          <a:xfrm>
            <a:off x="4715455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2559B9-197D-4B31-A155-29DFF99DA894}"/>
              </a:ext>
            </a:extLst>
          </p:cNvPr>
          <p:cNvCxnSpPr>
            <a:cxnSpLocks/>
            <a:stCxn id="47" idx="0"/>
            <a:endCxn id="49" idx="2"/>
          </p:cNvCxnSpPr>
          <p:nvPr/>
        </p:nvCxnSpPr>
        <p:spPr bwMode="auto">
          <a:xfrm flipH="1" flipV="1">
            <a:off x="4400550" y="2392978"/>
            <a:ext cx="1629" cy="6759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8360A598-0892-4EA5-8511-42BE97CF998A}"/>
              </a:ext>
            </a:extLst>
          </p:cNvPr>
          <p:cNvCxnSpPr>
            <a:cxnSpLocks/>
            <a:stCxn id="12" idx="0"/>
            <a:endCxn id="50" idx="2"/>
          </p:cNvCxnSpPr>
          <p:nvPr/>
        </p:nvCxnSpPr>
        <p:spPr bwMode="auto">
          <a:xfrm flipV="1">
            <a:off x="3280410" y="2400598"/>
            <a:ext cx="0" cy="6683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1531F7D5-BA2D-4144-A79C-C46636310E33}"/>
              </a:ext>
            </a:extLst>
          </p:cNvPr>
          <p:cNvCxnSpPr>
            <a:cxnSpLocks/>
            <a:stCxn id="47" idx="1"/>
            <a:endCxn id="12" idx="3"/>
          </p:cNvCxnSpPr>
          <p:nvPr/>
        </p:nvCxnSpPr>
        <p:spPr bwMode="auto">
          <a:xfrm flipH="1">
            <a:off x="3657600" y="3255650"/>
            <a:ext cx="36738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3F6FCB97-1DDE-4072-BDE8-79DC4D886EE9}"/>
              </a:ext>
            </a:extLst>
          </p:cNvPr>
          <p:cNvSpPr txBox="1"/>
          <p:nvPr/>
        </p:nvSpPr>
        <p:spPr>
          <a:xfrm>
            <a:off x="3751993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58D3187-8C78-4BBB-B09D-67A9335C972B}"/>
              </a:ext>
            </a:extLst>
          </p:cNvPr>
          <p:cNvSpPr txBox="1"/>
          <p:nvPr/>
        </p:nvSpPr>
        <p:spPr>
          <a:xfrm>
            <a:off x="2497025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517D0E9-0BDA-425B-83C3-A1B77BCEAF93}"/>
              </a:ext>
            </a:extLst>
          </p:cNvPr>
          <p:cNvCxnSpPr>
            <a:cxnSpLocks/>
            <a:stCxn id="20" idx="0"/>
            <a:endCxn id="28" idx="4"/>
          </p:cNvCxnSpPr>
          <p:nvPr/>
        </p:nvCxnSpPr>
        <p:spPr bwMode="auto">
          <a:xfrm flipV="1">
            <a:off x="3438589" y="3426232"/>
            <a:ext cx="0" cy="10431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70" name="图片 69">
            <a:extLst>
              <a:ext uri="{FF2B5EF4-FFF2-40B4-BE49-F238E27FC236}">
                <a16:creationId xmlns:a16="http://schemas.microsoft.com/office/drawing/2014/main" id="{D12BFE4C-CCB5-47B8-B84F-A03F0FBB292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99599" y="2323000"/>
            <a:ext cx="250265" cy="363288"/>
          </a:xfrm>
          <a:prstGeom prst="rect">
            <a:avLst/>
          </a:prstGeom>
        </p:spPr>
      </p:pic>
      <p:sp>
        <p:nvSpPr>
          <p:cNvPr id="71" name="文本框 70">
            <a:extLst>
              <a:ext uri="{FF2B5EF4-FFF2-40B4-BE49-F238E27FC236}">
                <a16:creationId xmlns:a16="http://schemas.microsoft.com/office/drawing/2014/main" id="{CCE9ABB3-9706-4653-B7A0-4BF02A90740D}"/>
              </a:ext>
            </a:extLst>
          </p:cNvPr>
          <p:cNvSpPr txBox="1"/>
          <p:nvPr/>
        </p:nvSpPr>
        <p:spPr>
          <a:xfrm>
            <a:off x="1827343" y="19219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溢出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6FCB989-F04D-4C4C-AF8C-AC21E1514ADC}"/>
              </a:ext>
            </a:extLst>
          </p:cNvPr>
          <p:cNvCxnSpPr>
            <a:stCxn id="70" idx="0"/>
          </p:cNvCxnSpPr>
          <p:nvPr/>
        </p:nvCxnSpPr>
        <p:spPr bwMode="auto">
          <a:xfrm flipH="1" flipV="1">
            <a:off x="1824731" y="2000488"/>
            <a:ext cx="1" cy="3225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5" name="连接符: 肘形 74">
            <a:extLst>
              <a:ext uri="{FF2B5EF4-FFF2-40B4-BE49-F238E27FC236}">
                <a16:creationId xmlns:a16="http://schemas.microsoft.com/office/drawing/2014/main" id="{066E7F17-539D-499C-B13D-10B2EDEB1176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022391" y="2432749"/>
            <a:ext cx="571411" cy="107848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1" name="连接符: 肘形 80">
            <a:extLst>
              <a:ext uri="{FF2B5EF4-FFF2-40B4-BE49-F238E27FC236}">
                <a16:creationId xmlns:a16="http://schemas.microsoft.com/office/drawing/2014/main" id="{0BACC61F-3EC8-43D7-976B-A0C24D502544}"/>
              </a:ext>
            </a:extLst>
          </p:cNvPr>
          <p:cNvCxnSpPr>
            <a:cxnSpLocks/>
          </p:cNvCxnSpPr>
          <p:nvPr/>
        </p:nvCxnSpPr>
        <p:spPr bwMode="auto">
          <a:xfrm rot="10800000">
            <a:off x="1874313" y="2684264"/>
            <a:ext cx="1919369" cy="553998"/>
          </a:xfrm>
          <a:prstGeom prst="bentConnector3">
            <a:avLst>
              <a:gd name="adj1" fmla="val -246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506C9443-2B82-F5C8-65FB-980F40A7EDF8}"/>
              </a:ext>
            </a:extLst>
          </p:cNvPr>
          <p:cNvSpPr txBox="1"/>
          <p:nvPr/>
        </p:nvSpPr>
        <p:spPr>
          <a:xfrm>
            <a:off x="2843808" y="47971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符号位</a:t>
            </a: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01F6CA8-7D37-42B2-B48E-10E9A232BEC6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2555776" y="3255650"/>
            <a:ext cx="347444" cy="20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/>
          </a:ln>
          <a:effectLst/>
        </p:spPr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34B46CF4-0CC0-A222-DEA9-6DB33AEE9540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64239" y="3629784"/>
            <a:ext cx="250265" cy="363288"/>
          </a:xfrm>
          <a:prstGeom prst="rect">
            <a:avLst/>
          </a:prstGeom>
        </p:spPr>
      </p:pic>
      <p:sp>
        <p:nvSpPr>
          <p:cNvPr id="21" name="椭圆 20">
            <a:extLst>
              <a:ext uri="{FF2B5EF4-FFF2-40B4-BE49-F238E27FC236}">
                <a16:creationId xmlns:a16="http://schemas.microsoft.com/office/drawing/2014/main" id="{BB2CD2A6-16AD-F4C3-5739-8D692EED8390}"/>
              </a:ext>
            </a:extLst>
          </p:cNvPr>
          <p:cNvSpPr/>
          <p:nvPr/>
        </p:nvSpPr>
        <p:spPr>
          <a:xfrm>
            <a:off x="4235048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10A9850-47A0-55E9-42D4-12DB93339939}"/>
              </a:ext>
            </a:extLst>
          </p:cNvPr>
          <p:cNvSpPr/>
          <p:nvPr/>
        </p:nvSpPr>
        <p:spPr>
          <a:xfrm>
            <a:off x="5358604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67BA36F-543A-50CF-6367-4CAC7773FCE9}"/>
              </a:ext>
            </a:extLst>
          </p:cNvPr>
          <p:cNvSpPr/>
          <p:nvPr/>
        </p:nvSpPr>
        <p:spPr bwMode="auto">
          <a:xfrm>
            <a:off x="4024989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DEA3DB2-FF66-7589-5A80-EE932AC1F105}"/>
              </a:ext>
            </a:extLst>
          </p:cNvPr>
          <p:cNvSpPr txBox="1"/>
          <p:nvPr/>
        </p:nvSpPr>
        <p:spPr>
          <a:xfrm>
            <a:off x="3985776" y="423270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53EE9124-5C01-CF52-757F-D8FFB405AC3F}"/>
              </a:ext>
            </a:extLst>
          </p:cNvPr>
          <p:cNvCxnSpPr>
            <a:cxnSpLocks/>
            <a:stCxn id="99" idx="0"/>
            <a:endCxn id="76" idx="4"/>
          </p:cNvCxnSpPr>
          <p:nvPr/>
        </p:nvCxnSpPr>
        <p:spPr bwMode="auto">
          <a:xfrm flipV="1">
            <a:off x="4560237" y="3437850"/>
            <a:ext cx="121" cy="10315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60" name="图片 59">
            <a:extLst>
              <a:ext uri="{FF2B5EF4-FFF2-40B4-BE49-F238E27FC236}">
                <a16:creationId xmlns:a16="http://schemas.microsoft.com/office/drawing/2014/main" id="{77F7B951-A9FD-9E0F-06D7-9F32067EBEB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086008" y="3641402"/>
            <a:ext cx="250265" cy="363288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0FF44AC4-0A96-27E5-FAC6-507BED097E12}"/>
              </a:ext>
            </a:extLst>
          </p:cNvPr>
          <p:cNvSpPr/>
          <p:nvPr/>
        </p:nvSpPr>
        <p:spPr bwMode="auto">
          <a:xfrm>
            <a:off x="5151717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1D81775B-2315-78D3-841D-0FA4C3CB4751}"/>
              </a:ext>
            </a:extLst>
          </p:cNvPr>
          <p:cNvSpPr txBox="1"/>
          <p:nvPr/>
        </p:nvSpPr>
        <p:spPr>
          <a:xfrm>
            <a:off x="5112504" y="422919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47E0E0AC-03CC-1871-2128-52634292A8CD}"/>
              </a:ext>
            </a:extLst>
          </p:cNvPr>
          <p:cNvCxnSpPr>
            <a:cxnSpLocks/>
            <a:stCxn id="101" idx="0"/>
            <a:endCxn id="86" idx="4"/>
          </p:cNvCxnSpPr>
          <p:nvPr/>
        </p:nvCxnSpPr>
        <p:spPr bwMode="auto">
          <a:xfrm flipV="1">
            <a:off x="5686965" y="3434343"/>
            <a:ext cx="121" cy="10350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82" name="图片 81">
            <a:extLst>
              <a:ext uri="{FF2B5EF4-FFF2-40B4-BE49-F238E27FC236}">
                <a16:creationId xmlns:a16="http://schemas.microsoft.com/office/drawing/2014/main" id="{B796F95D-B0A8-2462-F603-01136D36197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212736" y="3637895"/>
            <a:ext cx="250265" cy="363288"/>
          </a:xfrm>
          <a:prstGeom prst="rect">
            <a:avLst/>
          </a:prstGeom>
        </p:spPr>
      </p:pic>
      <p:sp>
        <p:nvSpPr>
          <p:cNvPr id="87" name="矩形 86">
            <a:extLst>
              <a:ext uri="{FF2B5EF4-FFF2-40B4-BE49-F238E27FC236}">
                <a16:creationId xmlns:a16="http://schemas.microsoft.com/office/drawing/2014/main" id="{D29AF222-7224-C6EA-764B-B1710989F8AD}"/>
              </a:ext>
            </a:extLst>
          </p:cNvPr>
          <p:cNvSpPr/>
          <p:nvPr/>
        </p:nvSpPr>
        <p:spPr bwMode="auto">
          <a:xfrm>
            <a:off x="6271860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2171636A-B272-F69F-2839-59623E2DB9F0}"/>
              </a:ext>
            </a:extLst>
          </p:cNvPr>
          <p:cNvSpPr txBox="1"/>
          <p:nvPr/>
        </p:nvSpPr>
        <p:spPr>
          <a:xfrm>
            <a:off x="6232647" y="421903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5423C950-E2D6-22A1-ACC6-2E8E48469789}"/>
              </a:ext>
            </a:extLst>
          </p:cNvPr>
          <p:cNvCxnSpPr>
            <a:cxnSpLocks/>
            <a:stCxn id="102" idx="0"/>
            <a:endCxn id="95" idx="4"/>
          </p:cNvCxnSpPr>
          <p:nvPr/>
        </p:nvCxnSpPr>
        <p:spPr bwMode="auto">
          <a:xfrm flipV="1">
            <a:off x="6805851" y="3424183"/>
            <a:ext cx="1378" cy="10451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91" name="图片 90">
            <a:extLst>
              <a:ext uri="{FF2B5EF4-FFF2-40B4-BE49-F238E27FC236}">
                <a16:creationId xmlns:a16="http://schemas.microsoft.com/office/drawing/2014/main" id="{E5794A69-0A66-7A76-1EEE-374137E07186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32879" y="3627735"/>
            <a:ext cx="250265" cy="363288"/>
          </a:xfrm>
          <a:prstGeom prst="rect">
            <a:avLst/>
          </a:prstGeom>
        </p:spPr>
      </p:pic>
      <p:sp>
        <p:nvSpPr>
          <p:cNvPr id="99" name="文本框 98">
            <a:extLst>
              <a:ext uri="{FF2B5EF4-FFF2-40B4-BE49-F238E27FC236}">
                <a16:creationId xmlns:a16="http://schemas.microsoft.com/office/drawing/2014/main" id="{9FFF7381-F0AD-7556-18A8-1C536B246028}"/>
              </a:ext>
            </a:extLst>
          </p:cNvPr>
          <p:cNvSpPr txBox="1"/>
          <p:nvPr/>
        </p:nvSpPr>
        <p:spPr>
          <a:xfrm>
            <a:off x="4332450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F6D477A0-9219-2A39-5E7E-5D06FEFED5C7}"/>
              </a:ext>
            </a:extLst>
          </p:cNvPr>
          <p:cNvSpPr txBox="1"/>
          <p:nvPr/>
        </p:nvSpPr>
        <p:spPr>
          <a:xfrm>
            <a:off x="5459178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0D0FE858-7CDE-F2C9-7B3D-F83F2067A30C}"/>
              </a:ext>
            </a:extLst>
          </p:cNvPr>
          <p:cNvSpPr txBox="1"/>
          <p:nvPr/>
        </p:nvSpPr>
        <p:spPr>
          <a:xfrm>
            <a:off x="6578064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D7A6B9D-B600-94D1-249C-076CBDA039FD}"/>
              </a:ext>
            </a:extLst>
          </p:cNvPr>
          <p:cNvSpPr txBox="1"/>
          <p:nvPr/>
        </p:nvSpPr>
        <p:spPr>
          <a:xfrm>
            <a:off x="7673672" y="3907656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0606AD13-139F-DFA5-F9B6-0660DBDC74F2}"/>
              </a:ext>
            </a:extLst>
          </p:cNvPr>
          <p:cNvCxnSpPr>
            <a:cxnSpLocks/>
            <a:stCxn id="23" idx="4"/>
            <a:endCxn id="105" idx="1"/>
          </p:cNvCxnSpPr>
          <p:nvPr/>
        </p:nvCxnSpPr>
        <p:spPr bwMode="auto">
          <a:xfrm rot="16200000" flipH="1">
            <a:off x="5305161" y="1739199"/>
            <a:ext cx="205135" cy="453188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65BDE6C2-A4EE-8DAB-9AAB-2B255D9C1C36}"/>
              </a:ext>
            </a:extLst>
          </p:cNvPr>
          <p:cNvCxnSpPr>
            <a:cxnSpLocks/>
            <a:endCxn id="25" idx="4"/>
          </p:cNvCxnSpPr>
          <p:nvPr/>
        </p:nvCxnSpPr>
        <p:spPr bwMode="auto">
          <a:xfrm flipH="1" flipV="1">
            <a:off x="3033328" y="3902576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31F36B44-4C19-1881-5D08-A7F07A5FEF78}"/>
              </a:ext>
            </a:extLst>
          </p:cNvPr>
          <p:cNvCxnSpPr>
            <a:cxnSpLocks/>
            <a:endCxn id="68" idx="4"/>
          </p:cNvCxnSpPr>
          <p:nvPr/>
        </p:nvCxnSpPr>
        <p:spPr bwMode="auto">
          <a:xfrm flipH="1" flipV="1">
            <a:off x="4150017" y="3914194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A1D9D290-6E09-A8FD-3DA4-C24E56B04BC9}"/>
              </a:ext>
            </a:extLst>
          </p:cNvPr>
          <p:cNvCxnSpPr>
            <a:cxnSpLocks/>
            <a:endCxn id="84" idx="5"/>
          </p:cNvCxnSpPr>
          <p:nvPr/>
        </p:nvCxnSpPr>
        <p:spPr bwMode="auto">
          <a:xfrm flipV="1">
            <a:off x="5276745" y="3902779"/>
            <a:ext cx="8932" cy="3319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F8471736-E8D5-550A-82FD-91312B6D9D61}"/>
              </a:ext>
            </a:extLst>
          </p:cNvPr>
          <p:cNvCxnSpPr>
            <a:cxnSpLocks/>
            <a:endCxn id="93" idx="4"/>
          </p:cNvCxnSpPr>
          <p:nvPr/>
        </p:nvCxnSpPr>
        <p:spPr bwMode="auto">
          <a:xfrm flipH="1" flipV="1">
            <a:off x="6401968" y="3900527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29" name="椭圆 128">
            <a:extLst>
              <a:ext uri="{FF2B5EF4-FFF2-40B4-BE49-F238E27FC236}">
                <a16:creationId xmlns:a16="http://schemas.microsoft.com/office/drawing/2014/main" id="{E7865E5B-F0F2-0BEE-23F4-D47AD14B19B3}"/>
              </a:ext>
            </a:extLst>
          </p:cNvPr>
          <p:cNvSpPr/>
          <p:nvPr/>
        </p:nvSpPr>
        <p:spPr>
          <a:xfrm>
            <a:off x="6478344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57BE1BC9-14C2-5998-2FC1-178F7AF065E1}"/>
              </a:ext>
            </a:extLst>
          </p:cNvPr>
          <p:cNvCxnSpPr>
            <a:cxnSpLocks/>
            <a:stCxn id="21" idx="4"/>
            <a:endCxn id="66" idx="4"/>
          </p:cNvCxnSpPr>
          <p:nvPr/>
        </p:nvCxnSpPr>
        <p:spPr bwMode="auto">
          <a:xfrm flipV="1">
            <a:off x="4262048" y="3914194"/>
            <a:ext cx="0" cy="2219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7C63BE82-CF19-8714-D6FD-8F114F9241E2}"/>
              </a:ext>
            </a:extLst>
          </p:cNvPr>
          <p:cNvCxnSpPr>
            <a:cxnSpLocks/>
            <a:stCxn id="22" idx="0"/>
            <a:endCxn id="83" idx="4"/>
          </p:cNvCxnSpPr>
          <p:nvPr/>
        </p:nvCxnSpPr>
        <p:spPr bwMode="auto">
          <a:xfrm flipV="1">
            <a:off x="5385604" y="3910687"/>
            <a:ext cx="0" cy="1714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C77AC592-D38A-0CF3-C497-1F9E9D41977D}"/>
              </a:ext>
            </a:extLst>
          </p:cNvPr>
          <p:cNvCxnSpPr>
            <a:cxnSpLocks/>
            <a:stCxn id="129" idx="0"/>
            <a:endCxn id="92" idx="4"/>
          </p:cNvCxnSpPr>
          <p:nvPr/>
        </p:nvCxnSpPr>
        <p:spPr bwMode="auto">
          <a:xfrm flipV="1">
            <a:off x="6505344" y="3900527"/>
            <a:ext cx="0" cy="1816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65182302-DDE2-E0EE-DB78-D1C6ED759B76}"/>
              </a:ext>
            </a:extLst>
          </p:cNvPr>
          <p:cNvCxnSpPr>
            <a:cxnSpLocks/>
            <a:stCxn id="8" idx="0"/>
            <a:endCxn id="26" idx="4"/>
          </p:cNvCxnSpPr>
          <p:nvPr/>
        </p:nvCxnSpPr>
        <p:spPr bwMode="auto">
          <a:xfrm flipH="1" flipV="1">
            <a:off x="3084580" y="3426232"/>
            <a:ext cx="4792" cy="2035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287550D6-3326-50C5-787B-0BE0EE35CC31}"/>
              </a:ext>
            </a:extLst>
          </p:cNvPr>
          <p:cNvCxnSpPr>
            <a:cxnSpLocks/>
            <a:stCxn id="60" idx="0"/>
          </p:cNvCxnSpPr>
          <p:nvPr/>
        </p:nvCxnSpPr>
        <p:spPr bwMode="auto">
          <a:xfrm flipV="1">
            <a:off x="4211141" y="3429000"/>
            <a:ext cx="0" cy="2124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0755ACE9-59D0-BDB8-FFBD-7CC10B339E4F}"/>
              </a:ext>
            </a:extLst>
          </p:cNvPr>
          <p:cNvCxnSpPr>
            <a:cxnSpLocks/>
            <a:stCxn id="82" idx="0"/>
            <a:endCxn id="85" idx="4"/>
          </p:cNvCxnSpPr>
          <p:nvPr/>
        </p:nvCxnSpPr>
        <p:spPr bwMode="auto">
          <a:xfrm flipH="1" flipV="1">
            <a:off x="5333077" y="3434343"/>
            <a:ext cx="4792" cy="2035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9DEC1EEA-F610-D895-CAF0-1AD0B403632D}"/>
              </a:ext>
            </a:extLst>
          </p:cNvPr>
          <p:cNvCxnSpPr>
            <a:cxnSpLocks/>
            <a:stCxn id="91" idx="0"/>
          </p:cNvCxnSpPr>
          <p:nvPr/>
        </p:nvCxnSpPr>
        <p:spPr bwMode="auto">
          <a:xfrm flipV="1">
            <a:off x="6458012" y="3429000"/>
            <a:ext cx="0" cy="198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72" name="椭圆 171">
            <a:extLst>
              <a:ext uri="{FF2B5EF4-FFF2-40B4-BE49-F238E27FC236}">
                <a16:creationId xmlns:a16="http://schemas.microsoft.com/office/drawing/2014/main" id="{B33B3865-B68E-AA50-6086-2927A2835665}"/>
              </a:ext>
            </a:extLst>
          </p:cNvPr>
          <p:cNvSpPr/>
          <p:nvPr/>
        </p:nvSpPr>
        <p:spPr>
          <a:xfrm>
            <a:off x="7393240" y="406183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CAF238BC-EB63-5F12-7999-AA3F734E648B}"/>
              </a:ext>
            </a:extLst>
          </p:cNvPr>
          <p:cNvCxnSpPr>
            <a:cxnSpLocks/>
            <a:stCxn id="172" idx="0"/>
            <a:endCxn id="30" idx="1"/>
          </p:cNvCxnSpPr>
          <p:nvPr/>
        </p:nvCxnSpPr>
        <p:spPr bwMode="auto">
          <a:xfrm flipH="1" flipV="1">
            <a:off x="7414260" y="3257699"/>
            <a:ext cx="5980" cy="8041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79" name="文本框 178">
            <a:extLst>
              <a:ext uri="{FF2B5EF4-FFF2-40B4-BE49-F238E27FC236}">
                <a16:creationId xmlns:a16="http://schemas.microsoft.com/office/drawing/2014/main" id="{C70F1481-8FF9-D9C0-3CB9-01C43037E214}"/>
              </a:ext>
            </a:extLst>
          </p:cNvPr>
          <p:cNvSpPr txBox="1"/>
          <p:nvPr/>
        </p:nvSpPr>
        <p:spPr>
          <a:xfrm>
            <a:off x="7308304" y="42210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式控制</a:t>
            </a:r>
          </a:p>
        </p:txBody>
      </p:sp>
      <p:sp>
        <p:nvSpPr>
          <p:cNvPr id="180" name="页脚占位符 179">
            <a:extLst>
              <a:ext uri="{FF2B5EF4-FFF2-40B4-BE49-F238E27FC236}">
                <a16:creationId xmlns:a16="http://schemas.microsoft.com/office/drawing/2014/main" id="{DAFA993C-B882-F31B-B4BB-73552697E1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EB28A6CA-55AF-7D7F-C246-13289CF8CDEC}"/>
              </a:ext>
            </a:extLst>
          </p:cNvPr>
          <p:cNvCxnSpPr>
            <a:cxnSpLocks/>
            <a:stCxn id="88" idx="0"/>
            <a:endCxn id="70" idx="2"/>
          </p:cNvCxnSpPr>
          <p:nvPr/>
        </p:nvCxnSpPr>
        <p:spPr>
          <a:xfrm rot="16200000" flipV="1">
            <a:off x="3372601" y="1138420"/>
            <a:ext cx="1532751" cy="4628488"/>
          </a:xfrm>
          <a:prstGeom prst="bentConnector3">
            <a:avLst>
              <a:gd name="adj1" fmla="val 63191"/>
            </a:avLst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>
            <a:extLst>
              <a:ext uri="{FF2B5EF4-FFF2-40B4-BE49-F238E27FC236}">
                <a16:creationId xmlns:a16="http://schemas.microsoft.com/office/drawing/2014/main" id="{687AFB66-FFB1-D65F-43F6-86D5D198A5E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916"/>
          <a:stretch/>
        </p:blipFill>
        <p:spPr>
          <a:xfrm>
            <a:off x="6804248" y="433120"/>
            <a:ext cx="1944216" cy="234780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069AE3D-F897-0666-D368-E67B41D402F8}"/>
              </a:ext>
            </a:extLst>
          </p:cNvPr>
          <p:cNvSpPr txBox="1"/>
          <p:nvPr/>
        </p:nvSpPr>
        <p:spPr>
          <a:xfrm>
            <a:off x="5364088" y="1732234"/>
            <a:ext cx="2376264" cy="338554"/>
          </a:xfrm>
          <a:prstGeom prst="borderCallout1">
            <a:avLst>
              <a:gd name="adj1" fmla="val 98996"/>
              <a:gd name="adj2" fmla="val 31612"/>
              <a:gd name="adj3" fmla="val 267230"/>
              <a:gd name="adj4" fmla="val 31518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algn="l" defTabSz="533400">
              <a:spcBef>
                <a:spcPct val="0"/>
              </a:spcBef>
              <a:spcAft>
                <a:spcPts val="0"/>
              </a:spcAft>
            </a:pP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T+3T+2T=8T</a:t>
            </a:r>
            <a:endParaRPr kumimoji="1" lang="zh-CN" altLang="zh-CN" sz="1600" b="1" i="0" u="none" strike="noStrike" kern="1200" cap="none" spc="0" normalizeH="0" baseline="0" noProof="0" dirty="0">
              <a:ln/>
              <a:solidFill>
                <a:srgbClr val="B258D3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A24EBBE6-FE9B-9E85-42A4-5B9E1E98BCD6}"/>
              </a:ext>
            </a:extLst>
          </p:cNvPr>
          <p:cNvSpPr/>
          <p:nvPr/>
        </p:nvSpPr>
        <p:spPr>
          <a:xfrm>
            <a:off x="811460" y="5282034"/>
            <a:ext cx="7560000" cy="888240"/>
          </a:xfrm>
          <a:custGeom>
            <a:avLst/>
            <a:gdLst>
              <a:gd name="connsiteX0" fmla="*/ 0 w 2160240"/>
              <a:gd name="connsiteY0" fmla="*/ 0 h 2284162"/>
              <a:gd name="connsiteX1" fmla="*/ 2160240 w 2160240"/>
              <a:gd name="connsiteY1" fmla="*/ 0 h 2284162"/>
              <a:gd name="connsiteX2" fmla="*/ 2160240 w 2160240"/>
              <a:gd name="connsiteY2" fmla="*/ 2284162 h 2284162"/>
              <a:gd name="connsiteX3" fmla="*/ 0 w 2160240"/>
              <a:gd name="connsiteY3" fmla="*/ 2284162 h 2284162"/>
              <a:gd name="connsiteX4" fmla="*/ 0 w 2160240"/>
              <a:gd name="connsiteY4" fmla="*/ 0 h 2284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240" h="2284162">
                <a:moveTo>
                  <a:pt x="0" y="0"/>
                </a:moveTo>
                <a:lnTo>
                  <a:pt x="2160240" y="0"/>
                </a:lnTo>
                <a:lnTo>
                  <a:pt x="2160240" y="2284162"/>
                </a:lnTo>
                <a:lnTo>
                  <a:pt x="0" y="228416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7659" tIns="180000" rIns="167659" bIns="85344" numCol="1" spcCol="1270" anchor="t" anchorCtr="0">
            <a:noAutofit/>
          </a:bodyPr>
          <a:lstStyle/>
          <a:p>
            <a:pPr marL="114300" lvl="1" indent="-114300" algn="l" defTabSz="5334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kumimoji="1" lang="zh-CN" altLang="en-US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设与门、或门延迟为</a:t>
            </a:r>
            <a:r>
              <a:rPr kumimoji="1" lang="en-US" altLang="zh-CN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T</a:t>
            </a:r>
            <a:r>
              <a:rPr kumimoji="1" lang="zh-CN" altLang="en-US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，</a:t>
            </a:r>
            <a:r>
              <a:rPr kumimoji="1" lang="zh-CN" altLang="zh-CN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异或门延迟为</a:t>
            </a:r>
            <a:r>
              <a:rPr kumimoji="1" lang="en-US" altLang="zh-CN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3T</a:t>
            </a:r>
          </a:p>
          <a:p>
            <a:pPr marL="114300" lvl="1" indent="-114300" defTabSz="533400">
              <a:lnSpc>
                <a:spcPct val="150000"/>
              </a:lnSpc>
              <a:spcAft>
                <a:spcPct val="15000"/>
              </a:spcAft>
              <a:buChar char="•"/>
            </a:pPr>
            <a:r>
              <a:rPr lang="zh-CN" altLang="en-US" sz="1400" b="1" dirty="0">
                <a:ln/>
                <a:solidFill>
                  <a:srgbClr val="C00000"/>
                </a:solidFill>
                <a:latin typeface="Arial"/>
                <a:ea typeface="Microsoft YaHei"/>
                <a:cs typeface="+mn-ea"/>
                <a:sym typeface="+mn-lt"/>
              </a:rPr>
              <a:t>找出时延最长的路径</a:t>
            </a:r>
            <a:endParaRPr kumimoji="1" lang="en-US" altLang="zh-CN" sz="1400" b="1" i="0" u="none" strike="noStrike" kern="1200" cap="none" spc="0" normalizeH="0" baseline="0" noProof="0" dirty="0">
              <a:ln/>
              <a:solidFill>
                <a:srgbClr val="C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957CD314-AA2F-1431-8890-D5C35A7E41A1}"/>
              </a:ext>
            </a:extLst>
          </p:cNvPr>
          <p:cNvSpPr/>
          <p:nvPr/>
        </p:nvSpPr>
        <p:spPr>
          <a:xfrm>
            <a:off x="919472" y="5090154"/>
            <a:ext cx="1512168" cy="383760"/>
          </a:xfrm>
          <a:custGeom>
            <a:avLst/>
            <a:gdLst>
              <a:gd name="connsiteX0" fmla="*/ 0 w 1512168"/>
              <a:gd name="connsiteY0" fmla="*/ 63961 h 383760"/>
              <a:gd name="connsiteX1" fmla="*/ 63961 w 1512168"/>
              <a:gd name="connsiteY1" fmla="*/ 0 h 383760"/>
              <a:gd name="connsiteX2" fmla="*/ 1448207 w 1512168"/>
              <a:gd name="connsiteY2" fmla="*/ 0 h 383760"/>
              <a:gd name="connsiteX3" fmla="*/ 1512168 w 1512168"/>
              <a:gd name="connsiteY3" fmla="*/ 63961 h 383760"/>
              <a:gd name="connsiteX4" fmla="*/ 1512168 w 1512168"/>
              <a:gd name="connsiteY4" fmla="*/ 319799 h 383760"/>
              <a:gd name="connsiteX5" fmla="*/ 1448207 w 1512168"/>
              <a:gd name="connsiteY5" fmla="*/ 383760 h 383760"/>
              <a:gd name="connsiteX6" fmla="*/ 63961 w 1512168"/>
              <a:gd name="connsiteY6" fmla="*/ 383760 h 383760"/>
              <a:gd name="connsiteX7" fmla="*/ 0 w 1512168"/>
              <a:gd name="connsiteY7" fmla="*/ 319799 h 383760"/>
              <a:gd name="connsiteX8" fmla="*/ 0 w 1512168"/>
              <a:gd name="connsiteY8" fmla="*/ 63961 h 383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12168" h="383760">
                <a:moveTo>
                  <a:pt x="0" y="63961"/>
                </a:moveTo>
                <a:cubicBezTo>
                  <a:pt x="0" y="28636"/>
                  <a:pt x="28636" y="0"/>
                  <a:pt x="63961" y="0"/>
                </a:cubicBezTo>
                <a:lnTo>
                  <a:pt x="1448207" y="0"/>
                </a:lnTo>
                <a:cubicBezTo>
                  <a:pt x="1483532" y="0"/>
                  <a:pt x="1512168" y="28636"/>
                  <a:pt x="1512168" y="63961"/>
                </a:cubicBezTo>
                <a:lnTo>
                  <a:pt x="1512168" y="319799"/>
                </a:lnTo>
                <a:cubicBezTo>
                  <a:pt x="1512168" y="355124"/>
                  <a:pt x="1483532" y="383760"/>
                  <a:pt x="1448207" y="383760"/>
                </a:cubicBezTo>
                <a:lnTo>
                  <a:pt x="63961" y="383760"/>
                </a:lnTo>
                <a:cubicBezTo>
                  <a:pt x="28636" y="383760"/>
                  <a:pt x="0" y="355124"/>
                  <a:pt x="0" y="319799"/>
                </a:cubicBezTo>
                <a:lnTo>
                  <a:pt x="0" y="6396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5890" tIns="18734" rIns="75890" bIns="18734" numCol="1" spcCol="1270" anchor="ctr" anchorCtr="0">
            <a:noAutofit/>
          </a:bodyPr>
          <a:lstStyle/>
          <a:p>
            <a:pPr marL="0" lvl="0" indent="0" algn="l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kumimoji="1" lang="zh-CN" altLang="en-US" sz="1600" b="1" i="0" u="none" strike="noStrike" kern="1200" cap="none" spc="0" normalizeH="0" baseline="0" noProof="0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延迟分析</a:t>
            </a: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1573321-E959-1BF4-539D-4C71CDBAE932}"/>
              </a:ext>
            </a:extLst>
          </p:cNvPr>
          <p:cNvSpPr txBox="1"/>
          <p:nvPr/>
        </p:nvSpPr>
        <p:spPr>
          <a:xfrm>
            <a:off x="1007808" y="4437112"/>
            <a:ext cx="1836000" cy="338554"/>
          </a:xfrm>
          <a:prstGeom prst="borderCallout1">
            <a:avLst>
              <a:gd name="adj1" fmla="val 7007"/>
              <a:gd name="adj2" fmla="val 91275"/>
              <a:gd name="adj3" fmla="val -395387"/>
              <a:gd name="adj4" fmla="val 90508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defTabSz="533400">
              <a:spcAft>
                <a:spcPts val="0"/>
              </a:spcAft>
            </a:pP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lang="en-US" altLang="en-US" sz="1600" b="1" dirty="0">
                <a:ln/>
                <a:solidFill>
                  <a:srgbClr val="B258D3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T+3*2T</a:t>
            </a:r>
            <a:endParaRPr kumimoji="1" lang="zh-CN" altLang="en-US" sz="1600" b="1" i="0" u="none" strike="noStrike" kern="1200" cap="none" spc="0" normalizeH="0" baseline="0" noProof="0" dirty="0">
              <a:ln/>
              <a:solidFill>
                <a:srgbClr val="B258D3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6ECB4F7-C664-566E-6C70-DF59276B3177}"/>
              </a:ext>
            </a:extLst>
          </p:cNvPr>
          <p:cNvSpPr txBox="1"/>
          <p:nvPr/>
        </p:nvSpPr>
        <p:spPr>
          <a:xfrm>
            <a:off x="4572000" y="4869160"/>
            <a:ext cx="1620000" cy="338554"/>
          </a:xfrm>
          <a:prstGeom prst="borderCallout1">
            <a:avLst>
              <a:gd name="adj1" fmla="val -3268"/>
              <a:gd name="adj2" fmla="val 22650"/>
              <a:gd name="adj3" fmla="val -518688"/>
              <a:gd name="adj4" fmla="val 23633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defTabSz="533400">
              <a:spcAft>
                <a:spcPts val="0"/>
              </a:spcAft>
            </a:pP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en-US" sz="1600" b="1" dirty="0">
                <a:ln/>
                <a:solidFill>
                  <a:srgbClr val="B258D3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T+2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endParaRPr kumimoji="1" lang="zh-CN" altLang="en-US" sz="1600" b="1" i="0" u="none" strike="noStrike" kern="1200" cap="none" spc="0" normalizeH="0" baseline="0" noProof="0" dirty="0">
              <a:ln/>
              <a:solidFill>
                <a:srgbClr val="B258D3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91985CC-2BF8-1494-7083-762D1C212B4E}"/>
              </a:ext>
            </a:extLst>
          </p:cNvPr>
          <p:cNvSpPr txBox="1"/>
          <p:nvPr/>
        </p:nvSpPr>
        <p:spPr>
          <a:xfrm>
            <a:off x="3347864" y="1739632"/>
            <a:ext cx="1836000" cy="338554"/>
          </a:xfrm>
          <a:prstGeom prst="borderCallout1">
            <a:avLst>
              <a:gd name="adj1" fmla="val 100951"/>
              <a:gd name="adj2" fmla="val 32539"/>
              <a:gd name="adj3" fmla="val 269563"/>
              <a:gd name="adj4" fmla="val 32583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defTabSz="533400">
              <a:spcAft>
                <a:spcPts val="0"/>
              </a:spcAft>
            </a:pP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en-US" sz="1600" b="1" dirty="0">
                <a:ln/>
                <a:solidFill>
                  <a:srgbClr val="B258D3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T+2*2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endParaRPr kumimoji="1" lang="zh-CN" altLang="en-US" sz="1600" b="1" i="0" u="none" strike="noStrike" kern="1200" cap="none" spc="0" normalizeH="0" baseline="0" noProof="0" dirty="0">
              <a:ln/>
              <a:solidFill>
                <a:srgbClr val="B258D3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ABFF3BD-9CD6-8D2C-1855-0509C7CBE8F6}"/>
              </a:ext>
            </a:extLst>
          </p:cNvPr>
          <p:cNvSpPr txBox="1"/>
          <p:nvPr/>
        </p:nvSpPr>
        <p:spPr>
          <a:xfrm>
            <a:off x="971600" y="3501008"/>
            <a:ext cx="1152000" cy="338554"/>
          </a:xfrm>
          <a:prstGeom prst="borderCallout1">
            <a:avLst>
              <a:gd name="adj1" fmla="val -6204"/>
              <a:gd name="adj2" fmla="val 88729"/>
              <a:gd name="adj3" fmla="val -366029"/>
              <a:gd name="adj4" fmla="val 89357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algn="l" defTabSz="533400">
              <a:spcBef>
                <a:spcPct val="0"/>
              </a:spcBef>
              <a:spcAft>
                <a:spcPts val="0"/>
              </a:spcAft>
            </a:pP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溢出为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7T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rgbClr val="B258D3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600" b="1" dirty="0">
              <a:solidFill>
                <a:srgbClr val="B258D3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60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uiExpand="1" build="p" animBg="1"/>
      <p:bldP spid="10" grpId="0" animBg="1"/>
      <p:bldP spid="11" grpId="0" animBg="1"/>
      <p:bldP spid="13" grpId="0" animBg="1"/>
      <p:bldP spid="14" grpId="0" animBg="1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>
            <a:extLst>
              <a:ext uri="{FF2B5EF4-FFF2-40B4-BE49-F238E27FC236}">
                <a16:creationId xmlns:a16="http://schemas.microsoft.com/office/drawing/2014/main" id="{FC4FF9AA-20BB-E603-11D2-F523D04B59FF}"/>
              </a:ext>
            </a:extLst>
          </p:cNvPr>
          <p:cNvSpPr/>
          <p:nvPr/>
        </p:nvSpPr>
        <p:spPr>
          <a:xfrm>
            <a:off x="2612275" y="3372232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CB4D4CBA-4351-568D-3A8D-DDD27459DA71}"/>
              </a:ext>
            </a:extLst>
          </p:cNvPr>
          <p:cNvSpPr/>
          <p:nvPr/>
        </p:nvSpPr>
        <p:spPr>
          <a:xfrm>
            <a:off x="2966284" y="3372232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6B862F42-001A-16C7-A39E-6107D32E5091}"/>
              </a:ext>
            </a:extLst>
          </p:cNvPr>
          <p:cNvSpPr/>
          <p:nvPr/>
        </p:nvSpPr>
        <p:spPr>
          <a:xfrm>
            <a:off x="3734044" y="3383850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C8B2C624-392A-9BE3-056F-6503DE7DAB21}"/>
              </a:ext>
            </a:extLst>
          </p:cNvPr>
          <p:cNvSpPr/>
          <p:nvPr/>
        </p:nvSpPr>
        <p:spPr>
          <a:xfrm>
            <a:off x="4088053" y="3383850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椭圆 84">
            <a:extLst>
              <a:ext uri="{FF2B5EF4-FFF2-40B4-BE49-F238E27FC236}">
                <a16:creationId xmlns:a16="http://schemas.microsoft.com/office/drawing/2014/main" id="{4F3B473E-5556-C206-2A55-97AC82EBB30E}"/>
              </a:ext>
            </a:extLst>
          </p:cNvPr>
          <p:cNvSpPr/>
          <p:nvPr/>
        </p:nvSpPr>
        <p:spPr>
          <a:xfrm>
            <a:off x="5306077" y="338034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F08B40A1-C0B6-2C19-CC62-62D00DD9C7A2}"/>
              </a:ext>
            </a:extLst>
          </p:cNvPr>
          <p:cNvSpPr/>
          <p:nvPr/>
        </p:nvSpPr>
        <p:spPr>
          <a:xfrm>
            <a:off x="5660086" y="338034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椭圆 93">
            <a:extLst>
              <a:ext uri="{FF2B5EF4-FFF2-40B4-BE49-F238E27FC236}">
                <a16:creationId xmlns:a16="http://schemas.microsoft.com/office/drawing/2014/main" id="{FE97666F-B8D3-1367-8516-1D10CEBBE363}"/>
              </a:ext>
            </a:extLst>
          </p:cNvPr>
          <p:cNvSpPr/>
          <p:nvPr/>
        </p:nvSpPr>
        <p:spPr>
          <a:xfrm>
            <a:off x="6426220" y="337018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C80F67D0-0B2B-1653-CA55-22A5D66E6E4B}"/>
              </a:ext>
            </a:extLst>
          </p:cNvPr>
          <p:cNvSpPr/>
          <p:nvPr/>
        </p:nvSpPr>
        <p:spPr>
          <a:xfrm>
            <a:off x="6780229" y="3370183"/>
            <a:ext cx="54000" cy="54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3D44F10B-F9F9-A2A7-4E09-7BCF53E3869C}"/>
              </a:ext>
            </a:extLst>
          </p:cNvPr>
          <p:cNvSpPr/>
          <p:nvPr/>
        </p:nvSpPr>
        <p:spPr>
          <a:xfrm>
            <a:off x="2669479" y="384857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235EB042-FB73-421D-8C39-4537B6754254}"/>
              </a:ext>
            </a:extLst>
          </p:cNvPr>
          <p:cNvSpPr/>
          <p:nvPr/>
        </p:nvSpPr>
        <p:spPr>
          <a:xfrm>
            <a:off x="2561023" y="384857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EB6CF3A2-BF64-9584-E030-62E9A376E5FF}"/>
              </a:ext>
            </a:extLst>
          </p:cNvPr>
          <p:cNvSpPr/>
          <p:nvPr/>
        </p:nvSpPr>
        <p:spPr>
          <a:xfrm>
            <a:off x="3789743" y="386019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56585FF0-F4C3-EC11-EB58-C2E92792E666}"/>
              </a:ext>
            </a:extLst>
          </p:cNvPr>
          <p:cNvSpPr/>
          <p:nvPr/>
        </p:nvSpPr>
        <p:spPr>
          <a:xfrm>
            <a:off x="3677712" y="3860194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F2EE39B5-7BFB-9E02-6284-231829E6F4F1}"/>
              </a:ext>
            </a:extLst>
          </p:cNvPr>
          <p:cNvSpPr/>
          <p:nvPr/>
        </p:nvSpPr>
        <p:spPr>
          <a:xfrm>
            <a:off x="5358604" y="385668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AC69918E-9E9C-D778-E56B-07A7619B9974}"/>
              </a:ext>
            </a:extLst>
          </p:cNvPr>
          <p:cNvSpPr/>
          <p:nvPr/>
        </p:nvSpPr>
        <p:spPr>
          <a:xfrm>
            <a:off x="5239585" y="385668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椭圆 91">
            <a:extLst>
              <a:ext uri="{FF2B5EF4-FFF2-40B4-BE49-F238E27FC236}">
                <a16:creationId xmlns:a16="http://schemas.microsoft.com/office/drawing/2014/main" id="{9F0BAD6E-AE53-A3D9-4188-8CE6DC8F0B2E}"/>
              </a:ext>
            </a:extLst>
          </p:cNvPr>
          <p:cNvSpPr/>
          <p:nvPr/>
        </p:nvSpPr>
        <p:spPr>
          <a:xfrm>
            <a:off x="6478344" y="384652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0E3E1365-40CB-DFA8-3D89-C1C5F9C1CD25}"/>
              </a:ext>
            </a:extLst>
          </p:cNvPr>
          <p:cNvSpPr/>
          <p:nvPr/>
        </p:nvSpPr>
        <p:spPr>
          <a:xfrm>
            <a:off x="6374968" y="3846527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570CFEB-53F1-168E-5B49-03433B1F2657}"/>
              </a:ext>
            </a:extLst>
          </p:cNvPr>
          <p:cNvSpPr/>
          <p:nvPr/>
        </p:nvSpPr>
        <p:spPr>
          <a:xfrm>
            <a:off x="1187624" y="1700808"/>
            <a:ext cx="7200800" cy="3528392"/>
          </a:xfrm>
          <a:prstGeom prst="rect">
            <a:avLst/>
          </a:prstGeom>
          <a:solidFill>
            <a:schemeClr val="tx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AF613F3-6ADC-466C-AC30-934B1EEF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N</a:t>
            </a:r>
            <a:r>
              <a:rPr lang="zh-CN" altLang="en-US" dirty="0">
                <a:cs typeface="+mn-ea"/>
                <a:sym typeface="+mn-lt"/>
              </a:rPr>
              <a:t>位补码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加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/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减法器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F59C8F-0463-4981-AE7D-1EF51EFE59D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40D42AB-6BD3-4738-8B5C-83B01AF89835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51A1B4-3C3A-42FB-956A-046256F071AC}"/>
              </a:ext>
            </a:extLst>
          </p:cNvPr>
          <p:cNvSpPr txBox="1"/>
          <p:nvPr/>
        </p:nvSpPr>
        <p:spPr>
          <a:xfrm>
            <a:off x="2342559" y="4221088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C4B8DEE-5B22-4AEE-9F10-E1C7E9152710}"/>
              </a:ext>
            </a:extLst>
          </p:cNvPr>
          <p:cNvSpPr txBox="1"/>
          <p:nvPr/>
        </p:nvSpPr>
        <p:spPr>
          <a:xfrm>
            <a:off x="2689355" y="4469368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A5830E2-864F-4BCD-BD9C-762AA2F490D9}"/>
              </a:ext>
            </a:extLst>
          </p:cNvPr>
          <p:cNvCxnSpPr>
            <a:cxnSpLocks/>
            <a:stCxn id="30" idx="1"/>
          </p:cNvCxnSpPr>
          <p:nvPr/>
        </p:nvCxnSpPr>
        <p:spPr bwMode="auto">
          <a:xfrm flipH="1">
            <a:off x="7018020" y="3257699"/>
            <a:ext cx="3962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248DBF5-FA9D-4CD0-A7FF-23CB4C3ED14D}"/>
              </a:ext>
            </a:extLst>
          </p:cNvPr>
          <p:cNvSpPr txBox="1"/>
          <p:nvPr/>
        </p:nvSpPr>
        <p:spPr>
          <a:xfrm>
            <a:off x="7414260" y="305764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9B37D7D-D86D-4E0C-A3E7-44FB84CED66B}"/>
              </a:ext>
            </a:extLst>
          </p:cNvPr>
          <p:cNvCxnSpPr>
            <a:cxnSpLocks/>
            <a:endCxn id="33" idx="2"/>
          </p:cNvCxnSpPr>
          <p:nvPr/>
        </p:nvCxnSpPr>
        <p:spPr bwMode="auto">
          <a:xfrm flipV="1">
            <a:off x="664083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8F0A064-8DF5-490E-B0CA-79BEA8029004}"/>
              </a:ext>
            </a:extLst>
          </p:cNvPr>
          <p:cNvSpPr txBox="1"/>
          <p:nvPr/>
        </p:nvSpPr>
        <p:spPr>
          <a:xfrm>
            <a:off x="643468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0A9D7CE-31DB-4D53-A951-06F8597F928B}"/>
              </a:ext>
            </a:extLst>
          </p:cNvPr>
          <p:cNvCxnSpPr>
            <a:cxnSpLocks/>
            <a:stCxn id="87" idx="1"/>
            <a:endCxn id="77" idx="3"/>
          </p:cNvCxnSpPr>
          <p:nvPr/>
        </p:nvCxnSpPr>
        <p:spPr bwMode="auto">
          <a:xfrm flipH="1">
            <a:off x="5906097" y="3255650"/>
            <a:ext cx="36576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C9DC01DC-9C72-4BEB-80CD-3966E31E8481}"/>
              </a:ext>
            </a:extLst>
          </p:cNvPr>
          <p:cNvSpPr txBox="1"/>
          <p:nvPr/>
        </p:nvSpPr>
        <p:spPr>
          <a:xfrm>
            <a:off x="5841648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3DAFB23-6DC9-463C-8497-90A0D20DA846}"/>
              </a:ext>
            </a:extLst>
          </p:cNvPr>
          <p:cNvSpPr txBox="1"/>
          <p:nvPr/>
        </p:nvSpPr>
        <p:spPr>
          <a:xfrm>
            <a:off x="5314544" y="198524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3ACFDA-E72F-4D9E-87CB-C9CD2976A349}"/>
              </a:ext>
            </a:extLst>
          </p:cNvPr>
          <p:cNvSpPr txBox="1"/>
          <p:nvPr/>
        </p:nvSpPr>
        <p:spPr>
          <a:xfrm>
            <a:off x="3672956" y="1992868"/>
            <a:ext cx="56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94FCAE7-5830-4FEA-ACA6-D076D1A27D84}"/>
              </a:ext>
            </a:extLst>
          </p:cNvPr>
          <p:cNvSpPr txBox="1"/>
          <p:nvPr/>
        </p:nvSpPr>
        <p:spPr>
          <a:xfrm>
            <a:off x="2552816" y="2000488"/>
            <a:ext cx="56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97FB3849-A67B-4DF8-B0BA-B4C05E9BF4A8}"/>
              </a:ext>
            </a:extLst>
          </p:cNvPr>
          <p:cNvCxnSpPr>
            <a:cxnSpLocks/>
            <a:endCxn id="45" idx="2"/>
          </p:cNvCxnSpPr>
          <p:nvPr/>
        </p:nvCxnSpPr>
        <p:spPr bwMode="auto">
          <a:xfrm flipV="1">
            <a:off x="5520690" y="2385358"/>
            <a:ext cx="0" cy="685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6FE74147-DDB2-4121-8712-F13FF18AD348}"/>
              </a:ext>
            </a:extLst>
          </p:cNvPr>
          <p:cNvCxnSpPr>
            <a:cxnSpLocks/>
            <a:endCxn id="47" idx="3"/>
          </p:cNvCxnSpPr>
          <p:nvPr/>
        </p:nvCxnSpPr>
        <p:spPr bwMode="auto">
          <a:xfrm flipH="1">
            <a:off x="4334064" y="3255650"/>
            <a:ext cx="23793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4CAEEB20-F5C3-4ADA-BD17-9E1015CF0497}"/>
              </a:ext>
            </a:extLst>
          </p:cNvPr>
          <p:cNvSpPr txBox="1"/>
          <p:nvPr/>
        </p:nvSpPr>
        <p:spPr>
          <a:xfrm>
            <a:off x="4828492" y="268547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2559B9-197D-4B31-A155-29DFF99DA894}"/>
              </a:ext>
            </a:extLst>
          </p:cNvPr>
          <p:cNvCxnSpPr>
            <a:cxnSpLocks/>
            <a:stCxn id="47" idx="0"/>
            <a:endCxn id="49" idx="2"/>
          </p:cNvCxnSpPr>
          <p:nvPr/>
        </p:nvCxnSpPr>
        <p:spPr bwMode="auto">
          <a:xfrm flipH="1" flipV="1">
            <a:off x="3955245" y="2392978"/>
            <a:ext cx="1629" cy="6759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8360A598-0892-4EA5-8511-42BE97CF998A}"/>
              </a:ext>
            </a:extLst>
          </p:cNvPr>
          <p:cNvCxnSpPr>
            <a:cxnSpLocks/>
            <a:stCxn id="12" idx="0"/>
            <a:endCxn id="50" idx="2"/>
          </p:cNvCxnSpPr>
          <p:nvPr/>
        </p:nvCxnSpPr>
        <p:spPr bwMode="auto">
          <a:xfrm flipV="1">
            <a:off x="2835105" y="2400598"/>
            <a:ext cx="0" cy="6683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1531F7D5-BA2D-4144-A79C-C46636310E33}"/>
              </a:ext>
            </a:extLst>
          </p:cNvPr>
          <p:cNvCxnSpPr>
            <a:cxnSpLocks/>
            <a:stCxn id="47" idx="1"/>
            <a:endCxn id="12" idx="3"/>
          </p:cNvCxnSpPr>
          <p:nvPr/>
        </p:nvCxnSpPr>
        <p:spPr bwMode="auto">
          <a:xfrm flipH="1">
            <a:off x="3212295" y="3255650"/>
            <a:ext cx="36738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3F6FCB97-1DDE-4072-BDE8-79DC4D886EE9}"/>
              </a:ext>
            </a:extLst>
          </p:cNvPr>
          <p:cNvSpPr txBox="1"/>
          <p:nvPr/>
        </p:nvSpPr>
        <p:spPr>
          <a:xfrm>
            <a:off x="3306688" y="2685475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58D3187-8C78-4BBB-B09D-67A9335C972B}"/>
              </a:ext>
            </a:extLst>
          </p:cNvPr>
          <p:cNvSpPr txBox="1"/>
          <p:nvPr/>
        </p:nvSpPr>
        <p:spPr>
          <a:xfrm>
            <a:off x="2051720" y="2685475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517D0E9-0BDA-425B-83C3-A1B77BCEAF93}"/>
              </a:ext>
            </a:extLst>
          </p:cNvPr>
          <p:cNvCxnSpPr>
            <a:cxnSpLocks/>
            <a:stCxn id="20" idx="0"/>
            <a:endCxn id="28" idx="4"/>
          </p:cNvCxnSpPr>
          <p:nvPr/>
        </p:nvCxnSpPr>
        <p:spPr bwMode="auto">
          <a:xfrm flipH="1" flipV="1">
            <a:off x="2993284" y="3426232"/>
            <a:ext cx="1" cy="10431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70" name="图片 69">
            <a:extLst>
              <a:ext uri="{FF2B5EF4-FFF2-40B4-BE49-F238E27FC236}">
                <a16:creationId xmlns:a16="http://schemas.microsoft.com/office/drawing/2014/main" id="{D12BFE4C-CCB5-47B8-B84F-A03F0FBB292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99599" y="2323000"/>
            <a:ext cx="250265" cy="363288"/>
          </a:xfrm>
          <a:prstGeom prst="rect">
            <a:avLst/>
          </a:prstGeom>
        </p:spPr>
      </p:pic>
      <p:sp>
        <p:nvSpPr>
          <p:cNvPr id="71" name="文本框 70">
            <a:extLst>
              <a:ext uri="{FF2B5EF4-FFF2-40B4-BE49-F238E27FC236}">
                <a16:creationId xmlns:a16="http://schemas.microsoft.com/office/drawing/2014/main" id="{CCE9ABB3-9706-4653-B7A0-4BF02A90740D}"/>
              </a:ext>
            </a:extLst>
          </p:cNvPr>
          <p:cNvSpPr txBox="1"/>
          <p:nvPr/>
        </p:nvSpPr>
        <p:spPr>
          <a:xfrm>
            <a:off x="1827343" y="19219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溢出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6FCB989-F04D-4C4C-AF8C-AC21E1514ADC}"/>
              </a:ext>
            </a:extLst>
          </p:cNvPr>
          <p:cNvCxnSpPr>
            <a:stCxn id="70" idx="0"/>
          </p:cNvCxnSpPr>
          <p:nvPr/>
        </p:nvCxnSpPr>
        <p:spPr bwMode="auto">
          <a:xfrm flipH="1" flipV="1">
            <a:off x="1824731" y="2000488"/>
            <a:ext cx="1" cy="3225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5" name="连接符: 肘形 74">
            <a:extLst>
              <a:ext uri="{FF2B5EF4-FFF2-40B4-BE49-F238E27FC236}">
                <a16:creationId xmlns:a16="http://schemas.microsoft.com/office/drawing/2014/main" id="{066E7F17-539D-499C-B13D-10B2EDEB1176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022391" y="2432749"/>
            <a:ext cx="571411" cy="107848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1" name="连接符: 肘形 80">
            <a:extLst>
              <a:ext uri="{FF2B5EF4-FFF2-40B4-BE49-F238E27FC236}">
                <a16:creationId xmlns:a16="http://schemas.microsoft.com/office/drawing/2014/main" id="{0BACC61F-3EC8-43D7-976B-A0C24D502544}"/>
              </a:ext>
            </a:extLst>
          </p:cNvPr>
          <p:cNvCxnSpPr>
            <a:cxnSpLocks/>
          </p:cNvCxnSpPr>
          <p:nvPr/>
        </p:nvCxnSpPr>
        <p:spPr bwMode="auto">
          <a:xfrm rot="10800000">
            <a:off x="1874313" y="2684264"/>
            <a:ext cx="1919369" cy="553998"/>
          </a:xfrm>
          <a:prstGeom prst="bentConnector3">
            <a:avLst>
              <a:gd name="adj1" fmla="val -246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506C9443-2B82-F5C8-65FB-980F40A7EDF8}"/>
              </a:ext>
            </a:extLst>
          </p:cNvPr>
          <p:cNvSpPr txBox="1"/>
          <p:nvPr/>
        </p:nvSpPr>
        <p:spPr>
          <a:xfrm>
            <a:off x="2398503" y="47971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符号位</a:t>
            </a: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01F6CA8-7D37-42B2-B48E-10E9A232BEC6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2110471" y="3255650"/>
            <a:ext cx="347444" cy="20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/>
          </a:ln>
          <a:effectLst/>
        </p:spPr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34B46CF4-0CC0-A222-DEA9-6DB33AEE9540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518934" y="3629784"/>
            <a:ext cx="250265" cy="363288"/>
          </a:xfrm>
          <a:prstGeom prst="rect">
            <a:avLst/>
          </a:prstGeom>
        </p:spPr>
      </p:pic>
      <p:sp>
        <p:nvSpPr>
          <p:cNvPr id="21" name="椭圆 20">
            <a:extLst>
              <a:ext uri="{FF2B5EF4-FFF2-40B4-BE49-F238E27FC236}">
                <a16:creationId xmlns:a16="http://schemas.microsoft.com/office/drawing/2014/main" id="{BB2CD2A6-16AD-F4C3-5739-8D692EED8390}"/>
              </a:ext>
            </a:extLst>
          </p:cNvPr>
          <p:cNvSpPr/>
          <p:nvPr/>
        </p:nvSpPr>
        <p:spPr>
          <a:xfrm>
            <a:off x="3789743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10A9850-47A0-55E9-42D4-12DB93339939}"/>
              </a:ext>
            </a:extLst>
          </p:cNvPr>
          <p:cNvSpPr/>
          <p:nvPr/>
        </p:nvSpPr>
        <p:spPr>
          <a:xfrm>
            <a:off x="5358604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67BA36F-543A-50CF-6367-4CAC7773FCE9}"/>
              </a:ext>
            </a:extLst>
          </p:cNvPr>
          <p:cNvSpPr/>
          <p:nvPr/>
        </p:nvSpPr>
        <p:spPr bwMode="auto">
          <a:xfrm>
            <a:off x="3579684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DEA3DB2-FF66-7589-5A80-EE932AC1F105}"/>
              </a:ext>
            </a:extLst>
          </p:cNvPr>
          <p:cNvSpPr txBox="1"/>
          <p:nvPr/>
        </p:nvSpPr>
        <p:spPr>
          <a:xfrm>
            <a:off x="3464328" y="4232706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53EE9124-5C01-CF52-757F-D8FFB405AC3F}"/>
              </a:ext>
            </a:extLst>
          </p:cNvPr>
          <p:cNvCxnSpPr>
            <a:cxnSpLocks/>
            <a:stCxn id="99" idx="0"/>
            <a:endCxn id="76" idx="4"/>
          </p:cNvCxnSpPr>
          <p:nvPr/>
        </p:nvCxnSpPr>
        <p:spPr bwMode="auto">
          <a:xfrm flipV="1">
            <a:off x="4114933" y="3437850"/>
            <a:ext cx="120" cy="10315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60" name="图片 59">
            <a:extLst>
              <a:ext uri="{FF2B5EF4-FFF2-40B4-BE49-F238E27FC236}">
                <a16:creationId xmlns:a16="http://schemas.microsoft.com/office/drawing/2014/main" id="{77F7B951-A9FD-9E0F-06D7-9F32067EBEB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40703" y="3641402"/>
            <a:ext cx="250265" cy="363288"/>
          </a:xfrm>
          <a:prstGeom prst="rect">
            <a:avLst/>
          </a:prstGeom>
        </p:spPr>
      </p:pic>
      <p:sp>
        <p:nvSpPr>
          <p:cNvPr id="77" name="矩形 76">
            <a:extLst>
              <a:ext uri="{FF2B5EF4-FFF2-40B4-BE49-F238E27FC236}">
                <a16:creationId xmlns:a16="http://schemas.microsoft.com/office/drawing/2014/main" id="{0FF44AC4-0A96-27E5-FAC6-507BED097E12}"/>
              </a:ext>
            </a:extLst>
          </p:cNvPr>
          <p:cNvSpPr/>
          <p:nvPr/>
        </p:nvSpPr>
        <p:spPr bwMode="auto">
          <a:xfrm>
            <a:off x="5151717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1D81775B-2315-78D3-841D-0FA4C3CB4751}"/>
              </a:ext>
            </a:extLst>
          </p:cNvPr>
          <p:cNvSpPr txBox="1"/>
          <p:nvPr/>
        </p:nvSpPr>
        <p:spPr>
          <a:xfrm>
            <a:off x="5112504" y="422919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47E0E0AC-03CC-1871-2128-52634292A8CD}"/>
              </a:ext>
            </a:extLst>
          </p:cNvPr>
          <p:cNvCxnSpPr>
            <a:cxnSpLocks/>
            <a:stCxn id="101" idx="0"/>
            <a:endCxn id="86" idx="4"/>
          </p:cNvCxnSpPr>
          <p:nvPr/>
        </p:nvCxnSpPr>
        <p:spPr bwMode="auto">
          <a:xfrm flipV="1">
            <a:off x="5686965" y="3434343"/>
            <a:ext cx="121" cy="10350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82" name="图片 81">
            <a:extLst>
              <a:ext uri="{FF2B5EF4-FFF2-40B4-BE49-F238E27FC236}">
                <a16:creationId xmlns:a16="http://schemas.microsoft.com/office/drawing/2014/main" id="{B796F95D-B0A8-2462-F603-01136D36197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212736" y="3637895"/>
            <a:ext cx="250265" cy="363288"/>
          </a:xfrm>
          <a:prstGeom prst="rect">
            <a:avLst/>
          </a:prstGeom>
        </p:spPr>
      </p:pic>
      <p:sp>
        <p:nvSpPr>
          <p:cNvPr id="87" name="矩形 86">
            <a:extLst>
              <a:ext uri="{FF2B5EF4-FFF2-40B4-BE49-F238E27FC236}">
                <a16:creationId xmlns:a16="http://schemas.microsoft.com/office/drawing/2014/main" id="{D29AF222-7224-C6EA-764B-B1710989F8AD}"/>
              </a:ext>
            </a:extLst>
          </p:cNvPr>
          <p:cNvSpPr/>
          <p:nvPr/>
        </p:nvSpPr>
        <p:spPr bwMode="auto">
          <a:xfrm>
            <a:off x="6271860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2171636A-B272-F69F-2839-59623E2DB9F0}"/>
              </a:ext>
            </a:extLst>
          </p:cNvPr>
          <p:cNvSpPr txBox="1"/>
          <p:nvPr/>
        </p:nvSpPr>
        <p:spPr>
          <a:xfrm>
            <a:off x="6232647" y="421903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5423C950-E2D6-22A1-ACC6-2E8E48469789}"/>
              </a:ext>
            </a:extLst>
          </p:cNvPr>
          <p:cNvCxnSpPr>
            <a:cxnSpLocks/>
            <a:stCxn id="102" idx="0"/>
            <a:endCxn id="95" idx="4"/>
          </p:cNvCxnSpPr>
          <p:nvPr/>
        </p:nvCxnSpPr>
        <p:spPr bwMode="auto">
          <a:xfrm flipV="1">
            <a:off x="6805851" y="3424183"/>
            <a:ext cx="1378" cy="10451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pic>
        <p:nvPicPr>
          <p:cNvPr id="91" name="图片 90">
            <a:extLst>
              <a:ext uri="{FF2B5EF4-FFF2-40B4-BE49-F238E27FC236}">
                <a16:creationId xmlns:a16="http://schemas.microsoft.com/office/drawing/2014/main" id="{E5794A69-0A66-7A76-1EEE-374137E07186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32879" y="3627735"/>
            <a:ext cx="250265" cy="363288"/>
          </a:xfrm>
          <a:prstGeom prst="rect">
            <a:avLst/>
          </a:prstGeom>
        </p:spPr>
      </p:pic>
      <p:sp>
        <p:nvSpPr>
          <p:cNvPr id="99" name="文本框 98">
            <a:extLst>
              <a:ext uri="{FF2B5EF4-FFF2-40B4-BE49-F238E27FC236}">
                <a16:creationId xmlns:a16="http://schemas.microsoft.com/office/drawing/2014/main" id="{9FFF7381-F0AD-7556-18A8-1C536B246028}"/>
              </a:ext>
            </a:extLst>
          </p:cNvPr>
          <p:cNvSpPr txBox="1"/>
          <p:nvPr/>
        </p:nvSpPr>
        <p:spPr>
          <a:xfrm>
            <a:off x="3811003" y="4469368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-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F6D477A0-9219-2A39-5E7E-5D06FEFED5C7}"/>
              </a:ext>
            </a:extLst>
          </p:cNvPr>
          <p:cNvSpPr txBox="1"/>
          <p:nvPr/>
        </p:nvSpPr>
        <p:spPr>
          <a:xfrm>
            <a:off x="5459178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0D0FE858-7CDE-F2C9-7B3D-F83F2067A30C}"/>
              </a:ext>
            </a:extLst>
          </p:cNvPr>
          <p:cNvSpPr txBox="1"/>
          <p:nvPr/>
        </p:nvSpPr>
        <p:spPr>
          <a:xfrm>
            <a:off x="6578064" y="4469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FD7A6B9D-B600-94D1-249C-076CBDA039FD}"/>
              </a:ext>
            </a:extLst>
          </p:cNvPr>
          <p:cNvSpPr txBox="1"/>
          <p:nvPr/>
        </p:nvSpPr>
        <p:spPr>
          <a:xfrm>
            <a:off x="7673672" y="3907656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0606AD13-139F-DFA5-F9B6-0660DBDC74F2}"/>
              </a:ext>
            </a:extLst>
          </p:cNvPr>
          <p:cNvCxnSpPr>
            <a:cxnSpLocks/>
            <a:stCxn id="23" idx="4"/>
            <a:endCxn id="105" idx="1"/>
          </p:cNvCxnSpPr>
          <p:nvPr/>
        </p:nvCxnSpPr>
        <p:spPr bwMode="auto">
          <a:xfrm rot="16200000" flipH="1">
            <a:off x="5082508" y="1516546"/>
            <a:ext cx="205135" cy="4977193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65BDE6C2-A4EE-8DAB-9AAB-2B255D9C1C36}"/>
              </a:ext>
            </a:extLst>
          </p:cNvPr>
          <p:cNvCxnSpPr>
            <a:cxnSpLocks/>
            <a:endCxn id="25" idx="4"/>
          </p:cNvCxnSpPr>
          <p:nvPr/>
        </p:nvCxnSpPr>
        <p:spPr bwMode="auto">
          <a:xfrm flipH="1" flipV="1">
            <a:off x="2588023" y="3902576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31F36B44-4C19-1881-5D08-A7F07A5FEF78}"/>
              </a:ext>
            </a:extLst>
          </p:cNvPr>
          <p:cNvCxnSpPr>
            <a:cxnSpLocks/>
            <a:endCxn id="68" idx="4"/>
          </p:cNvCxnSpPr>
          <p:nvPr/>
        </p:nvCxnSpPr>
        <p:spPr bwMode="auto">
          <a:xfrm flipH="1" flipV="1">
            <a:off x="3704712" y="3914194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A1D9D290-6E09-A8FD-3DA4-C24E56B04BC9}"/>
              </a:ext>
            </a:extLst>
          </p:cNvPr>
          <p:cNvCxnSpPr>
            <a:cxnSpLocks/>
            <a:endCxn id="84" idx="5"/>
          </p:cNvCxnSpPr>
          <p:nvPr/>
        </p:nvCxnSpPr>
        <p:spPr bwMode="auto">
          <a:xfrm flipV="1">
            <a:off x="5276745" y="3902779"/>
            <a:ext cx="8932" cy="3319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F8471736-E8D5-550A-82FD-91312B6D9D61}"/>
              </a:ext>
            </a:extLst>
          </p:cNvPr>
          <p:cNvCxnSpPr>
            <a:cxnSpLocks/>
            <a:endCxn id="93" idx="4"/>
          </p:cNvCxnSpPr>
          <p:nvPr/>
        </p:nvCxnSpPr>
        <p:spPr bwMode="auto">
          <a:xfrm flipH="1" flipV="1">
            <a:off x="6401968" y="3900527"/>
            <a:ext cx="0" cy="3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29" name="椭圆 128">
            <a:extLst>
              <a:ext uri="{FF2B5EF4-FFF2-40B4-BE49-F238E27FC236}">
                <a16:creationId xmlns:a16="http://schemas.microsoft.com/office/drawing/2014/main" id="{E7865E5B-F0F2-0BEE-23F4-D47AD14B19B3}"/>
              </a:ext>
            </a:extLst>
          </p:cNvPr>
          <p:cNvSpPr/>
          <p:nvPr/>
        </p:nvSpPr>
        <p:spPr>
          <a:xfrm>
            <a:off x="6478344" y="408215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57BE1BC9-14C2-5998-2FC1-178F7AF065E1}"/>
              </a:ext>
            </a:extLst>
          </p:cNvPr>
          <p:cNvCxnSpPr>
            <a:cxnSpLocks/>
            <a:stCxn id="21" idx="4"/>
            <a:endCxn id="66" idx="4"/>
          </p:cNvCxnSpPr>
          <p:nvPr/>
        </p:nvCxnSpPr>
        <p:spPr bwMode="auto">
          <a:xfrm flipV="1">
            <a:off x="3816743" y="3914194"/>
            <a:ext cx="0" cy="2219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7C63BE82-CF19-8714-D6FD-8F114F9241E2}"/>
              </a:ext>
            </a:extLst>
          </p:cNvPr>
          <p:cNvCxnSpPr>
            <a:cxnSpLocks/>
            <a:stCxn id="22" idx="0"/>
            <a:endCxn id="83" idx="4"/>
          </p:cNvCxnSpPr>
          <p:nvPr/>
        </p:nvCxnSpPr>
        <p:spPr bwMode="auto">
          <a:xfrm flipV="1">
            <a:off x="5385604" y="3910687"/>
            <a:ext cx="0" cy="1714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C77AC592-D38A-0CF3-C497-1F9E9D41977D}"/>
              </a:ext>
            </a:extLst>
          </p:cNvPr>
          <p:cNvCxnSpPr>
            <a:cxnSpLocks/>
            <a:stCxn id="129" idx="0"/>
            <a:endCxn id="92" idx="4"/>
          </p:cNvCxnSpPr>
          <p:nvPr/>
        </p:nvCxnSpPr>
        <p:spPr bwMode="auto">
          <a:xfrm flipV="1">
            <a:off x="6505344" y="3900527"/>
            <a:ext cx="0" cy="1816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65182302-DDE2-E0EE-DB78-D1C6ED759B76}"/>
              </a:ext>
            </a:extLst>
          </p:cNvPr>
          <p:cNvCxnSpPr>
            <a:cxnSpLocks/>
            <a:stCxn id="8" idx="0"/>
            <a:endCxn id="26" idx="4"/>
          </p:cNvCxnSpPr>
          <p:nvPr/>
        </p:nvCxnSpPr>
        <p:spPr bwMode="auto">
          <a:xfrm flipH="1" flipV="1">
            <a:off x="2639275" y="3426232"/>
            <a:ext cx="4792" cy="2035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287550D6-3326-50C5-787B-0BE0EE35CC31}"/>
              </a:ext>
            </a:extLst>
          </p:cNvPr>
          <p:cNvCxnSpPr>
            <a:cxnSpLocks/>
            <a:stCxn id="60" idx="0"/>
          </p:cNvCxnSpPr>
          <p:nvPr/>
        </p:nvCxnSpPr>
        <p:spPr bwMode="auto">
          <a:xfrm flipV="1">
            <a:off x="3765836" y="3429000"/>
            <a:ext cx="0" cy="2124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0755ACE9-59D0-BDB8-FFBD-7CC10B339E4F}"/>
              </a:ext>
            </a:extLst>
          </p:cNvPr>
          <p:cNvCxnSpPr>
            <a:cxnSpLocks/>
            <a:stCxn id="82" idx="0"/>
            <a:endCxn id="85" idx="4"/>
          </p:cNvCxnSpPr>
          <p:nvPr/>
        </p:nvCxnSpPr>
        <p:spPr bwMode="auto">
          <a:xfrm flipH="1" flipV="1">
            <a:off x="5333077" y="3434343"/>
            <a:ext cx="4792" cy="2035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9DEC1EEA-F610-D895-CAF0-1AD0B403632D}"/>
              </a:ext>
            </a:extLst>
          </p:cNvPr>
          <p:cNvCxnSpPr>
            <a:cxnSpLocks/>
            <a:stCxn id="91" idx="0"/>
          </p:cNvCxnSpPr>
          <p:nvPr/>
        </p:nvCxnSpPr>
        <p:spPr bwMode="auto">
          <a:xfrm flipV="1">
            <a:off x="6458012" y="3429000"/>
            <a:ext cx="0" cy="1987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72" name="椭圆 171">
            <a:extLst>
              <a:ext uri="{FF2B5EF4-FFF2-40B4-BE49-F238E27FC236}">
                <a16:creationId xmlns:a16="http://schemas.microsoft.com/office/drawing/2014/main" id="{B33B3865-B68E-AA50-6086-2927A2835665}"/>
              </a:ext>
            </a:extLst>
          </p:cNvPr>
          <p:cNvSpPr/>
          <p:nvPr/>
        </p:nvSpPr>
        <p:spPr>
          <a:xfrm>
            <a:off x="7393240" y="406183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CAF238BC-EB63-5F12-7999-AA3F734E648B}"/>
              </a:ext>
            </a:extLst>
          </p:cNvPr>
          <p:cNvCxnSpPr>
            <a:cxnSpLocks/>
            <a:stCxn id="172" idx="0"/>
            <a:endCxn id="30" idx="1"/>
          </p:cNvCxnSpPr>
          <p:nvPr/>
        </p:nvCxnSpPr>
        <p:spPr bwMode="auto">
          <a:xfrm flipH="1" flipV="1">
            <a:off x="7414260" y="3257699"/>
            <a:ext cx="5980" cy="8041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79" name="文本框 178">
            <a:extLst>
              <a:ext uri="{FF2B5EF4-FFF2-40B4-BE49-F238E27FC236}">
                <a16:creationId xmlns:a16="http://schemas.microsoft.com/office/drawing/2014/main" id="{C70F1481-8FF9-D9C0-3CB9-01C43037E214}"/>
              </a:ext>
            </a:extLst>
          </p:cNvPr>
          <p:cNvSpPr txBox="1"/>
          <p:nvPr/>
        </p:nvSpPr>
        <p:spPr>
          <a:xfrm>
            <a:off x="7308304" y="42210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式控制</a:t>
            </a:r>
          </a:p>
        </p:txBody>
      </p:sp>
      <p:sp>
        <p:nvSpPr>
          <p:cNvPr id="180" name="页脚占位符 179">
            <a:extLst>
              <a:ext uri="{FF2B5EF4-FFF2-40B4-BE49-F238E27FC236}">
                <a16:creationId xmlns:a16="http://schemas.microsoft.com/office/drawing/2014/main" id="{DAFA993C-B882-F31B-B4BB-73552697E1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F4050611-2698-747E-D590-95F63F0EB60E}"/>
              </a:ext>
            </a:extLst>
          </p:cNvPr>
          <p:cNvSpPr/>
          <p:nvPr/>
        </p:nvSpPr>
        <p:spPr>
          <a:xfrm>
            <a:off x="811460" y="5282034"/>
            <a:ext cx="7560000" cy="888240"/>
          </a:xfrm>
          <a:custGeom>
            <a:avLst/>
            <a:gdLst>
              <a:gd name="connsiteX0" fmla="*/ 0 w 2160240"/>
              <a:gd name="connsiteY0" fmla="*/ 0 h 2284162"/>
              <a:gd name="connsiteX1" fmla="*/ 2160240 w 2160240"/>
              <a:gd name="connsiteY1" fmla="*/ 0 h 2284162"/>
              <a:gd name="connsiteX2" fmla="*/ 2160240 w 2160240"/>
              <a:gd name="connsiteY2" fmla="*/ 2284162 h 2284162"/>
              <a:gd name="connsiteX3" fmla="*/ 0 w 2160240"/>
              <a:gd name="connsiteY3" fmla="*/ 2284162 h 2284162"/>
              <a:gd name="connsiteX4" fmla="*/ 0 w 2160240"/>
              <a:gd name="connsiteY4" fmla="*/ 0 h 2284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240" h="2284162">
                <a:moveTo>
                  <a:pt x="0" y="0"/>
                </a:moveTo>
                <a:lnTo>
                  <a:pt x="2160240" y="0"/>
                </a:lnTo>
                <a:lnTo>
                  <a:pt x="2160240" y="2284162"/>
                </a:lnTo>
                <a:lnTo>
                  <a:pt x="0" y="228416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67659" tIns="180000" rIns="167659" bIns="85344" numCol="1" spcCol="1270" anchor="t" anchorCtr="0">
            <a:noAutofit/>
          </a:bodyPr>
          <a:lstStyle/>
          <a:p>
            <a:pPr marL="114300" lvl="1" indent="-114300" algn="l" defTabSz="5334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kumimoji="1" lang="zh-CN" altLang="en-US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设与门、或门延迟为</a:t>
            </a:r>
            <a:r>
              <a:rPr kumimoji="1" lang="en-US" altLang="zh-CN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T</a:t>
            </a:r>
            <a:r>
              <a:rPr kumimoji="1" lang="zh-CN" altLang="en-US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，</a:t>
            </a:r>
            <a:r>
              <a:rPr kumimoji="1" lang="zh-CN" altLang="zh-CN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异或门延迟为</a:t>
            </a:r>
            <a:r>
              <a:rPr kumimoji="1" lang="en-US" altLang="zh-CN" sz="1400" b="1" i="0" u="none" strike="noStrike" kern="1200" cap="none" spc="0" normalizeH="0" baseline="0" noProof="0" dirty="0">
                <a:ln/>
                <a:effectLst/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3T</a:t>
            </a:r>
          </a:p>
          <a:p>
            <a:pPr marL="114300" lvl="1" indent="-114300" defTabSz="533400">
              <a:lnSpc>
                <a:spcPct val="150000"/>
              </a:lnSpc>
              <a:spcAft>
                <a:spcPct val="15000"/>
              </a:spcAft>
              <a:buChar char="•"/>
            </a:pPr>
            <a:r>
              <a:rPr lang="zh-CN" altLang="en-US" sz="1400" b="1" dirty="0">
                <a:ln/>
                <a:solidFill>
                  <a:srgbClr val="C00000"/>
                </a:solidFill>
                <a:latin typeface="Arial"/>
                <a:ea typeface="Microsoft YaHei"/>
                <a:cs typeface="+mn-ea"/>
                <a:sym typeface="+mn-lt"/>
              </a:rPr>
              <a:t>找出时延最长的路径</a:t>
            </a:r>
            <a:endParaRPr kumimoji="1" lang="en-US" altLang="zh-CN" sz="1400" b="1" i="0" u="none" strike="noStrike" kern="1200" cap="none" spc="0" normalizeH="0" baseline="0" noProof="0" dirty="0">
              <a:ln/>
              <a:solidFill>
                <a:srgbClr val="C00000"/>
              </a:solidFill>
              <a:effectLst/>
              <a:uLnTx/>
              <a:uFillTx/>
              <a:latin typeface="Arial"/>
              <a:ea typeface="Microsoft YaHei"/>
              <a:cs typeface="+mn-ea"/>
              <a:sym typeface="+mn-lt"/>
            </a:endParaRPr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9BB61178-9709-26A0-0C26-84DC481E16EC}"/>
              </a:ext>
            </a:extLst>
          </p:cNvPr>
          <p:cNvSpPr/>
          <p:nvPr/>
        </p:nvSpPr>
        <p:spPr>
          <a:xfrm>
            <a:off x="919472" y="5090154"/>
            <a:ext cx="1512168" cy="383760"/>
          </a:xfrm>
          <a:custGeom>
            <a:avLst/>
            <a:gdLst>
              <a:gd name="connsiteX0" fmla="*/ 0 w 1512168"/>
              <a:gd name="connsiteY0" fmla="*/ 63961 h 383760"/>
              <a:gd name="connsiteX1" fmla="*/ 63961 w 1512168"/>
              <a:gd name="connsiteY1" fmla="*/ 0 h 383760"/>
              <a:gd name="connsiteX2" fmla="*/ 1448207 w 1512168"/>
              <a:gd name="connsiteY2" fmla="*/ 0 h 383760"/>
              <a:gd name="connsiteX3" fmla="*/ 1512168 w 1512168"/>
              <a:gd name="connsiteY3" fmla="*/ 63961 h 383760"/>
              <a:gd name="connsiteX4" fmla="*/ 1512168 w 1512168"/>
              <a:gd name="connsiteY4" fmla="*/ 319799 h 383760"/>
              <a:gd name="connsiteX5" fmla="*/ 1448207 w 1512168"/>
              <a:gd name="connsiteY5" fmla="*/ 383760 h 383760"/>
              <a:gd name="connsiteX6" fmla="*/ 63961 w 1512168"/>
              <a:gd name="connsiteY6" fmla="*/ 383760 h 383760"/>
              <a:gd name="connsiteX7" fmla="*/ 0 w 1512168"/>
              <a:gd name="connsiteY7" fmla="*/ 319799 h 383760"/>
              <a:gd name="connsiteX8" fmla="*/ 0 w 1512168"/>
              <a:gd name="connsiteY8" fmla="*/ 63961 h 383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12168" h="383760">
                <a:moveTo>
                  <a:pt x="0" y="63961"/>
                </a:moveTo>
                <a:cubicBezTo>
                  <a:pt x="0" y="28636"/>
                  <a:pt x="28636" y="0"/>
                  <a:pt x="63961" y="0"/>
                </a:cubicBezTo>
                <a:lnTo>
                  <a:pt x="1448207" y="0"/>
                </a:lnTo>
                <a:cubicBezTo>
                  <a:pt x="1483532" y="0"/>
                  <a:pt x="1512168" y="28636"/>
                  <a:pt x="1512168" y="63961"/>
                </a:cubicBezTo>
                <a:lnTo>
                  <a:pt x="1512168" y="319799"/>
                </a:lnTo>
                <a:cubicBezTo>
                  <a:pt x="1512168" y="355124"/>
                  <a:pt x="1483532" y="383760"/>
                  <a:pt x="1448207" y="383760"/>
                </a:cubicBezTo>
                <a:lnTo>
                  <a:pt x="63961" y="383760"/>
                </a:lnTo>
                <a:cubicBezTo>
                  <a:pt x="28636" y="383760"/>
                  <a:pt x="0" y="355124"/>
                  <a:pt x="0" y="319799"/>
                </a:cubicBezTo>
                <a:lnTo>
                  <a:pt x="0" y="6396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5890" tIns="18734" rIns="75890" bIns="18734" numCol="1" spcCol="1270" anchor="ctr" anchorCtr="0">
            <a:noAutofit/>
          </a:bodyPr>
          <a:lstStyle/>
          <a:p>
            <a:pPr marL="0" lvl="0" indent="0" algn="l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kumimoji="1" lang="zh-CN" altLang="en-US" sz="1600" b="1" i="0" u="none" strike="noStrike" kern="1200" cap="none" spc="0" normalizeH="0" baseline="0" noProof="0" dirty="0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Microsoft YaHei"/>
                <a:cs typeface="+mn-ea"/>
                <a:sym typeface="+mn-lt"/>
              </a:rPr>
              <a:t>延迟分析</a:t>
            </a: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28CA396-01EA-1F85-AACA-95441BA415CA}"/>
              </a:ext>
            </a:extLst>
          </p:cNvPr>
          <p:cNvCxnSpPr>
            <a:cxnSpLocks/>
            <a:stCxn id="77" idx="1"/>
          </p:cNvCxnSpPr>
          <p:nvPr/>
        </p:nvCxnSpPr>
        <p:spPr bwMode="auto">
          <a:xfrm flipH="1">
            <a:off x="4860032" y="3255650"/>
            <a:ext cx="29168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AEF4D84-FD94-674F-9127-FCC396B0E27D}"/>
              </a:ext>
            </a:extLst>
          </p:cNvPr>
          <p:cNvCxnSpPr/>
          <p:nvPr/>
        </p:nvCxnSpPr>
        <p:spPr>
          <a:xfrm>
            <a:off x="4572000" y="3256536"/>
            <a:ext cx="288032" cy="0"/>
          </a:xfrm>
          <a:prstGeom prst="line">
            <a:avLst/>
          </a:prstGeom>
          <a:ln>
            <a:solidFill>
              <a:srgbClr val="54A77D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263D23B0-117D-B52B-FA0A-897025FD82F0}"/>
              </a:ext>
            </a:extLst>
          </p:cNvPr>
          <p:cNvSpPr txBox="1"/>
          <p:nvPr/>
        </p:nvSpPr>
        <p:spPr>
          <a:xfrm>
            <a:off x="5364088" y="1732234"/>
            <a:ext cx="2376264" cy="338554"/>
          </a:xfrm>
          <a:prstGeom prst="borderCallout1">
            <a:avLst>
              <a:gd name="adj1" fmla="val 98996"/>
              <a:gd name="adj2" fmla="val 31612"/>
              <a:gd name="adj3" fmla="val 267230"/>
              <a:gd name="adj4" fmla="val 31518"/>
            </a:avLst>
          </a:prstGeom>
          <a:solidFill>
            <a:schemeClr val="tx1">
              <a:lumMod val="95000"/>
            </a:schemeClr>
          </a:solidFill>
          <a:ln w="19050">
            <a:solidFill>
              <a:schemeClr val="bg1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l" defTabSz="533400">
              <a:spcBef>
                <a:spcPct val="0"/>
              </a:spcBef>
              <a:spcAft>
                <a:spcPts val="0"/>
              </a:spcAft>
            </a:pP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T+3T+2T=8T</a:t>
            </a:r>
            <a:endParaRPr kumimoji="1" lang="zh-CN" altLang="zh-CN" sz="1600" b="1" i="0" u="none" strike="noStrike" kern="1200" cap="none" spc="0" normalizeH="0" baseline="0" noProof="0" dirty="0">
              <a:ln/>
              <a:solidFill>
                <a:schemeClr val="bg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5F71D5C-9319-DE6B-C513-0375F2CA0996}"/>
              </a:ext>
            </a:extLst>
          </p:cNvPr>
          <p:cNvSpPr txBox="1"/>
          <p:nvPr/>
        </p:nvSpPr>
        <p:spPr>
          <a:xfrm>
            <a:off x="1763688" y="1484784"/>
            <a:ext cx="2376264" cy="338554"/>
          </a:xfrm>
          <a:prstGeom prst="borderCallout1">
            <a:avLst>
              <a:gd name="adj1" fmla="val 102561"/>
              <a:gd name="adj2" fmla="val 26174"/>
              <a:gd name="adj3" fmla="val 388461"/>
              <a:gd name="adj4" fmla="val 26304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defTabSz="533400">
              <a:spcAft>
                <a:spcPts val="0"/>
              </a:spcAft>
            </a:pPr>
            <a:r>
              <a:rPr lang="en-US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en-US" sz="1600" b="1" baseline="-25000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-1</a:t>
            </a:r>
            <a:r>
              <a:rPr lang="en-US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en-US" sz="1600" b="1" baseline="-25000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lang="en-US" altLang="zh-CN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T+(n-1)*2</a:t>
            </a:r>
            <a:r>
              <a:rPr lang="en-US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endParaRPr lang="zh-CN" altLang="en-US" sz="1600" b="1" dirty="0">
              <a:ln/>
              <a:solidFill>
                <a:schemeClr val="accent4">
                  <a:lumMod val="7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DBB8696-99CA-501F-98C1-2B726392FB5E}"/>
              </a:ext>
            </a:extLst>
          </p:cNvPr>
          <p:cNvSpPr txBox="1"/>
          <p:nvPr/>
        </p:nvSpPr>
        <p:spPr>
          <a:xfrm>
            <a:off x="4572000" y="4869160"/>
            <a:ext cx="1620000" cy="338554"/>
          </a:xfrm>
          <a:prstGeom prst="borderCallout1">
            <a:avLst>
              <a:gd name="adj1" fmla="val -3268"/>
              <a:gd name="adj2" fmla="val 22650"/>
              <a:gd name="adj3" fmla="val -518688"/>
              <a:gd name="adj4" fmla="val 23633"/>
            </a:avLst>
          </a:prstGeom>
          <a:solidFill>
            <a:schemeClr val="tx1">
              <a:lumMod val="95000"/>
            </a:schemeClr>
          </a:solidFill>
          <a:ln w="19050">
            <a:solidFill>
              <a:schemeClr val="bg1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defTabSz="533400">
              <a:spcAft>
                <a:spcPts val="0"/>
              </a:spcAft>
            </a:pP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en-US" sz="1600" b="1" dirty="0">
                <a:ln/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en-US" sz="1600" b="1" i="0" u="none" strike="noStrike" kern="1200" cap="none" spc="0" normalizeH="0" baseline="-2500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1" lang="en-US" altLang="zh-CN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T+2</a:t>
            </a:r>
            <a:r>
              <a:rPr kumimoji="1" lang="en-US" altLang="en-US" sz="1600" b="1" i="0" u="none" strike="noStrike" kern="1200" cap="none" spc="0" normalizeH="0" baseline="0" noProof="0" dirty="0">
                <a:ln/>
                <a:solidFill>
                  <a:schemeClr val="bg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  <a:endParaRPr kumimoji="1" lang="zh-CN" altLang="en-US" sz="1600" b="1" i="0" u="none" strike="noStrike" kern="1200" cap="none" spc="0" normalizeH="0" baseline="0" noProof="0" dirty="0">
              <a:ln/>
              <a:solidFill>
                <a:schemeClr val="bg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084E623-4D74-FE74-6B2F-2ADA4E483357}"/>
              </a:ext>
            </a:extLst>
          </p:cNvPr>
          <p:cNvSpPr txBox="1"/>
          <p:nvPr/>
        </p:nvSpPr>
        <p:spPr>
          <a:xfrm>
            <a:off x="467544" y="3501008"/>
            <a:ext cx="1728192" cy="830997"/>
          </a:xfrm>
          <a:prstGeom prst="borderCallout1">
            <a:avLst>
              <a:gd name="adj1" fmla="val -6204"/>
              <a:gd name="adj2" fmla="val 88729"/>
              <a:gd name="adj3" fmla="val -152534"/>
              <a:gd name="adj4" fmla="val 88782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7E5CD1"/>
            </a:solidFill>
          </a:ln>
        </p:spPr>
        <p:txBody>
          <a:bodyPr wrap="square">
            <a:spAutoFit/>
          </a:bodyPr>
          <a:lstStyle/>
          <a:p>
            <a:pPr marL="0" lvl="1" defTabSz="533400">
              <a:spcAft>
                <a:spcPts val="0"/>
              </a:spcAft>
            </a:pPr>
            <a:r>
              <a:rPr lang="zh-CN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溢出为</a:t>
            </a:r>
            <a:endParaRPr lang="en-US" altLang="zh-CN" sz="1600" b="1" dirty="0">
              <a:ln/>
              <a:solidFill>
                <a:schemeClr val="accent4">
                  <a:lumMod val="7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lvl="1" defTabSz="533400">
              <a:spcAft>
                <a:spcPts val="0"/>
              </a:spcAft>
            </a:pPr>
            <a:r>
              <a:rPr lang="en-US" altLang="zh-CN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T+(n-1)*2T+3</a:t>
            </a:r>
            <a:r>
              <a:rPr lang="en-US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T</a:t>
            </a:r>
          </a:p>
          <a:p>
            <a:pPr marL="0" lvl="1" defTabSz="533400">
              <a:spcAft>
                <a:spcPts val="0"/>
              </a:spcAft>
            </a:pPr>
            <a:r>
              <a:rPr lang="en-US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(2n+9)T</a:t>
            </a:r>
            <a:r>
              <a:rPr lang="zh-CN" altLang="en-US" sz="1600" b="1" dirty="0">
                <a:ln/>
                <a:solidFill>
                  <a:schemeClr val="accent4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AC6CD50-4F3A-4601-BA1F-B5F3974D2CC2}"/>
              </a:ext>
            </a:extLst>
          </p:cNvPr>
          <p:cNvSpPr/>
          <p:nvPr/>
        </p:nvSpPr>
        <p:spPr bwMode="auto">
          <a:xfrm>
            <a:off x="2457915" y="3068960"/>
            <a:ext cx="754380" cy="37338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animBg="1"/>
      <p:bldP spid="17" grpId="0" animBg="1"/>
      <p:bldP spid="18" grpId="0" animBg="1"/>
      <p:bldP spid="19" grpId="0" animBg="1"/>
      <p:bldP spid="24" grpId="0" animBg="1"/>
      <p:bldP spid="3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29402C-4571-4A3B-AF14-8867CDF28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器小节</a:t>
            </a:r>
            <a:endParaRPr lang="zh-CN" altLang="en-US" dirty="0"/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70BF0566-7B78-39CA-89CA-B4F21D1168B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9905567"/>
              </p:ext>
            </p:extLst>
          </p:nvPr>
        </p:nvGraphicFramePr>
        <p:xfrm>
          <a:off x="855663" y="1916113"/>
          <a:ext cx="7677150" cy="28810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98FC40-94EE-8495-3716-F7816E0C6B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1C7D8C-0525-4724-BBD5-11379A7EE80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2856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奇偶校验码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61808FBF-79A2-C5C4-BD15-AD2A251EFF1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4105442"/>
              </p:ext>
            </p:extLst>
          </p:nvPr>
        </p:nvGraphicFramePr>
        <p:xfrm>
          <a:off x="855663" y="2132137"/>
          <a:ext cx="3716337" cy="19449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5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77D480B-75B6-7B8E-C699-430EFC485B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AE7B66B-209F-DD01-2171-0AA5A96062C8}"/>
              </a:ext>
            </a:extLst>
          </p:cNvPr>
          <p:cNvSpPr/>
          <p:nvPr/>
        </p:nvSpPr>
        <p:spPr>
          <a:xfrm>
            <a:off x="4860032" y="2924944"/>
            <a:ext cx="2520280" cy="432048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信息位</a:t>
            </a:r>
            <a:endParaRPr lang="zh-CN" altLang="en-US" sz="12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1452C48-53A4-DDB6-4ACD-43FF210E7AC7}"/>
              </a:ext>
            </a:extLst>
          </p:cNvPr>
          <p:cNvSpPr/>
          <p:nvPr/>
        </p:nvSpPr>
        <p:spPr>
          <a:xfrm>
            <a:off x="7380312" y="2924944"/>
            <a:ext cx="432048" cy="432048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18686E2-0F5D-1B83-93D1-38ADC642B68D}"/>
              </a:ext>
            </a:extLst>
          </p:cNvPr>
          <p:cNvCxnSpPr>
            <a:cxnSpLocks/>
          </p:cNvCxnSpPr>
          <p:nvPr/>
        </p:nvCxnSpPr>
        <p:spPr>
          <a:xfrm>
            <a:off x="4860032" y="3429000"/>
            <a:ext cx="0" cy="432000"/>
          </a:xfrm>
          <a:prstGeom prst="line">
            <a:avLst/>
          </a:prstGeom>
          <a:ln w="12700"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9DCC3D0-862E-D6D6-A906-9E565C25E06D}"/>
              </a:ext>
            </a:extLst>
          </p:cNvPr>
          <p:cNvCxnSpPr>
            <a:cxnSpLocks/>
          </p:cNvCxnSpPr>
          <p:nvPr/>
        </p:nvCxnSpPr>
        <p:spPr>
          <a:xfrm>
            <a:off x="7812360" y="3429000"/>
            <a:ext cx="0" cy="432000"/>
          </a:xfrm>
          <a:prstGeom prst="line">
            <a:avLst/>
          </a:prstGeom>
          <a:ln w="12700"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2815E66-C6F9-601D-FFE1-74FCDD2D562E}"/>
              </a:ext>
            </a:extLst>
          </p:cNvPr>
          <p:cNvCxnSpPr>
            <a:cxnSpLocks/>
          </p:cNvCxnSpPr>
          <p:nvPr/>
        </p:nvCxnSpPr>
        <p:spPr>
          <a:xfrm>
            <a:off x="7380312" y="3429161"/>
            <a:ext cx="0" cy="216000"/>
          </a:xfrm>
          <a:prstGeom prst="line">
            <a:avLst/>
          </a:prstGeom>
          <a:ln w="12700"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3489DDF2-E893-945B-C35F-F676F9B6170B}"/>
              </a:ext>
            </a:extLst>
          </p:cNvPr>
          <p:cNvSpPr txBox="1"/>
          <p:nvPr/>
        </p:nvSpPr>
        <p:spPr>
          <a:xfrm>
            <a:off x="5868144" y="3398662"/>
            <a:ext cx="4331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304A420-B6D5-3E97-D38F-9962FEE98D7C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4860032" y="3537161"/>
            <a:ext cx="1008112" cy="1"/>
          </a:xfrm>
          <a:prstGeom prst="straightConnector1">
            <a:avLst/>
          </a:prstGeom>
          <a:ln>
            <a:solidFill>
              <a:schemeClr val="bg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28F2FFDD-7CA0-C51F-CEF9-0EC4969151BD}"/>
              </a:ext>
            </a:extLst>
          </p:cNvPr>
          <p:cNvSpPr txBox="1"/>
          <p:nvPr/>
        </p:nvSpPr>
        <p:spPr>
          <a:xfrm>
            <a:off x="6138173" y="3602886"/>
            <a:ext cx="9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校验码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1E5C1653-2C91-3ECF-4F39-95F06E51B8A4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4860032" y="3741386"/>
            <a:ext cx="1278141" cy="0"/>
          </a:xfrm>
          <a:prstGeom prst="straightConnector1">
            <a:avLst/>
          </a:prstGeom>
          <a:ln>
            <a:solidFill>
              <a:schemeClr val="bg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D5BC2D4-B59E-F3C4-0445-C522C2789076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6301276" y="3537161"/>
            <a:ext cx="1079036" cy="1"/>
          </a:xfrm>
          <a:prstGeom prst="straightConnector1">
            <a:avLst/>
          </a:prstGeom>
          <a:ln>
            <a:solidFill>
              <a:schemeClr val="bg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7C56C88F-86B4-8E4C-1A4E-BA56D3B4C140}"/>
              </a:ext>
            </a:extLst>
          </p:cNvPr>
          <p:cNvCxnSpPr>
            <a:cxnSpLocks/>
            <a:stCxn id="20" idx="3"/>
          </p:cNvCxnSpPr>
          <p:nvPr/>
        </p:nvCxnSpPr>
        <p:spPr>
          <a:xfrm>
            <a:off x="7092280" y="3741386"/>
            <a:ext cx="720080" cy="0"/>
          </a:xfrm>
          <a:prstGeom prst="straightConnector1">
            <a:avLst/>
          </a:prstGeom>
          <a:ln>
            <a:solidFill>
              <a:schemeClr val="bg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787DC67A-3765-7A40-63B6-C5A4959BD7A6}"/>
              </a:ext>
            </a:extLst>
          </p:cNvPr>
          <p:cNvSpPr txBox="1"/>
          <p:nvPr/>
        </p:nvSpPr>
        <p:spPr>
          <a:xfrm>
            <a:off x="6156176" y="2420888"/>
            <a:ext cx="9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校验位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791FE6EC-0440-18DD-D421-EDD0F5AB175B}"/>
              </a:ext>
            </a:extLst>
          </p:cNvPr>
          <p:cNvCxnSpPr>
            <a:cxnSpLocks/>
            <a:stCxn id="36" idx="3"/>
            <a:endCxn id="7" idx="0"/>
          </p:cNvCxnSpPr>
          <p:nvPr/>
        </p:nvCxnSpPr>
        <p:spPr>
          <a:xfrm>
            <a:off x="7110283" y="2559388"/>
            <a:ext cx="486053" cy="365556"/>
          </a:xfrm>
          <a:prstGeom prst="bentConnector2">
            <a:avLst/>
          </a:prstGeom>
          <a:ln>
            <a:solidFill>
              <a:schemeClr val="bg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图示 41">
            <a:extLst>
              <a:ext uri="{FF2B5EF4-FFF2-40B4-BE49-F238E27FC236}">
                <a16:creationId xmlns:a16="http://schemas.microsoft.com/office/drawing/2014/main" id="{FF7FEE43-BDBC-C64E-F120-E8339DDC49A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48209740"/>
              </p:ext>
            </p:extLst>
          </p:nvPr>
        </p:nvGraphicFramePr>
        <p:xfrm>
          <a:off x="1619672" y="4437112"/>
          <a:ext cx="6096000" cy="14559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5C363047-4C16-5415-2A37-74B1DEEDFAEE}"/>
              </a:ext>
            </a:extLst>
          </p:cNvPr>
          <p:cNvSpPr txBox="1"/>
          <p:nvPr/>
        </p:nvSpPr>
        <p:spPr>
          <a:xfrm>
            <a:off x="6084168" y="4797152"/>
            <a:ext cx="241826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校验码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中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的个数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为偶数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DEF02DB-AF27-CC34-EA5D-8EFF928BDE7E}"/>
              </a:ext>
            </a:extLst>
          </p:cNvPr>
          <p:cNvSpPr txBox="1"/>
          <p:nvPr/>
        </p:nvSpPr>
        <p:spPr>
          <a:xfrm>
            <a:off x="993913" y="4797152"/>
            <a:ext cx="242595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l" defTabSz="4889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校验码</a:t>
            </a:r>
            <a:r>
              <a:rPr lang="zh-CN" altLang="en-US" sz="2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中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的个数</a:t>
            </a:r>
            <a:r>
              <a:rPr lang="zh-CN" altLang="en-US" sz="2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为奇数</a:t>
            </a:r>
            <a:endParaRPr lang="en-US" altLang="zh-CN" sz="20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658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51C0C6-5F0F-3856-A875-E7727E8B8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sym typeface="+mn-lt"/>
              </a:rPr>
              <a:t>奇</a:t>
            </a:r>
            <a:r>
              <a:rPr lang="zh-CN" altLang="en-US" dirty="0">
                <a:sym typeface="+mn-lt"/>
              </a:rPr>
              <a:t>校验码</a:t>
            </a:r>
            <a:endParaRPr lang="zh-CN" altLang="en-US" dirty="0"/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BCE06F8D-BC8D-31C5-66AB-001A20F6621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7068322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BAF7F4-2E4A-3751-93B7-24C971D4FD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262203-75D1-8DAB-8636-B88E171DA4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C8B7EB-98E0-D392-0BA7-1589DF44B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34016"/>
              </p:ext>
            </p:extLst>
          </p:nvPr>
        </p:nvGraphicFramePr>
        <p:xfrm>
          <a:off x="2847975" y="3284538"/>
          <a:ext cx="4514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266400" progId="Equation.DSMT4">
                  <p:embed/>
                </p:oleObj>
              </mc:Choice>
              <mc:Fallback>
                <p:oleObj name="Equation" r:id="rId7" imgW="2895480" imgH="266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1C8B7EB-98E0-D392-0BA7-1589DF44B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7975" y="3284538"/>
                        <a:ext cx="4514850" cy="4175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A115B53-8F3E-7C2E-8F0B-D70672A00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47830"/>
              </p:ext>
            </p:extLst>
          </p:nvPr>
        </p:nvGraphicFramePr>
        <p:xfrm>
          <a:off x="1552575" y="4802188"/>
          <a:ext cx="47386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4840" imgH="266400" progId="Equation.DSMT4">
                  <p:embed/>
                </p:oleObj>
              </mc:Choice>
              <mc:Fallback>
                <p:oleObj name="Equation" r:id="rId9" imgW="317484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A115B53-8F3E-7C2E-8F0B-D70672A00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2575" y="4802188"/>
                        <a:ext cx="4738688" cy="398462"/>
                      </a:xfrm>
                      <a:prstGeom prst="rect">
                        <a:avLst/>
                      </a:prstGeom>
                      <a:solidFill>
                        <a:srgbClr val="8AC4A7">
                          <a:alpha val="2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>
            <a:extLst>
              <a:ext uri="{FF2B5EF4-FFF2-40B4-BE49-F238E27FC236}">
                <a16:creationId xmlns:a16="http://schemas.microsoft.com/office/drawing/2014/main" id="{69809A48-6E74-72B6-1855-CA5DDDEE8644}"/>
              </a:ext>
            </a:extLst>
          </p:cNvPr>
          <p:cNvSpPr/>
          <p:nvPr/>
        </p:nvSpPr>
        <p:spPr>
          <a:xfrm>
            <a:off x="5868144" y="4810154"/>
            <a:ext cx="360000" cy="360000"/>
          </a:xfrm>
          <a:prstGeom prst="ellipse">
            <a:avLst/>
          </a:prstGeom>
          <a:solidFill>
            <a:schemeClr val="accent3">
              <a:lumMod val="20000"/>
              <a:lumOff val="80000"/>
              <a:alpha val="2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8B9CABF-144B-DCA2-46AD-4DE80B44309E}"/>
              </a:ext>
            </a:extLst>
          </p:cNvPr>
          <p:cNvGrpSpPr/>
          <p:nvPr/>
        </p:nvGrpSpPr>
        <p:grpSpPr>
          <a:xfrm>
            <a:off x="4283968" y="980728"/>
            <a:ext cx="3062158" cy="360040"/>
            <a:chOff x="3885786" y="5507556"/>
            <a:chExt cx="3062158" cy="360040"/>
          </a:xfrm>
        </p:grpSpPr>
        <p:sp>
          <p:nvSpPr>
            <p:cNvPr id="9" name="文本框 8">
              <a:hlinkClick r:id="rId11" action="ppaction://hlinksldjump"/>
              <a:extLst>
                <a:ext uri="{FF2B5EF4-FFF2-40B4-BE49-F238E27FC236}">
                  <a16:creationId xmlns:a16="http://schemas.microsoft.com/office/drawing/2014/main" id="{F642CFDD-1A5C-AE40-660F-EC1D42B186BF}"/>
                </a:ext>
              </a:extLst>
            </p:cNvPr>
            <p:cNvSpPr txBox="1"/>
            <p:nvPr/>
          </p:nvSpPr>
          <p:spPr>
            <a:xfrm>
              <a:off x="4067944" y="5512725"/>
              <a:ext cx="2880000" cy="34970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偶校验？思考后，看分析</a:t>
              </a:r>
            </a:p>
          </p:txBody>
        </p:sp>
        <p:sp>
          <p:nvSpPr>
            <p:cNvPr id="10" name="椭圆 9">
              <a:hlinkClick r:id="rId12" action="ppaction://hlinksldjump"/>
              <a:extLst>
                <a:ext uri="{FF2B5EF4-FFF2-40B4-BE49-F238E27FC236}">
                  <a16:creationId xmlns:a16="http://schemas.microsoft.com/office/drawing/2014/main" id="{E95A83FE-4F1D-8810-EE9E-CF0FD251C51C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456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51C0C6-5F0F-3856-A875-E7727E8B8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olidFill>
                  <a:srgbClr val="B258D3"/>
                </a:solidFill>
                <a:sym typeface="+mn-lt"/>
              </a:rPr>
              <a:t>偶</a:t>
            </a:r>
            <a:r>
              <a:rPr lang="zh-CN" altLang="en-US" dirty="0">
                <a:sym typeface="+mn-lt"/>
              </a:rPr>
              <a:t>校验码</a:t>
            </a:r>
            <a:endParaRPr lang="zh-CN" altLang="en-US" dirty="0"/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BCE06F8D-BC8D-31C5-66AB-001A20F6621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238026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BAF7F4-2E4A-3751-93B7-24C971D4FD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262203-75D1-8DAB-8636-B88E171DA4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C8B7EB-98E0-D392-0BA7-1589DF44B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7856"/>
              </p:ext>
            </p:extLst>
          </p:nvPr>
        </p:nvGraphicFramePr>
        <p:xfrm>
          <a:off x="2916238" y="3303588"/>
          <a:ext cx="4375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241200" progId="Equation.DSMT4">
                  <p:embed/>
                </p:oleObj>
              </mc:Choice>
              <mc:Fallback>
                <p:oleObj name="Equation" r:id="rId7" imgW="280656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1C8B7EB-98E0-D392-0BA7-1589DF44B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3303588"/>
                        <a:ext cx="4375150" cy="377825"/>
                      </a:xfrm>
                      <a:prstGeom prst="rect">
                        <a:avLst/>
                      </a:prstGeom>
                      <a:solidFill>
                        <a:srgbClr val="B258D3">
                          <a:alpha val="1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A115B53-8F3E-7C2E-8F0B-D70672A00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45135"/>
              </p:ext>
            </p:extLst>
          </p:nvPr>
        </p:nvGraphicFramePr>
        <p:xfrm>
          <a:off x="1562100" y="4830763"/>
          <a:ext cx="47196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62240" imgH="228600" progId="Equation.DSMT4">
                  <p:embed/>
                </p:oleObj>
              </mc:Choice>
              <mc:Fallback>
                <p:oleObj name="Equation" r:id="rId9" imgW="31622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A115B53-8F3E-7C2E-8F0B-D70672A00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2100" y="4830763"/>
                        <a:ext cx="4719638" cy="341312"/>
                      </a:xfrm>
                      <a:prstGeom prst="rect">
                        <a:avLst/>
                      </a:prstGeom>
                      <a:solidFill>
                        <a:srgbClr val="7E5CD1">
                          <a:alpha val="1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>
            <a:extLst>
              <a:ext uri="{FF2B5EF4-FFF2-40B4-BE49-F238E27FC236}">
                <a16:creationId xmlns:a16="http://schemas.microsoft.com/office/drawing/2014/main" id="{69809A48-6E74-72B6-1855-CA5DDDEE8644}"/>
              </a:ext>
            </a:extLst>
          </p:cNvPr>
          <p:cNvSpPr/>
          <p:nvPr/>
        </p:nvSpPr>
        <p:spPr>
          <a:xfrm>
            <a:off x="5868144" y="4818822"/>
            <a:ext cx="360000" cy="360000"/>
          </a:xfrm>
          <a:prstGeom prst="ellipse">
            <a:avLst/>
          </a:prstGeom>
          <a:solidFill>
            <a:schemeClr val="accent4">
              <a:lumMod val="20000"/>
              <a:lumOff val="80000"/>
              <a:alpha val="2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9410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836FD2-D0C2-7320-AE60-4A379A17F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1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 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已知下表中左面一栏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有</a:t>
            </a:r>
            <a:r>
              <a:rPr kumimoji="1" lang="en-US" altLang="zh-CN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个字节的数据。请分别用奇校验和偶校验进行编码</a:t>
            </a:r>
            <a:r>
              <a:rPr kumimoji="1" lang="en-US" altLang="zh-CN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,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填在右面</a:t>
            </a:r>
            <a:r>
              <a:rPr kumimoji="1" lang="en-US" altLang="zh-CN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栏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67">
            <a:extLst>
              <a:ext uri="{FF2B5EF4-FFF2-40B4-BE49-F238E27FC236}">
                <a16:creationId xmlns:a16="http://schemas.microsoft.com/office/drawing/2014/main" id="{7655EAD7-C2FD-1654-ED87-1C2618D383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3662670"/>
              </p:ext>
            </p:extLst>
          </p:nvPr>
        </p:nvGraphicFramePr>
        <p:xfrm>
          <a:off x="855663" y="2420168"/>
          <a:ext cx="7677149" cy="3457104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2393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18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18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数　据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B258D3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偶</a:t>
                      </a: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校验编码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奇</a:t>
                      </a: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校验编码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0 1 0 1 0 1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0 1 0 1 0 1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0 1 0 1 0 1 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3760374026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0 1 0 1 0 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0 1 0 1 0 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0 1 0 1 0 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826077223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0 0 0 0 0 0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0 0 0 0 0 0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0 0 0 0 0 0 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193447658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1 1 1 1 1 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1 1 1 1 1 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1 1 1 1 1 1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2324276029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1 1 1 1 1 1 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1 1 1 1 1 1 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1 1 1 1 1 1 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644317642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0AC1B6-94ED-F1C1-93D1-3C489290AB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90D190-D59D-25E6-E121-5FD276C82A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8CDBD1-00A5-DB69-9B55-5DB24A5484D4}"/>
              </a:ext>
            </a:extLst>
          </p:cNvPr>
          <p:cNvSpPr txBox="1"/>
          <p:nvPr/>
        </p:nvSpPr>
        <p:spPr>
          <a:xfrm>
            <a:off x="5366504" y="3094464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B258D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B1233AA-6C40-2912-A593-6F9C579CF347}"/>
              </a:ext>
            </a:extLst>
          </p:cNvPr>
          <p:cNvSpPr txBox="1"/>
          <p:nvPr/>
        </p:nvSpPr>
        <p:spPr>
          <a:xfrm>
            <a:off x="5366504" y="3669800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B258D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EE721D5-A462-3D34-3BE1-126C74262703}"/>
              </a:ext>
            </a:extLst>
          </p:cNvPr>
          <p:cNvSpPr txBox="1"/>
          <p:nvPr/>
        </p:nvSpPr>
        <p:spPr>
          <a:xfrm>
            <a:off x="5366504" y="4245136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B258D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560A60-3712-E463-E44A-4478AD247A13}"/>
              </a:ext>
            </a:extLst>
          </p:cNvPr>
          <p:cNvSpPr txBox="1"/>
          <p:nvPr/>
        </p:nvSpPr>
        <p:spPr>
          <a:xfrm>
            <a:off x="5366504" y="4820472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B258D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A29F21B-EB79-23FF-1D3F-5692F73F7851}"/>
              </a:ext>
            </a:extLst>
          </p:cNvPr>
          <p:cNvSpPr txBox="1"/>
          <p:nvPr/>
        </p:nvSpPr>
        <p:spPr>
          <a:xfrm>
            <a:off x="5366504" y="5395809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B258D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A405152-CB6F-4023-29FA-4872C81028B4}"/>
              </a:ext>
            </a:extLst>
          </p:cNvPr>
          <p:cNvSpPr txBox="1"/>
          <p:nvPr/>
        </p:nvSpPr>
        <p:spPr>
          <a:xfrm>
            <a:off x="8044332" y="3090224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8E7794B-4206-4CD5-299C-A8A459FEE05B}"/>
              </a:ext>
            </a:extLst>
          </p:cNvPr>
          <p:cNvSpPr txBox="1"/>
          <p:nvPr/>
        </p:nvSpPr>
        <p:spPr>
          <a:xfrm>
            <a:off x="8044332" y="3668281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46A68D8-B943-3E6B-C400-C5CBD3E773CC}"/>
              </a:ext>
            </a:extLst>
          </p:cNvPr>
          <p:cNvSpPr txBox="1"/>
          <p:nvPr/>
        </p:nvSpPr>
        <p:spPr>
          <a:xfrm>
            <a:off x="8044332" y="4246338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2080A6E-9DE0-C039-8A9B-C1E1281B54B5}"/>
              </a:ext>
            </a:extLst>
          </p:cNvPr>
          <p:cNvSpPr txBox="1"/>
          <p:nvPr/>
        </p:nvSpPr>
        <p:spPr>
          <a:xfrm>
            <a:off x="8044332" y="4824395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32FD7C-AB5A-E424-8C5E-7860DB9BFEC7}"/>
              </a:ext>
            </a:extLst>
          </p:cNvPr>
          <p:cNvSpPr txBox="1"/>
          <p:nvPr/>
        </p:nvSpPr>
        <p:spPr>
          <a:xfrm>
            <a:off x="8044332" y="5402454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90B0943-7A9F-2E4A-A7A3-501469CB1FB9}"/>
              </a:ext>
            </a:extLst>
          </p:cNvPr>
          <p:cNvSpPr txBox="1"/>
          <p:nvPr/>
        </p:nvSpPr>
        <p:spPr>
          <a:xfrm>
            <a:off x="6084168" y="1844824"/>
            <a:ext cx="2520280" cy="408623"/>
          </a:xfrm>
          <a:prstGeom prst="wedgeRoundRectCallout">
            <a:avLst>
              <a:gd name="adj1" fmla="val -24841"/>
              <a:gd name="adj2" fmla="val 100530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奇数个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，则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zh-CN" altLang="en-US" sz="18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奇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7097462-B7CD-F738-9769-7B401A1B7025}"/>
              </a:ext>
            </a:extLst>
          </p:cNvPr>
          <p:cNvSpPr txBox="1"/>
          <p:nvPr/>
        </p:nvSpPr>
        <p:spPr>
          <a:xfrm>
            <a:off x="3491880" y="1844824"/>
            <a:ext cx="2520280" cy="408623"/>
          </a:xfrm>
          <a:prstGeom prst="wedgeRoundRectCallout">
            <a:avLst>
              <a:gd name="adj1" fmla="val -24841"/>
              <a:gd name="adj2" fmla="val 10053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偶数个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，则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zh-CN" altLang="en-US" sz="18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偶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70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奇偶校验码的特点和应用</a:t>
            </a: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2FF20BFE-41D5-949C-7359-6AF44F16496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6082273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9</a:t>
            </a:fld>
            <a:endParaRPr lang="en-US" altLang="zh-CN"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FA71BC3-8D47-DE9C-E2EC-E0C0D53C0B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00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spcFirstLastPara="0" vert="horz" wrap="square" lIns="113792" tIns="113793" rIns="113792" bIns="861899" numCol="1" spcCol="1270" anchor="ctr" anchorCtr="0">
        <a:noAutofit/>
      </a:bodyPr>
      <a:lstStyle>
        <a:defPPr algn="ctr" defTabSz="711200">
          <a:lnSpc>
            <a:spcPct val="90000"/>
          </a:lnSpc>
          <a:spcAft>
            <a:spcPct val="35000"/>
          </a:spcAft>
          <a:buSzPct val="90000"/>
          <a:defRPr sz="1600" kern="1200" dirty="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5">
            <a:hueOff val="-3308557"/>
            <a:satOff val="-17770"/>
            <a:lumOff val="6078"/>
            <a:alphaOff val="0"/>
          </a:schemeClr>
        </a:fillRef>
        <a:effectRef idx="0">
          <a:schemeClr val="accent5">
            <a:hueOff val="-3308557"/>
            <a:satOff val="-17770"/>
            <a:lumOff val="6078"/>
            <a:alphaOff val="0"/>
          </a:schemeClr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297</TotalTime>
  <Words>2999</Words>
  <Application>Microsoft Office PowerPoint</Application>
  <PresentationFormat>全屏显示(4:3)</PresentationFormat>
  <Paragraphs>721</Paragraphs>
  <Slides>43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4" baseType="lpstr">
      <vt:lpstr>等线</vt:lpstr>
      <vt:lpstr>黑体</vt:lpstr>
      <vt:lpstr>楷体</vt:lpstr>
      <vt:lpstr>微软雅黑</vt:lpstr>
      <vt:lpstr>Arial</vt:lpstr>
      <vt:lpstr>Courier New</vt:lpstr>
      <vt:lpstr>Times New Roman</vt:lpstr>
      <vt:lpstr>Tw Cen MT</vt:lpstr>
      <vt:lpstr>Wingdings</vt:lpstr>
      <vt:lpstr>电路</vt:lpstr>
      <vt:lpstr>Equation</vt:lpstr>
      <vt:lpstr>第二章 运算方法和运算器 </vt:lpstr>
      <vt:lpstr>校验码</vt:lpstr>
      <vt:lpstr>为什么使用校验码？</vt:lpstr>
      <vt:lpstr>校验码设置方法</vt:lpstr>
      <vt:lpstr>奇偶校验码</vt:lpstr>
      <vt:lpstr>奇校验码</vt:lpstr>
      <vt:lpstr>偶校验码</vt:lpstr>
      <vt:lpstr>例2-11 已知下表中左面一栏有5个字节的数据。请分别用奇校验和偶校验进行编码,填在右面2栏。</vt:lpstr>
      <vt:lpstr>奇偶校验码的特点和应用</vt:lpstr>
      <vt:lpstr>2.2  定点加法、减法运算 </vt:lpstr>
      <vt:lpstr>2.2.1 补码加法</vt:lpstr>
      <vt:lpstr>补码加法公式</vt:lpstr>
      <vt:lpstr>补码加法公式——证明</vt:lpstr>
      <vt:lpstr>PowerPoint 演示文稿</vt:lpstr>
      <vt:lpstr>例2-12 设字长5位, x=+1001, y=+0101, 用补码求x+y</vt:lpstr>
      <vt:lpstr>例2-12 设字长6位, x=+1001, y=+0101, 用补码求x+y</vt:lpstr>
      <vt:lpstr>例2-13 设字长5位, x=+1011, y=-0101, 用补码求x+y</vt:lpstr>
      <vt:lpstr>2.2.2 补码减法</vt:lpstr>
      <vt:lpstr>补码减法公式</vt:lpstr>
      <vt:lpstr>证明：</vt:lpstr>
      <vt:lpstr>从[y]补求[-y]补的法则</vt:lpstr>
      <vt:lpstr>例2-14 设字长5位,已知x1=-1110,x2=+1101,求：[x1]补,[-x1]补,[x2]补,[-x2]补。</vt:lpstr>
      <vt:lpstr>例2-15 设字长5位, x=+1101, y=+0110, 用补码求x-y</vt:lpstr>
      <vt:lpstr>例2-16 设字长5位, x=+1011, y=+1001, 用补码求x+y</vt:lpstr>
      <vt:lpstr>例2-17 设字长5位, x=-1101, y=-1011, 用补码求x+y</vt:lpstr>
      <vt:lpstr>2.2.3 溢出的概念与检测方法</vt:lpstr>
      <vt:lpstr>溢出</vt:lpstr>
      <vt:lpstr>溢出检测方法分类</vt:lpstr>
      <vt:lpstr>双符号位法</vt:lpstr>
      <vt:lpstr>双符号位法检测溢出</vt:lpstr>
      <vt:lpstr>例2-15 设字长6位, x=+1100, y=+1000, 求x+y</vt:lpstr>
      <vt:lpstr>单符号位法</vt:lpstr>
      <vt:lpstr>单符号位法检测溢出</vt:lpstr>
      <vt:lpstr>2.2.4 基本的二进制加法/减法器</vt:lpstr>
      <vt:lpstr>PowerPoint 演示文稿</vt:lpstr>
      <vt:lpstr>半加器</vt:lpstr>
      <vt:lpstr>全加器的真值表与表达式</vt:lpstr>
      <vt:lpstr>FA逻辑电路和框图</vt:lpstr>
      <vt:lpstr>4位补码加法器</vt:lpstr>
      <vt:lpstr>4位补码加/减法器</vt:lpstr>
      <vt:lpstr>4位补码加/减法器—延时分析</vt:lpstr>
      <vt:lpstr>N位补码加/减法器</vt:lpstr>
      <vt:lpstr>加法器小节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Zag Y</cp:lastModifiedBy>
  <cp:revision>1130</cp:revision>
  <dcterms:created xsi:type="dcterms:W3CDTF">2005-06-26T12:14:54Z</dcterms:created>
  <dcterms:modified xsi:type="dcterms:W3CDTF">2023-09-14T12:07:10Z</dcterms:modified>
</cp:coreProperties>
</file>